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4EC98F" w14:textId="4B7EAE0B" w:rsidR="005E38FA" w:rsidRPr="00DF2152" w:rsidRDefault="00B1136C" w:rsidP="00B1136C">
      <w:pPr>
        <w:widowControl w:val="0"/>
        <w:autoSpaceDE w:val="0"/>
        <w:autoSpaceDN w:val="0"/>
        <w:spacing w:before="72"/>
        <w:ind w:right="1820"/>
        <w:outlineLvl w:val="0"/>
        <w:rPr>
          <w:rFonts w:eastAsia="Times New Roman" w:cs="Times New Roman"/>
          <w:sz w:val="32"/>
          <w:szCs w:val="32"/>
          <w:u w:color="000000"/>
          <w:lang w:val="en-US"/>
        </w:rPr>
      </w:pPr>
      <w:r>
        <w:rPr>
          <w:rFonts w:eastAsia="Times New Roman" w:cs="Times New Roman"/>
          <w:sz w:val="32"/>
          <w:szCs w:val="32"/>
          <w:u w:color="000000"/>
          <w:lang w:val="en-US"/>
        </w:rPr>
        <w:t xml:space="preserve">                                                        </w:t>
      </w:r>
      <w:r w:rsidR="005E38FA" w:rsidRPr="00DF2152">
        <w:rPr>
          <w:rFonts w:eastAsia="Times New Roman" w:cs="Times New Roman"/>
          <w:sz w:val="32"/>
          <w:szCs w:val="32"/>
          <w:u w:color="000000"/>
          <w:lang w:val="en-US"/>
        </w:rPr>
        <w:t>A</w:t>
      </w:r>
    </w:p>
    <w:p w14:paraId="742B9855" w14:textId="0B39611A" w:rsidR="005E38FA" w:rsidRPr="005E38FA" w:rsidRDefault="005E38FA" w:rsidP="005E38FA">
      <w:pPr>
        <w:widowControl w:val="0"/>
        <w:autoSpaceDE w:val="0"/>
        <w:autoSpaceDN w:val="0"/>
        <w:spacing w:before="72"/>
        <w:ind w:left="1800" w:right="1820"/>
        <w:jc w:val="center"/>
        <w:outlineLvl w:val="0"/>
        <w:rPr>
          <w:rFonts w:eastAsia="Times New Roman" w:cs="Times New Roman"/>
          <w:b/>
          <w:bCs/>
          <w:sz w:val="48"/>
          <w:szCs w:val="48"/>
          <w:u w:color="000000"/>
          <w:lang w:val="en-US"/>
        </w:rPr>
      </w:pPr>
      <w:r w:rsidRPr="005E38FA">
        <w:rPr>
          <w:rFonts w:eastAsia="Times New Roman" w:cs="Times New Roman"/>
          <w:b/>
          <w:bCs/>
          <w:sz w:val="48"/>
          <w:szCs w:val="48"/>
          <w:u w:color="000000"/>
          <w:lang w:val="en-US"/>
        </w:rPr>
        <w:t>PROJECT</w:t>
      </w:r>
      <w:r w:rsidRPr="005E38FA">
        <w:rPr>
          <w:rFonts w:eastAsia="Times New Roman" w:cs="Times New Roman"/>
          <w:b/>
          <w:bCs/>
          <w:spacing w:val="62"/>
          <w:sz w:val="48"/>
          <w:szCs w:val="48"/>
          <w:u w:color="000000"/>
          <w:lang w:val="en-US"/>
        </w:rPr>
        <w:t xml:space="preserve"> </w:t>
      </w:r>
      <w:r w:rsidRPr="005E38FA">
        <w:rPr>
          <w:rFonts w:eastAsia="Times New Roman" w:cs="Times New Roman"/>
          <w:b/>
          <w:bCs/>
          <w:sz w:val="48"/>
          <w:szCs w:val="48"/>
          <w:u w:color="000000"/>
          <w:lang w:val="en-US"/>
        </w:rPr>
        <w:t>REPORT</w:t>
      </w:r>
    </w:p>
    <w:p w14:paraId="0EB6E8BF" w14:textId="77777777" w:rsidR="005E38FA" w:rsidRPr="005E38FA" w:rsidRDefault="005E38FA" w:rsidP="005E38FA">
      <w:pPr>
        <w:widowControl w:val="0"/>
        <w:autoSpaceDE w:val="0"/>
        <w:autoSpaceDN w:val="0"/>
        <w:rPr>
          <w:rFonts w:eastAsia="Times New Roman" w:cs="Times New Roman"/>
          <w:b/>
          <w:sz w:val="23"/>
          <w:szCs w:val="28"/>
          <w:lang w:val="en-US"/>
        </w:rPr>
      </w:pPr>
    </w:p>
    <w:p w14:paraId="1A0BA821" w14:textId="2A99AFB8" w:rsidR="005E38FA" w:rsidRPr="005E38FA" w:rsidRDefault="005E38FA" w:rsidP="005E38FA">
      <w:pPr>
        <w:widowControl w:val="0"/>
        <w:autoSpaceDE w:val="0"/>
        <w:autoSpaceDN w:val="0"/>
        <w:ind w:left="2248" w:right="2284"/>
        <w:jc w:val="center"/>
        <w:rPr>
          <w:rFonts w:eastAsia="Times New Roman" w:cs="Times New Roman"/>
          <w:sz w:val="32"/>
          <w:szCs w:val="28"/>
          <w:lang w:val="en-US"/>
        </w:rPr>
      </w:pPr>
      <w:r w:rsidRPr="005E38FA">
        <w:rPr>
          <w:rFonts w:eastAsia="Times New Roman" w:cs="Times New Roman"/>
          <w:sz w:val="32"/>
          <w:szCs w:val="28"/>
          <w:lang w:val="en-US"/>
        </w:rPr>
        <w:t>On</w:t>
      </w:r>
    </w:p>
    <w:p w14:paraId="64F7023A" w14:textId="77777777" w:rsidR="005E38FA" w:rsidRPr="005E38FA" w:rsidRDefault="005E38FA" w:rsidP="005E38FA">
      <w:pPr>
        <w:widowControl w:val="0"/>
        <w:autoSpaceDE w:val="0"/>
        <w:autoSpaceDN w:val="0"/>
        <w:ind w:left="2248" w:right="2284"/>
        <w:jc w:val="center"/>
        <w:rPr>
          <w:rFonts w:eastAsia="Times New Roman" w:cs="Times New Roman"/>
          <w:lang w:val="en-US"/>
        </w:rPr>
      </w:pPr>
    </w:p>
    <w:p w14:paraId="52C6CB44" w14:textId="7C676998" w:rsidR="005E38FA" w:rsidRDefault="005E38FA" w:rsidP="005E38FA">
      <w:pPr>
        <w:widowControl w:val="0"/>
        <w:autoSpaceDE w:val="0"/>
        <w:autoSpaceDN w:val="0"/>
        <w:spacing w:before="1"/>
        <w:ind w:right="20"/>
        <w:jc w:val="center"/>
        <w:outlineLvl w:val="0"/>
        <w:rPr>
          <w:b/>
          <w:sz w:val="48"/>
          <w:szCs w:val="48"/>
        </w:rPr>
      </w:pPr>
      <w:r w:rsidRPr="005E38FA">
        <w:rPr>
          <w:b/>
          <w:sz w:val="48"/>
          <w:szCs w:val="48"/>
        </w:rPr>
        <w:t>PARTICLE SWARM OPTIMIZATION BASED ADAPTIVE PID</w:t>
      </w:r>
      <w:r>
        <w:rPr>
          <w:b/>
          <w:sz w:val="48"/>
          <w:szCs w:val="48"/>
        </w:rPr>
        <w:t xml:space="preserve"> </w:t>
      </w:r>
    </w:p>
    <w:p w14:paraId="74D8840A" w14:textId="71CA4D1C" w:rsidR="005E38FA" w:rsidRDefault="005E38FA" w:rsidP="005E38FA">
      <w:pPr>
        <w:widowControl w:val="0"/>
        <w:autoSpaceDE w:val="0"/>
        <w:autoSpaceDN w:val="0"/>
        <w:spacing w:before="1"/>
        <w:ind w:right="20"/>
        <w:jc w:val="center"/>
        <w:outlineLvl w:val="0"/>
        <w:rPr>
          <w:b/>
          <w:sz w:val="48"/>
          <w:szCs w:val="48"/>
        </w:rPr>
      </w:pPr>
      <w:r w:rsidRPr="005E38FA">
        <w:rPr>
          <w:b/>
          <w:sz w:val="48"/>
          <w:szCs w:val="48"/>
        </w:rPr>
        <w:t>CONTROLLER</w:t>
      </w:r>
    </w:p>
    <w:p w14:paraId="78FD2FCB" w14:textId="77777777" w:rsidR="00B1136C" w:rsidRPr="005E38FA" w:rsidRDefault="00B1136C" w:rsidP="005E38FA">
      <w:pPr>
        <w:widowControl w:val="0"/>
        <w:autoSpaceDE w:val="0"/>
        <w:autoSpaceDN w:val="0"/>
        <w:spacing w:before="1"/>
        <w:ind w:right="20"/>
        <w:jc w:val="center"/>
        <w:outlineLvl w:val="0"/>
        <w:rPr>
          <w:rFonts w:eastAsia="Times New Roman" w:cs="Times New Roman"/>
          <w:b/>
          <w:bCs/>
          <w:sz w:val="22"/>
          <w:szCs w:val="28"/>
          <w:u w:val="single" w:color="000000"/>
          <w:lang w:val="en-US"/>
        </w:rPr>
      </w:pPr>
    </w:p>
    <w:p w14:paraId="314E5DCF" w14:textId="113BD58C" w:rsidR="005E38FA" w:rsidRPr="005E38FA" w:rsidRDefault="00832D1A" w:rsidP="005E38FA">
      <w:pPr>
        <w:widowControl w:val="0"/>
        <w:autoSpaceDE w:val="0"/>
        <w:autoSpaceDN w:val="0"/>
        <w:spacing w:before="1"/>
        <w:rPr>
          <w:rFonts w:eastAsia="Times New Roman" w:cs="Times New Roman"/>
          <w:sz w:val="16"/>
          <w:szCs w:val="28"/>
          <w:lang w:val="en-US"/>
        </w:rPr>
      </w:pPr>
      <w:r>
        <w:rPr>
          <w:rFonts w:eastAsia="Times New Roman" w:cs="Times New Roman"/>
          <w:bCs/>
          <w:noProof/>
          <w:sz w:val="32"/>
          <w:szCs w:val="28"/>
          <w:u w:val="single" w:color="000000"/>
          <w:lang w:val="en-US"/>
        </w:rPr>
        <w:pict w14:anchorId="7480AF76">
          <v:shapetype id="_x0000_t202" coordsize="21600,21600" o:spt="202" path="m,l,21600r21600,l21600,xe">
            <v:stroke joinstyle="miter"/>
            <v:path gradientshapeok="t" o:connecttype="rect"/>
          </v:shapetype>
          <v:shape id="_x0000_s1109" type="#_x0000_t202" style="position:absolute;margin-left:71pt;margin-top:3.3pt;width:306pt;height:127.5pt;z-index:251657728" stroked="f">
            <v:textbox>
              <w:txbxContent>
                <w:p w14:paraId="775709E0" w14:textId="3AF6D51B" w:rsidR="00832D1A" w:rsidRDefault="00832D1A" w:rsidP="00B1136C">
                  <w:pPr>
                    <w:tabs>
                      <w:tab w:val="left" w:pos="6589"/>
                    </w:tabs>
                    <w:ind w:left="101"/>
                    <w:jc w:val="center"/>
                    <w:rPr>
                      <w:b/>
                      <w:i/>
                      <w:sz w:val="28"/>
                      <w:u w:val="single"/>
                    </w:rPr>
                  </w:pPr>
                  <w:r>
                    <w:rPr>
                      <w:b/>
                      <w:i/>
                      <w:spacing w:val="3"/>
                      <w:sz w:val="28"/>
                      <w:u w:val="single"/>
                    </w:rPr>
                    <w:t xml:space="preserve"> </w:t>
                  </w:r>
                  <w:r w:rsidRPr="00B1136C">
                    <w:rPr>
                      <w:b/>
                      <w:i/>
                      <w:spacing w:val="3"/>
                      <w:sz w:val="28"/>
                      <w:u w:val="single"/>
                    </w:rPr>
                    <w:t>Submitted</w:t>
                  </w:r>
                  <w:r w:rsidRPr="00B1136C">
                    <w:rPr>
                      <w:b/>
                      <w:i/>
                      <w:spacing w:val="18"/>
                      <w:sz w:val="28"/>
                      <w:u w:val="single"/>
                    </w:rPr>
                    <w:t xml:space="preserve"> </w:t>
                  </w:r>
                  <w:r w:rsidRPr="00B1136C">
                    <w:rPr>
                      <w:b/>
                      <w:i/>
                      <w:sz w:val="28"/>
                      <w:u w:val="single"/>
                    </w:rPr>
                    <w:t>by</w:t>
                  </w:r>
                  <w:r>
                    <w:rPr>
                      <w:b/>
                      <w:i/>
                      <w:sz w:val="28"/>
                      <w:u w:val="single"/>
                    </w:rPr>
                    <w:t>-</w:t>
                  </w:r>
                </w:p>
                <w:p w14:paraId="10CF2EE5" w14:textId="77777777" w:rsidR="00832D1A" w:rsidRPr="00B1136C" w:rsidRDefault="00832D1A" w:rsidP="00B1136C">
                  <w:pPr>
                    <w:tabs>
                      <w:tab w:val="left" w:pos="6589"/>
                    </w:tabs>
                    <w:ind w:left="101"/>
                    <w:jc w:val="center"/>
                    <w:rPr>
                      <w:b/>
                      <w:i/>
                      <w:sz w:val="28"/>
                      <w:u w:val="single"/>
                    </w:rPr>
                  </w:pPr>
                </w:p>
                <w:p w14:paraId="22BA4ABC" w14:textId="77777777" w:rsidR="00832D1A" w:rsidRPr="008E06E0" w:rsidRDefault="00832D1A" w:rsidP="00B1136C">
                  <w:pPr>
                    <w:pStyle w:val="ListParagraph"/>
                    <w:numPr>
                      <w:ilvl w:val="0"/>
                      <w:numId w:val="16"/>
                    </w:numPr>
                    <w:tabs>
                      <w:tab w:val="left" w:pos="6589"/>
                    </w:tabs>
                    <w:rPr>
                      <w:rFonts w:ascii="Times New Roman" w:hAnsi="Times New Roman"/>
                      <w:bCs/>
                      <w:i/>
                      <w:spacing w:val="3"/>
                      <w:sz w:val="28"/>
                      <w:szCs w:val="28"/>
                    </w:rPr>
                  </w:pPr>
                  <w:r w:rsidRPr="008E06E0">
                    <w:rPr>
                      <w:rFonts w:ascii="Times New Roman" w:hAnsi="Times New Roman"/>
                      <w:b/>
                      <w:i/>
                      <w:spacing w:val="3"/>
                      <w:sz w:val="28"/>
                      <w:szCs w:val="28"/>
                    </w:rPr>
                    <w:t>Abhishek Tripathi (1805232903</w:t>
                  </w:r>
                  <w:r w:rsidRPr="008E06E0">
                    <w:rPr>
                      <w:rFonts w:ascii="Times New Roman" w:hAnsi="Times New Roman"/>
                      <w:bCs/>
                      <w:i/>
                      <w:spacing w:val="3"/>
                      <w:sz w:val="28"/>
                      <w:szCs w:val="28"/>
                    </w:rPr>
                    <w:t>)</w:t>
                  </w:r>
                </w:p>
                <w:p w14:paraId="0F8AF1BB" w14:textId="1E118F7C" w:rsidR="00832D1A" w:rsidRPr="008E06E0" w:rsidRDefault="00832D1A" w:rsidP="00B1136C">
                  <w:pPr>
                    <w:pStyle w:val="ListParagraph"/>
                    <w:numPr>
                      <w:ilvl w:val="0"/>
                      <w:numId w:val="16"/>
                    </w:numPr>
                    <w:tabs>
                      <w:tab w:val="left" w:pos="6589"/>
                    </w:tabs>
                    <w:rPr>
                      <w:rFonts w:ascii="Times New Roman" w:hAnsi="Times New Roman"/>
                      <w:bCs/>
                      <w:i/>
                      <w:spacing w:val="3"/>
                      <w:sz w:val="28"/>
                      <w:szCs w:val="28"/>
                    </w:rPr>
                  </w:pPr>
                  <w:r w:rsidRPr="008E06E0">
                    <w:rPr>
                      <w:rFonts w:ascii="Times New Roman" w:hAnsi="Times New Roman"/>
                      <w:b/>
                      <w:i/>
                      <w:spacing w:val="3"/>
                      <w:sz w:val="28"/>
                      <w:szCs w:val="28"/>
                    </w:rPr>
                    <w:t>Gaurav Srivastava (1705232022)</w:t>
                  </w:r>
                </w:p>
                <w:p w14:paraId="65D4EFCE" w14:textId="74B3391E" w:rsidR="00832D1A" w:rsidRPr="008E06E0" w:rsidRDefault="00832D1A" w:rsidP="00B1136C">
                  <w:pPr>
                    <w:pStyle w:val="ListParagraph"/>
                    <w:numPr>
                      <w:ilvl w:val="0"/>
                      <w:numId w:val="16"/>
                    </w:numPr>
                    <w:tabs>
                      <w:tab w:val="left" w:pos="6589"/>
                    </w:tabs>
                    <w:rPr>
                      <w:rFonts w:ascii="Times New Roman" w:hAnsi="Times New Roman"/>
                      <w:b/>
                      <w:i/>
                      <w:spacing w:val="3"/>
                      <w:sz w:val="28"/>
                      <w:szCs w:val="28"/>
                    </w:rPr>
                  </w:pPr>
                  <w:r w:rsidRPr="008E06E0">
                    <w:rPr>
                      <w:rFonts w:ascii="Times New Roman" w:hAnsi="Times New Roman"/>
                      <w:b/>
                      <w:i/>
                      <w:spacing w:val="3"/>
                      <w:sz w:val="28"/>
                      <w:szCs w:val="28"/>
                    </w:rPr>
                    <w:t>Surya Prakash</w:t>
                  </w:r>
                  <w:r>
                    <w:rPr>
                      <w:rFonts w:ascii="Times New Roman" w:hAnsi="Times New Roman"/>
                      <w:b/>
                      <w:i/>
                      <w:spacing w:val="3"/>
                      <w:sz w:val="28"/>
                      <w:szCs w:val="28"/>
                    </w:rPr>
                    <w:t xml:space="preserve"> Tiwari</w:t>
                  </w:r>
                  <w:r w:rsidRPr="008E06E0">
                    <w:rPr>
                      <w:rFonts w:ascii="Times New Roman" w:hAnsi="Times New Roman"/>
                      <w:b/>
                      <w:i/>
                      <w:spacing w:val="3"/>
                      <w:sz w:val="28"/>
                      <w:szCs w:val="28"/>
                    </w:rPr>
                    <w:t xml:space="preserve"> (1805232911)</w:t>
                  </w:r>
                </w:p>
                <w:p w14:paraId="1C872EA1" w14:textId="6FF23C0E" w:rsidR="00832D1A" w:rsidRPr="00B1136C" w:rsidRDefault="00832D1A" w:rsidP="00B1136C">
                  <w:pPr>
                    <w:tabs>
                      <w:tab w:val="left" w:pos="6589"/>
                    </w:tabs>
                    <w:ind w:left="101"/>
                    <w:jc w:val="center"/>
                    <w:rPr>
                      <w:bCs/>
                      <w:iCs/>
                      <w:sz w:val="28"/>
                      <w:szCs w:val="28"/>
                    </w:rPr>
                  </w:pPr>
                  <w:r>
                    <w:rPr>
                      <w:bCs/>
                      <w:iCs/>
                      <w:sz w:val="28"/>
                      <w:szCs w:val="28"/>
                    </w:rPr>
                    <w:t xml:space="preserve">     </w:t>
                  </w:r>
                  <w:r w:rsidRPr="00B1136C">
                    <w:rPr>
                      <w:bCs/>
                      <w:iCs/>
                      <w:sz w:val="28"/>
                      <w:szCs w:val="28"/>
                    </w:rPr>
                    <w:t>Branch: - EIE, 7</w:t>
                  </w:r>
                  <w:r w:rsidRPr="00B1136C">
                    <w:rPr>
                      <w:bCs/>
                      <w:iCs/>
                      <w:sz w:val="28"/>
                      <w:szCs w:val="28"/>
                      <w:vertAlign w:val="superscript"/>
                    </w:rPr>
                    <w:t>th</w:t>
                  </w:r>
                  <w:r w:rsidRPr="00B1136C">
                    <w:rPr>
                      <w:bCs/>
                      <w:iCs/>
                      <w:sz w:val="28"/>
                      <w:szCs w:val="28"/>
                    </w:rPr>
                    <w:t xml:space="preserve"> Semester</w:t>
                  </w:r>
                </w:p>
                <w:p w14:paraId="09148B2B" w14:textId="77777777" w:rsidR="00832D1A" w:rsidRPr="00595084" w:rsidRDefault="00832D1A" w:rsidP="00B1136C">
                  <w:pPr>
                    <w:jc w:val="center"/>
                    <w:rPr>
                      <w:sz w:val="20"/>
                      <w:szCs w:val="20"/>
                    </w:rPr>
                  </w:pPr>
                </w:p>
              </w:txbxContent>
            </v:textbox>
          </v:shape>
        </w:pict>
      </w:r>
    </w:p>
    <w:p w14:paraId="26719083" w14:textId="612CDD8A" w:rsidR="005E38FA" w:rsidRPr="005E38FA" w:rsidRDefault="005E38FA" w:rsidP="005E38FA">
      <w:pPr>
        <w:widowControl w:val="0"/>
        <w:autoSpaceDE w:val="0"/>
        <w:autoSpaceDN w:val="0"/>
        <w:rPr>
          <w:rFonts w:eastAsia="Times New Roman" w:cs="Times New Roman"/>
          <w:sz w:val="26"/>
          <w:szCs w:val="28"/>
          <w:lang w:val="en-US"/>
        </w:rPr>
      </w:pPr>
    </w:p>
    <w:p w14:paraId="6C43F8F6" w14:textId="77777777" w:rsidR="00B1136C" w:rsidRDefault="00B1136C" w:rsidP="005E38FA">
      <w:pPr>
        <w:widowControl w:val="0"/>
        <w:autoSpaceDE w:val="0"/>
        <w:autoSpaceDN w:val="0"/>
        <w:rPr>
          <w:rFonts w:eastAsia="Times New Roman" w:cs="Times New Roman"/>
          <w:sz w:val="26"/>
          <w:szCs w:val="28"/>
          <w:lang w:val="en-US"/>
        </w:rPr>
      </w:pPr>
    </w:p>
    <w:p w14:paraId="162B45C3" w14:textId="77777777" w:rsidR="00B1136C" w:rsidRDefault="00B1136C" w:rsidP="005E38FA">
      <w:pPr>
        <w:widowControl w:val="0"/>
        <w:autoSpaceDE w:val="0"/>
        <w:autoSpaceDN w:val="0"/>
        <w:rPr>
          <w:rFonts w:eastAsia="Times New Roman" w:cs="Times New Roman"/>
          <w:sz w:val="26"/>
          <w:szCs w:val="28"/>
          <w:lang w:val="en-US"/>
        </w:rPr>
      </w:pPr>
    </w:p>
    <w:p w14:paraId="0A7ED8FC" w14:textId="77777777" w:rsidR="00B1136C" w:rsidRDefault="00B1136C" w:rsidP="005E38FA">
      <w:pPr>
        <w:widowControl w:val="0"/>
        <w:autoSpaceDE w:val="0"/>
        <w:autoSpaceDN w:val="0"/>
        <w:rPr>
          <w:rFonts w:eastAsia="Times New Roman" w:cs="Times New Roman"/>
          <w:sz w:val="26"/>
          <w:szCs w:val="28"/>
          <w:lang w:val="en-US"/>
        </w:rPr>
      </w:pPr>
    </w:p>
    <w:p w14:paraId="06056061" w14:textId="77777777" w:rsidR="00B1136C" w:rsidRDefault="00B1136C" w:rsidP="005E38FA">
      <w:pPr>
        <w:widowControl w:val="0"/>
        <w:autoSpaceDE w:val="0"/>
        <w:autoSpaceDN w:val="0"/>
        <w:rPr>
          <w:rFonts w:eastAsia="Times New Roman" w:cs="Times New Roman"/>
          <w:sz w:val="26"/>
          <w:szCs w:val="28"/>
          <w:lang w:val="en-US"/>
        </w:rPr>
      </w:pPr>
    </w:p>
    <w:p w14:paraId="52B3F724" w14:textId="77777777" w:rsidR="00B1136C" w:rsidRDefault="00B1136C" w:rsidP="005E38FA">
      <w:pPr>
        <w:widowControl w:val="0"/>
        <w:autoSpaceDE w:val="0"/>
        <w:autoSpaceDN w:val="0"/>
        <w:rPr>
          <w:rFonts w:eastAsia="Times New Roman" w:cs="Times New Roman"/>
          <w:sz w:val="26"/>
          <w:szCs w:val="28"/>
          <w:lang w:val="en-US"/>
        </w:rPr>
      </w:pPr>
    </w:p>
    <w:p w14:paraId="6481A29D" w14:textId="77777777" w:rsidR="00B1136C" w:rsidRDefault="00B1136C" w:rsidP="005E38FA">
      <w:pPr>
        <w:widowControl w:val="0"/>
        <w:autoSpaceDE w:val="0"/>
        <w:autoSpaceDN w:val="0"/>
        <w:rPr>
          <w:rFonts w:eastAsia="Times New Roman" w:cs="Times New Roman"/>
          <w:sz w:val="26"/>
          <w:szCs w:val="28"/>
          <w:lang w:val="en-US"/>
        </w:rPr>
      </w:pPr>
    </w:p>
    <w:p w14:paraId="14A1B0B6" w14:textId="77777777" w:rsidR="00B1136C" w:rsidRDefault="00B1136C" w:rsidP="005E38FA">
      <w:pPr>
        <w:widowControl w:val="0"/>
        <w:autoSpaceDE w:val="0"/>
        <w:autoSpaceDN w:val="0"/>
        <w:rPr>
          <w:rFonts w:eastAsia="Times New Roman" w:cs="Times New Roman"/>
          <w:sz w:val="26"/>
          <w:szCs w:val="28"/>
          <w:lang w:val="en-US"/>
        </w:rPr>
      </w:pPr>
    </w:p>
    <w:p w14:paraId="4B316A7E" w14:textId="63DE4888" w:rsidR="00B1136C" w:rsidRDefault="00B1136C" w:rsidP="005E38FA">
      <w:pPr>
        <w:widowControl w:val="0"/>
        <w:autoSpaceDE w:val="0"/>
        <w:autoSpaceDN w:val="0"/>
        <w:rPr>
          <w:rFonts w:eastAsia="Times New Roman" w:cs="Times New Roman"/>
          <w:sz w:val="26"/>
          <w:szCs w:val="28"/>
          <w:lang w:val="en-US"/>
        </w:rPr>
      </w:pPr>
      <w:r w:rsidRPr="005E38FA">
        <w:rPr>
          <w:rFonts w:eastAsia="Times New Roman" w:cs="Times New Roman"/>
          <w:b/>
          <w:bCs/>
          <w:noProof/>
          <w:sz w:val="32"/>
          <w:szCs w:val="32"/>
          <w:u w:val="single" w:color="000000"/>
          <w:lang w:val="en-US"/>
        </w:rPr>
        <w:drawing>
          <wp:anchor distT="0" distB="0" distL="114300" distR="114300" simplePos="0" relativeHeight="251655680" behindDoc="0" locked="0" layoutInCell="1" allowOverlap="1" wp14:anchorId="4B73638E" wp14:editId="51DAC3FA">
            <wp:simplePos x="0" y="0"/>
            <wp:positionH relativeFrom="column">
              <wp:posOffset>2265680</wp:posOffset>
            </wp:positionH>
            <wp:positionV relativeFrom="paragraph">
              <wp:posOffset>188595</wp:posOffset>
            </wp:positionV>
            <wp:extent cx="1211580" cy="1211580"/>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1580" cy="1211580"/>
                    </a:xfrm>
                    <a:prstGeom prst="rect">
                      <a:avLst/>
                    </a:prstGeom>
                    <a:noFill/>
                    <a:ln>
                      <a:noFill/>
                    </a:ln>
                  </pic:spPr>
                </pic:pic>
              </a:graphicData>
            </a:graphic>
          </wp:anchor>
        </w:drawing>
      </w:r>
    </w:p>
    <w:p w14:paraId="6DC1C1E9" w14:textId="4C5B4120" w:rsidR="005E38FA" w:rsidRPr="005E38FA" w:rsidRDefault="005E38FA" w:rsidP="005E38FA">
      <w:pPr>
        <w:widowControl w:val="0"/>
        <w:autoSpaceDE w:val="0"/>
        <w:autoSpaceDN w:val="0"/>
        <w:rPr>
          <w:rFonts w:eastAsia="Times New Roman" w:cs="Times New Roman"/>
          <w:sz w:val="26"/>
          <w:szCs w:val="28"/>
          <w:lang w:val="en-US"/>
        </w:rPr>
      </w:pPr>
    </w:p>
    <w:p w14:paraId="162954E5" w14:textId="0D85D340" w:rsidR="005E38FA" w:rsidRPr="00B1136C" w:rsidRDefault="00B1136C" w:rsidP="00B1136C">
      <w:pPr>
        <w:widowControl w:val="0"/>
        <w:autoSpaceDE w:val="0"/>
        <w:autoSpaceDN w:val="0"/>
        <w:ind w:right="908"/>
        <w:outlineLvl w:val="0"/>
        <w:rPr>
          <w:rFonts w:eastAsia="Times New Roman" w:cs="Times New Roman"/>
          <w:sz w:val="32"/>
          <w:szCs w:val="32"/>
          <w:lang w:val="en-US"/>
        </w:rPr>
      </w:pPr>
      <w:r>
        <w:rPr>
          <w:rFonts w:eastAsia="Times New Roman" w:cs="Times New Roman"/>
          <w:sz w:val="32"/>
          <w:szCs w:val="32"/>
          <w:lang w:val="en-US"/>
        </w:rPr>
        <w:t xml:space="preserve">                       </w:t>
      </w:r>
      <w:r w:rsidR="005E38FA">
        <w:rPr>
          <w:rFonts w:eastAsia="Times New Roman" w:cs="Times New Roman"/>
          <w:b/>
          <w:bCs/>
          <w:sz w:val="32"/>
          <w:szCs w:val="32"/>
          <w:u w:color="000000"/>
          <w:lang w:val="en-US"/>
        </w:rPr>
        <w:t>Department of Electronics Engineering</w:t>
      </w:r>
    </w:p>
    <w:p w14:paraId="093C491B" w14:textId="0FE99ED5" w:rsidR="005E38FA" w:rsidRPr="005E38FA" w:rsidRDefault="005E38FA" w:rsidP="005E38FA">
      <w:pPr>
        <w:widowControl w:val="0"/>
        <w:autoSpaceDE w:val="0"/>
        <w:autoSpaceDN w:val="0"/>
        <w:spacing w:before="2"/>
        <w:rPr>
          <w:rFonts w:eastAsia="Times New Roman" w:cs="Times New Roman"/>
          <w:b/>
          <w:sz w:val="29"/>
          <w:szCs w:val="28"/>
          <w:lang w:val="en-US"/>
        </w:rPr>
      </w:pPr>
    </w:p>
    <w:p w14:paraId="68CD446F" w14:textId="51BB1F84" w:rsidR="005E38FA" w:rsidRPr="005E38FA" w:rsidRDefault="005E38FA" w:rsidP="005E38FA">
      <w:pPr>
        <w:widowControl w:val="0"/>
        <w:autoSpaceDE w:val="0"/>
        <w:autoSpaceDN w:val="0"/>
        <w:spacing w:line="409" w:lineRule="exact"/>
        <w:rPr>
          <w:rFonts w:eastAsia="Times New Roman" w:cs="Times New Roman"/>
          <w:b/>
          <w:sz w:val="36"/>
          <w:lang w:val="en-US"/>
        </w:rPr>
      </w:pPr>
      <w:r>
        <w:rPr>
          <w:rFonts w:eastAsia="Times New Roman" w:cs="Times New Roman"/>
          <w:b/>
          <w:sz w:val="36"/>
          <w:lang w:val="en-US"/>
        </w:rPr>
        <w:t xml:space="preserve">                 </w:t>
      </w:r>
      <w:r w:rsidRPr="005E38FA">
        <w:rPr>
          <w:rFonts w:eastAsia="Times New Roman" w:cs="Times New Roman"/>
          <w:b/>
          <w:sz w:val="36"/>
          <w:lang w:val="en-US"/>
        </w:rPr>
        <w:t>Institute of Engineering and Technology</w:t>
      </w:r>
    </w:p>
    <w:p w14:paraId="25C735EF" w14:textId="77777777" w:rsidR="005E38FA" w:rsidRPr="005E38FA" w:rsidRDefault="005E38FA" w:rsidP="005E38FA">
      <w:pPr>
        <w:widowControl w:val="0"/>
        <w:autoSpaceDE w:val="0"/>
        <w:autoSpaceDN w:val="0"/>
        <w:spacing w:line="409" w:lineRule="exact"/>
        <w:jc w:val="center"/>
        <w:rPr>
          <w:rFonts w:eastAsia="Times New Roman" w:cs="Times New Roman"/>
          <w:b/>
          <w:sz w:val="36"/>
          <w:lang w:val="en-US"/>
        </w:rPr>
      </w:pPr>
      <w:r w:rsidRPr="005E38FA">
        <w:rPr>
          <w:rFonts w:eastAsia="Times New Roman" w:cs="Times New Roman"/>
          <w:b/>
          <w:sz w:val="36"/>
          <w:lang w:val="en-US"/>
        </w:rPr>
        <w:t>Lucknow, 226021</w:t>
      </w:r>
    </w:p>
    <w:p w14:paraId="666CE2F8" w14:textId="77777777" w:rsidR="005E38FA" w:rsidRPr="005E38FA" w:rsidRDefault="005E38FA" w:rsidP="005E38FA">
      <w:pPr>
        <w:widowControl w:val="0"/>
        <w:autoSpaceDE w:val="0"/>
        <w:autoSpaceDN w:val="0"/>
        <w:spacing w:line="317" w:lineRule="exact"/>
        <w:ind w:right="2302"/>
        <w:outlineLvl w:val="1"/>
        <w:rPr>
          <w:rFonts w:eastAsia="Times New Roman" w:cs="Times New Roman"/>
          <w:b/>
          <w:bCs/>
          <w:sz w:val="28"/>
          <w:szCs w:val="28"/>
          <w:u w:color="000000"/>
          <w:lang w:val="en-US"/>
        </w:rPr>
      </w:pPr>
      <w:r w:rsidRPr="005E38FA">
        <w:rPr>
          <w:rFonts w:eastAsia="Times New Roman" w:cs="Times New Roman"/>
          <w:b/>
          <w:bCs/>
          <w:sz w:val="28"/>
          <w:szCs w:val="28"/>
          <w:u w:color="000000"/>
          <w:lang w:val="en-US"/>
        </w:rPr>
        <w:tab/>
      </w:r>
      <w:r w:rsidRPr="005E38FA">
        <w:rPr>
          <w:rFonts w:eastAsia="Times New Roman" w:cs="Times New Roman"/>
          <w:b/>
          <w:bCs/>
          <w:sz w:val="28"/>
          <w:szCs w:val="28"/>
          <w:u w:color="000000"/>
          <w:lang w:val="en-US"/>
        </w:rPr>
        <w:tab/>
      </w:r>
      <w:r w:rsidRPr="005E38FA">
        <w:rPr>
          <w:rFonts w:eastAsia="Times New Roman" w:cs="Times New Roman"/>
          <w:b/>
          <w:bCs/>
          <w:sz w:val="28"/>
          <w:szCs w:val="28"/>
          <w:u w:color="000000"/>
          <w:lang w:val="en-US"/>
        </w:rPr>
        <w:tab/>
      </w:r>
      <w:r w:rsidRPr="005E38FA">
        <w:rPr>
          <w:rFonts w:eastAsia="Times New Roman" w:cs="Times New Roman"/>
          <w:b/>
          <w:bCs/>
          <w:sz w:val="28"/>
          <w:szCs w:val="28"/>
          <w:u w:color="000000"/>
          <w:lang w:val="en-US"/>
        </w:rPr>
        <w:tab/>
      </w:r>
    </w:p>
    <w:p w14:paraId="7A4C396E" w14:textId="7E581EFA" w:rsidR="005E38FA" w:rsidRPr="005E38FA" w:rsidRDefault="00832D1A" w:rsidP="005E38FA">
      <w:pPr>
        <w:widowControl w:val="0"/>
        <w:autoSpaceDE w:val="0"/>
        <w:autoSpaceDN w:val="0"/>
        <w:spacing w:line="317" w:lineRule="exact"/>
        <w:ind w:left="720" w:right="2302"/>
        <w:outlineLvl w:val="1"/>
        <w:rPr>
          <w:rFonts w:eastAsia="Times New Roman" w:cs="Times New Roman"/>
          <w:b/>
          <w:bCs/>
          <w:sz w:val="28"/>
          <w:szCs w:val="28"/>
          <w:u w:color="000000"/>
          <w:lang w:val="en-US"/>
        </w:rPr>
        <w:sectPr w:rsidR="005E38FA" w:rsidRPr="005E38FA" w:rsidSect="005E38FA">
          <w:pgSz w:w="11910" w:h="16850"/>
          <w:pgMar w:top="1360" w:right="1280" w:bottom="280" w:left="1340" w:header="720" w:footer="720" w:gutter="0"/>
          <w:pgBorders w:offsetFrom="page">
            <w:top w:val="thinThickSmallGap" w:sz="24" w:space="25" w:color="000000"/>
            <w:left w:val="thinThickSmallGap" w:sz="24" w:space="25" w:color="000000"/>
            <w:bottom w:val="thickThinSmallGap" w:sz="24" w:space="24" w:color="000000"/>
            <w:right w:val="thickThinSmallGap" w:sz="24" w:space="24" w:color="000000"/>
          </w:pgBorders>
          <w:cols w:space="720"/>
        </w:sectPr>
      </w:pPr>
      <w:r>
        <w:rPr>
          <w:rFonts w:eastAsia="Times New Roman" w:cs="Times New Roman"/>
          <w:bCs/>
          <w:noProof/>
          <w:sz w:val="32"/>
          <w:szCs w:val="28"/>
          <w:u w:val="single" w:color="000000"/>
          <w:lang w:val="en-US"/>
        </w:rPr>
        <w:pict w14:anchorId="6154279D">
          <v:shape id="_x0000_s1110" type="#_x0000_t202" style="position:absolute;left:0;text-align:left;margin-left:338.25pt;margin-top:85.4pt;width:156.5pt;height:85.75pt;z-index:251658752" stroked="f">
            <v:textbox style="mso-next-textbox:#_x0000_s1110">
              <w:txbxContent>
                <w:p w14:paraId="367083E9" w14:textId="57D6D591" w:rsidR="00832D1A" w:rsidRDefault="00832D1A" w:rsidP="00B1136C">
                  <w:pPr>
                    <w:tabs>
                      <w:tab w:val="left" w:pos="6589"/>
                    </w:tabs>
                    <w:ind w:left="101"/>
                    <w:rPr>
                      <w:b/>
                      <w:i/>
                      <w:spacing w:val="3"/>
                      <w:sz w:val="28"/>
                    </w:rPr>
                  </w:pPr>
                  <w:r>
                    <w:rPr>
                      <w:b/>
                      <w:i/>
                      <w:spacing w:val="3"/>
                      <w:sz w:val="28"/>
                    </w:rPr>
                    <w:t>Head of Department-</w:t>
                  </w:r>
                </w:p>
                <w:p w14:paraId="158156D7" w14:textId="00718373" w:rsidR="00832D1A" w:rsidRPr="00043442" w:rsidRDefault="00832D1A" w:rsidP="00B1136C">
                  <w:pPr>
                    <w:tabs>
                      <w:tab w:val="left" w:pos="6589"/>
                    </w:tabs>
                    <w:ind w:left="101"/>
                    <w:rPr>
                      <w:bCs/>
                      <w:i/>
                      <w:spacing w:val="3"/>
                      <w:szCs w:val="20"/>
                    </w:rPr>
                  </w:pPr>
                  <w:r>
                    <w:rPr>
                      <w:bCs/>
                      <w:i/>
                      <w:spacing w:val="3"/>
                      <w:szCs w:val="20"/>
                    </w:rPr>
                    <w:t>Dr. Neelam Srivastava</w:t>
                  </w:r>
                </w:p>
                <w:p w14:paraId="1DED3DBD" w14:textId="30D54D5D" w:rsidR="00832D1A" w:rsidRPr="00043442" w:rsidRDefault="00832D1A" w:rsidP="00B1136C">
                  <w:pPr>
                    <w:tabs>
                      <w:tab w:val="left" w:pos="6589"/>
                    </w:tabs>
                    <w:ind w:left="101"/>
                    <w:rPr>
                      <w:bCs/>
                      <w:i/>
                      <w:spacing w:val="3"/>
                      <w:szCs w:val="20"/>
                    </w:rPr>
                  </w:pPr>
                  <w:r w:rsidRPr="00043442">
                    <w:rPr>
                      <w:bCs/>
                      <w:i/>
                      <w:spacing w:val="3"/>
                      <w:szCs w:val="20"/>
                    </w:rPr>
                    <w:t>Dept. of Electronics Engg</w:t>
                  </w:r>
                  <w:r>
                    <w:rPr>
                      <w:bCs/>
                      <w:i/>
                      <w:spacing w:val="3"/>
                      <w:szCs w:val="20"/>
                    </w:rPr>
                    <w:t>.</w:t>
                  </w:r>
                  <w:r w:rsidRPr="00043442">
                    <w:rPr>
                      <w:bCs/>
                      <w:i/>
                      <w:spacing w:val="3"/>
                      <w:szCs w:val="20"/>
                    </w:rPr>
                    <w:t>, IET</w:t>
                  </w:r>
                  <w:r>
                    <w:rPr>
                      <w:bCs/>
                      <w:i/>
                      <w:spacing w:val="3"/>
                      <w:szCs w:val="20"/>
                    </w:rPr>
                    <w:t xml:space="preserve"> </w:t>
                  </w:r>
                  <w:r w:rsidRPr="00043442">
                    <w:rPr>
                      <w:bCs/>
                      <w:i/>
                      <w:spacing w:val="3"/>
                      <w:szCs w:val="20"/>
                    </w:rPr>
                    <w:t xml:space="preserve">Lucknow </w:t>
                  </w:r>
                </w:p>
              </w:txbxContent>
            </v:textbox>
          </v:shape>
        </w:pict>
      </w:r>
      <w:r>
        <w:rPr>
          <w:rFonts w:eastAsia="Times New Roman" w:cs="Times New Roman"/>
          <w:bCs/>
          <w:noProof/>
          <w:sz w:val="32"/>
          <w:szCs w:val="28"/>
          <w:u w:val="single" w:color="000000"/>
          <w:lang w:val="en-US"/>
        </w:rPr>
        <w:pict w14:anchorId="6154279D">
          <v:shape id="_x0000_s1108" type="#_x0000_t202" style="position:absolute;left:0;text-align:left;margin-left:-34.5pt;margin-top:84.65pt;width:191.75pt;height:76.75pt;z-index:251656704" stroked="f">
            <v:textbox style="mso-next-textbox:#_x0000_s1108">
              <w:txbxContent>
                <w:p w14:paraId="07D8449F" w14:textId="77777777" w:rsidR="00832D1A" w:rsidRDefault="00832D1A" w:rsidP="005E38FA">
                  <w:pPr>
                    <w:tabs>
                      <w:tab w:val="left" w:pos="6589"/>
                    </w:tabs>
                    <w:ind w:left="101"/>
                    <w:rPr>
                      <w:b/>
                      <w:i/>
                      <w:spacing w:val="3"/>
                      <w:sz w:val="28"/>
                    </w:rPr>
                  </w:pPr>
                  <w:r>
                    <w:rPr>
                      <w:b/>
                      <w:i/>
                      <w:spacing w:val="3"/>
                      <w:sz w:val="28"/>
                    </w:rPr>
                    <w:t>Guided by-</w:t>
                  </w:r>
                </w:p>
                <w:p w14:paraId="0ECD39E4" w14:textId="337C8BDD" w:rsidR="00832D1A" w:rsidRPr="00043442" w:rsidRDefault="00832D1A" w:rsidP="005E38FA">
                  <w:pPr>
                    <w:tabs>
                      <w:tab w:val="left" w:pos="6589"/>
                    </w:tabs>
                    <w:ind w:left="101"/>
                    <w:rPr>
                      <w:bCs/>
                      <w:i/>
                      <w:spacing w:val="3"/>
                      <w:szCs w:val="20"/>
                    </w:rPr>
                  </w:pPr>
                  <w:r>
                    <w:rPr>
                      <w:bCs/>
                      <w:i/>
                      <w:spacing w:val="3"/>
                      <w:szCs w:val="20"/>
                    </w:rPr>
                    <w:t>Asst. Prof. Shraddhanand Verma</w:t>
                  </w:r>
                </w:p>
                <w:p w14:paraId="56400C52" w14:textId="77777777" w:rsidR="00832D1A" w:rsidRDefault="00832D1A" w:rsidP="005E38FA">
                  <w:pPr>
                    <w:tabs>
                      <w:tab w:val="left" w:pos="6589"/>
                    </w:tabs>
                    <w:ind w:left="101"/>
                    <w:rPr>
                      <w:bCs/>
                      <w:i/>
                      <w:spacing w:val="3"/>
                      <w:szCs w:val="20"/>
                    </w:rPr>
                  </w:pPr>
                  <w:r w:rsidRPr="00043442">
                    <w:rPr>
                      <w:bCs/>
                      <w:i/>
                      <w:spacing w:val="3"/>
                      <w:szCs w:val="20"/>
                    </w:rPr>
                    <w:t>Dept. of Electronics En</w:t>
                  </w:r>
                  <w:r>
                    <w:rPr>
                      <w:bCs/>
                      <w:i/>
                      <w:spacing w:val="3"/>
                      <w:szCs w:val="20"/>
                    </w:rPr>
                    <w:t>g</w:t>
                  </w:r>
                  <w:r w:rsidRPr="00043442">
                    <w:rPr>
                      <w:bCs/>
                      <w:i/>
                      <w:spacing w:val="3"/>
                      <w:szCs w:val="20"/>
                    </w:rPr>
                    <w:t>g.,</w:t>
                  </w:r>
                </w:p>
                <w:p w14:paraId="7232A728" w14:textId="72259641" w:rsidR="00832D1A" w:rsidRPr="00043442" w:rsidRDefault="00832D1A" w:rsidP="005E38FA">
                  <w:pPr>
                    <w:tabs>
                      <w:tab w:val="left" w:pos="6589"/>
                    </w:tabs>
                    <w:ind w:left="101"/>
                    <w:rPr>
                      <w:bCs/>
                      <w:i/>
                      <w:spacing w:val="3"/>
                      <w:szCs w:val="20"/>
                    </w:rPr>
                  </w:pPr>
                  <w:r w:rsidRPr="00043442">
                    <w:rPr>
                      <w:bCs/>
                      <w:i/>
                      <w:spacing w:val="3"/>
                      <w:szCs w:val="20"/>
                    </w:rPr>
                    <w:t>IET</w:t>
                  </w:r>
                  <w:r>
                    <w:rPr>
                      <w:bCs/>
                      <w:i/>
                      <w:spacing w:val="3"/>
                      <w:szCs w:val="20"/>
                    </w:rPr>
                    <w:t xml:space="preserve"> </w:t>
                  </w:r>
                  <w:r w:rsidRPr="00043442">
                    <w:rPr>
                      <w:bCs/>
                      <w:i/>
                      <w:spacing w:val="3"/>
                      <w:szCs w:val="20"/>
                    </w:rPr>
                    <w:t xml:space="preserve">Lucknow </w:t>
                  </w:r>
                </w:p>
                <w:p w14:paraId="1C43A6BD" w14:textId="77777777" w:rsidR="00832D1A" w:rsidRPr="00222FE2" w:rsidRDefault="00832D1A" w:rsidP="005E38FA">
                  <w:pPr>
                    <w:tabs>
                      <w:tab w:val="left" w:pos="6589"/>
                    </w:tabs>
                    <w:ind w:left="101"/>
                    <w:rPr>
                      <w:b/>
                      <w:i/>
                      <w:spacing w:val="3"/>
                      <w:sz w:val="28"/>
                    </w:rPr>
                  </w:pPr>
                </w:p>
              </w:txbxContent>
            </v:textbox>
          </v:shape>
        </w:pict>
      </w:r>
      <w:r>
        <w:rPr>
          <w:rFonts w:eastAsia="Times New Roman" w:cs="Times New Roman"/>
          <w:bCs/>
          <w:noProof/>
          <w:sz w:val="32"/>
          <w:szCs w:val="28"/>
          <w:u w:val="single" w:color="000000"/>
          <w:lang w:val="en-US"/>
        </w:rPr>
        <w:pict w14:anchorId="6154279D">
          <v:shape id="_x0000_s1111" type="#_x0000_t202" style="position:absolute;left:0;text-align:left;margin-left:147pt;margin-top:84.65pt;width:175.25pt;height:87.25pt;z-index:251659776" stroked="f">
            <v:textbox style="mso-next-textbox:#_x0000_s1111">
              <w:txbxContent>
                <w:p w14:paraId="33AF2267" w14:textId="141DE3A0" w:rsidR="00832D1A" w:rsidRDefault="00832D1A" w:rsidP="000E65C1">
                  <w:pPr>
                    <w:tabs>
                      <w:tab w:val="left" w:pos="6589"/>
                    </w:tabs>
                    <w:ind w:left="101"/>
                    <w:jc w:val="center"/>
                    <w:rPr>
                      <w:b/>
                      <w:i/>
                      <w:spacing w:val="3"/>
                      <w:sz w:val="28"/>
                    </w:rPr>
                  </w:pPr>
                  <w:r>
                    <w:rPr>
                      <w:b/>
                      <w:i/>
                      <w:spacing w:val="3"/>
                      <w:sz w:val="28"/>
                    </w:rPr>
                    <w:t>Project Incharge-</w:t>
                  </w:r>
                </w:p>
                <w:p w14:paraId="60C78A14" w14:textId="65D6F815" w:rsidR="00832D1A" w:rsidRPr="00043442" w:rsidRDefault="00832D1A" w:rsidP="000E65C1">
                  <w:pPr>
                    <w:tabs>
                      <w:tab w:val="left" w:pos="6589"/>
                    </w:tabs>
                    <w:ind w:left="101"/>
                    <w:jc w:val="center"/>
                    <w:rPr>
                      <w:bCs/>
                      <w:i/>
                      <w:spacing w:val="3"/>
                      <w:szCs w:val="20"/>
                    </w:rPr>
                  </w:pPr>
                  <w:r>
                    <w:rPr>
                      <w:bCs/>
                      <w:i/>
                      <w:spacing w:val="3"/>
                      <w:szCs w:val="20"/>
                    </w:rPr>
                    <w:t>Dr. RCS Chauhan</w:t>
                  </w:r>
                </w:p>
                <w:p w14:paraId="0BDED922" w14:textId="5F641D81" w:rsidR="00832D1A" w:rsidRDefault="00832D1A" w:rsidP="000E65C1">
                  <w:pPr>
                    <w:tabs>
                      <w:tab w:val="left" w:pos="6589"/>
                    </w:tabs>
                    <w:ind w:left="101"/>
                    <w:jc w:val="center"/>
                    <w:rPr>
                      <w:bCs/>
                      <w:i/>
                      <w:spacing w:val="3"/>
                      <w:szCs w:val="20"/>
                    </w:rPr>
                  </w:pPr>
                  <w:r w:rsidRPr="00043442">
                    <w:rPr>
                      <w:bCs/>
                      <w:i/>
                      <w:spacing w:val="3"/>
                      <w:szCs w:val="20"/>
                    </w:rPr>
                    <w:t>Dept. of Electronics Engg</w:t>
                  </w:r>
                  <w:r>
                    <w:rPr>
                      <w:bCs/>
                      <w:i/>
                      <w:spacing w:val="3"/>
                      <w:szCs w:val="20"/>
                    </w:rPr>
                    <w:t>.</w:t>
                  </w:r>
                  <w:r w:rsidRPr="00043442">
                    <w:rPr>
                      <w:bCs/>
                      <w:i/>
                      <w:spacing w:val="3"/>
                      <w:szCs w:val="20"/>
                    </w:rPr>
                    <w:t>,</w:t>
                  </w:r>
                </w:p>
                <w:p w14:paraId="6209181A" w14:textId="087DDBC1" w:rsidR="00832D1A" w:rsidRPr="00043442" w:rsidRDefault="00832D1A" w:rsidP="000E65C1">
                  <w:pPr>
                    <w:tabs>
                      <w:tab w:val="left" w:pos="6589"/>
                    </w:tabs>
                    <w:ind w:left="101"/>
                    <w:jc w:val="center"/>
                    <w:rPr>
                      <w:bCs/>
                      <w:i/>
                      <w:spacing w:val="3"/>
                      <w:szCs w:val="20"/>
                    </w:rPr>
                  </w:pPr>
                  <w:r w:rsidRPr="00043442">
                    <w:rPr>
                      <w:bCs/>
                      <w:i/>
                      <w:spacing w:val="3"/>
                      <w:szCs w:val="20"/>
                    </w:rPr>
                    <w:t>IET</w:t>
                  </w:r>
                  <w:r>
                    <w:rPr>
                      <w:bCs/>
                      <w:i/>
                      <w:spacing w:val="3"/>
                      <w:szCs w:val="20"/>
                    </w:rPr>
                    <w:t xml:space="preserve"> </w:t>
                  </w:r>
                  <w:r w:rsidRPr="00043442">
                    <w:rPr>
                      <w:bCs/>
                      <w:i/>
                      <w:spacing w:val="3"/>
                      <w:szCs w:val="20"/>
                    </w:rPr>
                    <w:t>Lucknow</w:t>
                  </w:r>
                </w:p>
                <w:p w14:paraId="11EE7A6F" w14:textId="77777777" w:rsidR="00832D1A" w:rsidRPr="00222FE2" w:rsidRDefault="00832D1A" w:rsidP="005E38FA">
                  <w:pPr>
                    <w:tabs>
                      <w:tab w:val="left" w:pos="6589"/>
                    </w:tabs>
                    <w:ind w:left="101"/>
                    <w:rPr>
                      <w:b/>
                      <w:i/>
                      <w:spacing w:val="3"/>
                      <w:sz w:val="28"/>
                    </w:rPr>
                  </w:pPr>
                </w:p>
              </w:txbxContent>
            </v:textbox>
          </v:shape>
        </w:pict>
      </w:r>
    </w:p>
    <w:p w14:paraId="4D1BC539" w14:textId="77777777" w:rsidR="00B1136C" w:rsidRDefault="00B1136C" w:rsidP="002B5AB9">
      <w:pPr>
        <w:jc w:val="center"/>
        <w:rPr>
          <w:rFonts w:ascii="Lucida Calligraphy" w:hAnsi="Lucida Calligraphy"/>
          <w:b/>
          <w:sz w:val="36"/>
          <w:szCs w:val="36"/>
        </w:rPr>
      </w:pPr>
    </w:p>
    <w:p w14:paraId="102283FC" w14:textId="029945EA" w:rsidR="00226A15" w:rsidRPr="00527166" w:rsidRDefault="00226A15" w:rsidP="002B5AB9">
      <w:pPr>
        <w:jc w:val="center"/>
        <w:rPr>
          <w:b/>
          <w:sz w:val="28"/>
          <w:szCs w:val="28"/>
        </w:rPr>
      </w:pPr>
      <w:r>
        <w:rPr>
          <w:rFonts w:ascii="Lucida Calligraphy" w:hAnsi="Lucida Calligraphy"/>
          <w:b/>
          <w:sz w:val="36"/>
          <w:szCs w:val="36"/>
        </w:rPr>
        <w:t>Acknowledgements</w:t>
      </w:r>
    </w:p>
    <w:p w14:paraId="089C097C" w14:textId="77777777" w:rsidR="00854B9E" w:rsidRDefault="00854B9E" w:rsidP="0006459C">
      <w:pPr>
        <w:spacing w:before="100" w:beforeAutospacing="1" w:after="100" w:afterAutospacing="1" w:line="360" w:lineRule="auto"/>
        <w:jc w:val="both"/>
        <w:rPr>
          <w:sz w:val="28"/>
          <w:szCs w:val="28"/>
        </w:rPr>
      </w:pPr>
    </w:p>
    <w:p w14:paraId="33DBD3B5" w14:textId="1FF156CF" w:rsidR="00226A15" w:rsidRPr="002B5AB9" w:rsidRDefault="00226A15" w:rsidP="0006459C">
      <w:pPr>
        <w:spacing w:before="100" w:beforeAutospacing="1" w:after="100" w:afterAutospacing="1" w:line="360" w:lineRule="auto"/>
        <w:jc w:val="both"/>
        <w:rPr>
          <w:b/>
          <w:bCs/>
          <w:sz w:val="28"/>
          <w:szCs w:val="28"/>
        </w:rPr>
      </w:pPr>
      <w:r w:rsidRPr="000649EE">
        <w:rPr>
          <w:sz w:val="28"/>
          <w:szCs w:val="28"/>
        </w:rPr>
        <w:t xml:space="preserve">It is my great privilege to express a deep sense of gratitude and indebtedness to </w:t>
      </w:r>
      <w:r w:rsidR="002B5AB9">
        <w:rPr>
          <w:b/>
          <w:sz w:val="28"/>
          <w:szCs w:val="28"/>
        </w:rPr>
        <w:t>Assistant Prof.</w:t>
      </w:r>
      <w:r w:rsidR="00527166">
        <w:rPr>
          <w:b/>
          <w:sz w:val="28"/>
          <w:szCs w:val="28"/>
        </w:rPr>
        <w:t xml:space="preserve"> Shraddhanand Verma</w:t>
      </w:r>
      <w:r w:rsidRPr="0034152E">
        <w:rPr>
          <w:b/>
          <w:sz w:val="28"/>
          <w:szCs w:val="28"/>
        </w:rPr>
        <w:t>,</w:t>
      </w:r>
      <w:r>
        <w:rPr>
          <w:sz w:val="28"/>
          <w:szCs w:val="28"/>
        </w:rPr>
        <w:t xml:space="preserve"> </w:t>
      </w:r>
      <w:r w:rsidRPr="000649EE">
        <w:rPr>
          <w:sz w:val="28"/>
          <w:szCs w:val="28"/>
        </w:rPr>
        <w:t>Electronics</w:t>
      </w:r>
      <w:r w:rsidR="00527166" w:rsidRPr="000649EE">
        <w:rPr>
          <w:sz w:val="28"/>
          <w:szCs w:val="28"/>
        </w:rPr>
        <w:t xml:space="preserve"> Engineering</w:t>
      </w:r>
      <w:r w:rsidRPr="000649EE">
        <w:rPr>
          <w:sz w:val="28"/>
          <w:szCs w:val="28"/>
        </w:rPr>
        <w:t xml:space="preserve"> (</w:t>
      </w:r>
      <w:r w:rsidR="002B5AB9">
        <w:rPr>
          <w:sz w:val="28"/>
          <w:szCs w:val="28"/>
        </w:rPr>
        <w:t>ECE</w:t>
      </w:r>
      <w:r>
        <w:rPr>
          <w:sz w:val="28"/>
          <w:szCs w:val="28"/>
        </w:rPr>
        <w:t>) Department</w:t>
      </w:r>
      <w:r w:rsidRPr="000649EE">
        <w:rPr>
          <w:sz w:val="28"/>
          <w:szCs w:val="28"/>
        </w:rPr>
        <w:t>,</w:t>
      </w:r>
      <w:r>
        <w:rPr>
          <w:sz w:val="28"/>
          <w:szCs w:val="28"/>
        </w:rPr>
        <w:t xml:space="preserve"> </w:t>
      </w:r>
      <w:r w:rsidR="002B5AB9" w:rsidRPr="002B5AB9">
        <w:rPr>
          <w:sz w:val="28"/>
          <w:szCs w:val="28"/>
        </w:rPr>
        <w:t>Institute of Engineering &amp; Technology, Lucknow</w:t>
      </w:r>
      <w:r w:rsidR="002B5AB9">
        <w:rPr>
          <w:b/>
          <w:bCs/>
          <w:sz w:val="28"/>
          <w:szCs w:val="28"/>
        </w:rPr>
        <w:t xml:space="preserve"> </w:t>
      </w:r>
      <w:r w:rsidRPr="000649EE">
        <w:rPr>
          <w:sz w:val="28"/>
          <w:szCs w:val="28"/>
        </w:rPr>
        <w:t xml:space="preserve">for </w:t>
      </w:r>
      <w:r w:rsidR="00527166" w:rsidRPr="000649EE">
        <w:rPr>
          <w:sz w:val="28"/>
          <w:szCs w:val="28"/>
        </w:rPr>
        <w:t xml:space="preserve">providing </w:t>
      </w:r>
      <w:r w:rsidR="00527166">
        <w:rPr>
          <w:sz w:val="28"/>
          <w:szCs w:val="28"/>
        </w:rPr>
        <w:t>me</w:t>
      </w:r>
      <w:r w:rsidRPr="000649EE">
        <w:rPr>
          <w:sz w:val="28"/>
          <w:szCs w:val="28"/>
        </w:rPr>
        <w:t xml:space="preserve"> a very supportive </w:t>
      </w:r>
      <w:r>
        <w:rPr>
          <w:sz w:val="28"/>
          <w:szCs w:val="28"/>
        </w:rPr>
        <w:t>a</w:t>
      </w:r>
      <w:r w:rsidRPr="000649EE">
        <w:rPr>
          <w:sz w:val="28"/>
          <w:szCs w:val="28"/>
        </w:rPr>
        <w:t xml:space="preserve">nd invaluable </w:t>
      </w:r>
      <w:r w:rsidR="00527166" w:rsidRPr="000649EE">
        <w:rPr>
          <w:sz w:val="28"/>
          <w:szCs w:val="28"/>
        </w:rPr>
        <w:t>guidance in</w:t>
      </w:r>
      <w:r w:rsidRPr="000649EE">
        <w:rPr>
          <w:sz w:val="28"/>
          <w:szCs w:val="28"/>
        </w:rPr>
        <w:t xml:space="preserve"> every phase of the program and for </w:t>
      </w:r>
      <w:r w:rsidR="00527166" w:rsidRPr="000649EE">
        <w:rPr>
          <w:sz w:val="28"/>
          <w:szCs w:val="28"/>
        </w:rPr>
        <w:t>giving</w:t>
      </w:r>
      <w:r w:rsidR="00527166">
        <w:rPr>
          <w:sz w:val="28"/>
          <w:szCs w:val="28"/>
        </w:rPr>
        <w:t xml:space="preserve"> </w:t>
      </w:r>
      <w:r w:rsidR="00527166" w:rsidRPr="000649EE">
        <w:rPr>
          <w:sz w:val="28"/>
          <w:szCs w:val="28"/>
        </w:rPr>
        <w:t>all</w:t>
      </w:r>
      <w:r w:rsidRPr="000649EE">
        <w:rPr>
          <w:sz w:val="28"/>
          <w:szCs w:val="28"/>
        </w:rPr>
        <w:t xml:space="preserve"> possible co-operation throughout the work.</w:t>
      </w:r>
    </w:p>
    <w:p w14:paraId="5840AA68" w14:textId="38605882" w:rsidR="00226A15" w:rsidRDefault="00226A15" w:rsidP="0006459C">
      <w:pPr>
        <w:spacing w:before="100" w:beforeAutospacing="1" w:after="100" w:afterAutospacing="1" w:line="360" w:lineRule="auto"/>
        <w:jc w:val="both"/>
        <w:rPr>
          <w:sz w:val="28"/>
          <w:szCs w:val="28"/>
        </w:rPr>
      </w:pPr>
      <w:r w:rsidRPr="000649EE">
        <w:rPr>
          <w:sz w:val="28"/>
          <w:szCs w:val="28"/>
        </w:rPr>
        <w:t xml:space="preserve">I would like to thank </w:t>
      </w:r>
      <w:r>
        <w:rPr>
          <w:sz w:val="28"/>
          <w:szCs w:val="28"/>
        </w:rPr>
        <w:t xml:space="preserve">to </w:t>
      </w:r>
      <w:r w:rsidR="0093291D">
        <w:rPr>
          <w:b/>
          <w:sz w:val="28"/>
          <w:szCs w:val="28"/>
        </w:rPr>
        <w:t>Dr. Neelam Srivastava</w:t>
      </w:r>
      <w:r>
        <w:rPr>
          <w:sz w:val="28"/>
          <w:szCs w:val="28"/>
        </w:rPr>
        <w:t xml:space="preserve"> </w:t>
      </w:r>
      <w:r w:rsidRPr="00871E94">
        <w:rPr>
          <w:b/>
          <w:sz w:val="28"/>
          <w:szCs w:val="28"/>
        </w:rPr>
        <w:t>(HOD</w:t>
      </w:r>
      <w:r w:rsidR="0093291D">
        <w:rPr>
          <w:b/>
          <w:sz w:val="28"/>
          <w:szCs w:val="28"/>
        </w:rPr>
        <w:t>, ECE</w:t>
      </w:r>
      <w:r w:rsidRPr="00871E94">
        <w:rPr>
          <w:b/>
          <w:sz w:val="28"/>
          <w:szCs w:val="28"/>
        </w:rPr>
        <w:t>)</w:t>
      </w:r>
      <w:r>
        <w:rPr>
          <w:sz w:val="28"/>
          <w:szCs w:val="28"/>
        </w:rPr>
        <w:t xml:space="preserve"> and </w:t>
      </w:r>
      <w:r w:rsidRPr="000649EE">
        <w:rPr>
          <w:sz w:val="28"/>
          <w:szCs w:val="28"/>
        </w:rPr>
        <w:t xml:space="preserve">all </w:t>
      </w:r>
      <w:r>
        <w:rPr>
          <w:sz w:val="28"/>
          <w:szCs w:val="28"/>
        </w:rPr>
        <w:t xml:space="preserve">other </w:t>
      </w:r>
      <w:r w:rsidRPr="000649EE">
        <w:rPr>
          <w:sz w:val="28"/>
          <w:szCs w:val="28"/>
        </w:rPr>
        <w:t xml:space="preserve">staff members of </w:t>
      </w:r>
      <w:r w:rsidR="002B5AB9">
        <w:rPr>
          <w:sz w:val="28"/>
          <w:szCs w:val="28"/>
        </w:rPr>
        <w:t>Electronics</w:t>
      </w:r>
      <w:r w:rsidR="00DF2152">
        <w:rPr>
          <w:sz w:val="28"/>
          <w:szCs w:val="28"/>
        </w:rPr>
        <w:t xml:space="preserve"> </w:t>
      </w:r>
      <w:r w:rsidR="002B5AB9">
        <w:rPr>
          <w:sz w:val="28"/>
          <w:szCs w:val="28"/>
        </w:rPr>
        <w:t xml:space="preserve">&amp; </w:t>
      </w:r>
      <w:r w:rsidRPr="000649EE">
        <w:rPr>
          <w:sz w:val="28"/>
          <w:szCs w:val="28"/>
        </w:rPr>
        <w:t xml:space="preserve">Instrumentation Engineering </w:t>
      </w:r>
      <w:r>
        <w:rPr>
          <w:sz w:val="28"/>
          <w:szCs w:val="28"/>
        </w:rPr>
        <w:t>for their cooperation</w:t>
      </w:r>
      <w:r w:rsidRPr="000649EE">
        <w:rPr>
          <w:sz w:val="28"/>
          <w:szCs w:val="28"/>
        </w:rPr>
        <w:t>.</w:t>
      </w:r>
      <w:r>
        <w:rPr>
          <w:sz w:val="28"/>
          <w:szCs w:val="28"/>
        </w:rPr>
        <w:t xml:space="preserve"> </w:t>
      </w:r>
    </w:p>
    <w:p w14:paraId="43D62FF9" w14:textId="0F1772BB" w:rsidR="00226A15" w:rsidRPr="000649EE" w:rsidRDefault="00DF2152" w:rsidP="0006459C">
      <w:pPr>
        <w:spacing w:before="100" w:beforeAutospacing="1" w:after="100" w:afterAutospacing="1" w:line="360" w:lineRule="auto"/>
        <w:jc w:val="both"/>
        <w:rPr>
          <w:sz w:val="28"/>
          <w:szCs w:val="28"/>
        </w:rPr>
      </w:pPr>
      <w:r w:rsidRPr="000649EE">
        <w:rPr>
          <w:sz w:val="28"/>
          <w:szCs w:val="28"/>
        </w:rPr>
        <w:t>Finally,</w:t>
      </w:r>
      <w:r w:rsidR="00226A15" w:rsidRPr="000649EE">
        <w:rPr>
          <w:sz w:val="28"/>
          <w:szCs w:val="28"/>
        </w:rPr>
        <w:t xml:space="preserve"> I deeply expres</w:t>
      </w:r>
      <w:r w:rsidR="00226A15">
        <w:rPr>
          <w:sz w:val="28"/>
          <w:szCs w:val="28"/>
        </w:rPr>
        <w:t>s gratefulness to my parents,</w:t>
      </w:r>
      <w:r w:rsidR="00226A15" w:rsidRPr="000649EE">
        <w:rPr>
          <w:sz w:val="28"/>
          <w:szCs w:val="28"/>
        </w:rPr>
        <w:t xml:space="preserve"> brother</w:t>
      </w:r>
      <w:r w:rsidR="00226A15">
        <w:rPr>
          <w:sz w:val="28"/>
          <w:szCs w:val="28"/>
        </w:rPr>
        <w:t xml:space="preserve"> and all my friends</w:t>
      </w:r>
      <w:r w:rsidR="00226A15" w:rsidRPr="000649EE">
        <w:rPr>
          <w:sz w:val="28"/>
          <w:szCs w:val="28"/>
        </w:rPr>
        <w:t xml:space="preserve"> for withstanding me and extending their continuous inspiration and support throughout this work.</w:t>
      </w:r>
    </w:p>
    <w:p w14:paraId="0AFB3548" w14:textId="77777777" w:rsidR="00226A15" w:rsidRDefault="00226A15" w:rsidP="00226A15">
      <w:pPr>
        <w:spacing w:line="360" w:lineRule="auto"/>
        <w:rPr>
          <w:sz w:val="28"/>
          <w:szCs w:val="28"/>
        </w:rPr>
      </w:pPr>
    </w:p>
    <w:p w14:paraId="6237CC1E" w14:textId="77777777" w:rsidR="00226A15" w:rsidRDefault="00226A15" w:rsidP="00226A15">
      <w:pPr>
        <w:rPr>
          <w:sz w:val="28"/>
          <w:szCs w:val="28"/>
        </w:rPr>
      </w:pPr>
    </w:p>
    <w:p w14:paraId="119E873F" w14:textId="77777777" w:rsidR="00226A15" w:rsidRDefault="00226A15" w:rsidP="00226A15">
      <w:pPr>
        <w:rPr>
          <w:sz w:val="28"/>
          <w:szCs w:val="28"/>
        </w:rPr>
      </w:pPr>
    </w:p>
    <w:p w14:paraId="09B74864" w14:textId="77777777" w:rsidR="00226A15" w:rsidRDefault="00226A15" w:rsidP="00226A15">
      <w:pPr>
        <w:rPr>
          <w:sz w:val="28"/>
          <w:szCs w:val="28"/>
        </w:rPr>
      </w:pPr>
    </w:p>
    <w:p w14:paraId="56F97424" w14:textId="3A21C30F" w:rsidR="00226A15" w:rsidRDefault="00226A15" w:rsidP="0093291D">
      <w:pPr>
        <w:rPr>
          <w:sz w:val="28"/>
          <w:szCs w:val="28"/>
        </w:rPr>
      </w:pPr>
      <w:r>
        <w:rPr>
          <w:sz w:val="28"/>
          <w:szCs w:val="28"/>
        </w:rPr>
        <w:t xml:space="preserve">                                            </w:t>
      </w:r>
    </w:p>
    <w:p w14:paraId="3AE961DE" w14:textId="77777777" w:rsidR="00226A15" w:rsidRDefault="00226A15" w:rsidP="00226A15">
      <w:pPr>
        <w:jc w:val="right"/>
        <w:rPr>
          <w:sz w:val="28"/>
          <w:szCs w:val="28"/>
        </w:rPr>
      </w:pPr>
    </w:p>
    <w:p w14:paraId="265C64DB" w14:textId="77777777" w:rsidR="00226A15" w:rsidRDefault="00226A15" w:rsidP="00226A15">
      <w:pPr>
        <w:jc w:val="right"/>
        <w:rPr>
          <w:sz w:val="28"/>
          <w:szCs w:val="28"/>
        </w:rPr>
      </w:pPr>
    </w:p>
    <w:p w14:paraId="4195EBEB" w14:textId="77777777" w:rsidR="00226A15" w:rsidRDefault="00226A15" w:rsidP="00226A15">
      <w:pPr>
        <w:jc w:val="right"/>
        <w:rPr>
          <w:sz w:val="28"/>
          <w:szCs w:val="28"/>
        </w:rPr>
      </w:pPr>
    </w:p>
    <w:p w14:paraId="2F885F5A" w14:textId="77777777" w:rsidR="00226A15" w:rsidRDefault="00226A15" w:rsidP="00226A15">
      <w:pPr>
        <w:jc w:val="right"/>
        <w:rPr>
          <w:sz w:val="28"/>
          <w:szCs w:val="28"/>
        </w:rPr>
      </w:pPr>
    </w:p>
    <w:p w14:paraId="1DBED664" w14:textId="1AECA3F9" w:rsidR="0006459C" w:rsidRDefault="0006459C" w:rsidP="00226A15">
      <w:pPr>
        <w:jc w:val="center"/>
        <w:rPr>
          <w:b/>
        </w:rPr>
      </w:pPr>
    </w:p>
    <w:p w14:paraId="035B516A" w14:textId="614F0DB2" w:rsidR="002B5AB9" w:rsidRDefault="002B5AB9" w:rsidP="00226A15">
      <w:pPr>
        <w:jc w:val="center"/>
        <w:rPr>
          <w:b/>
        </w:rPr>
      </w:pPr>
    </w:p>
    <w:p w14:paraId="30CD5CBA" w14:textId="516B1719" w:rsidR="002B5AB9" w:rsidRDefault="002B5AB9" w:rsidP="00226A15">
      <w:pPr>
        <w:jc w:val="center"/>
        <w:rPr>
          <w:b/>
        </w:rPr>
      </w:pPr>
    </w:p>
    <w:p w14:paraId="1461F785" w14:textId="0D617034" w:rsidR="002B5AB9" w:rsidRDefault="002B5AB9" w:rsidP="00226A15">
      <w:pPr>
        <w:jc w:val="center"/>
        <w:rPr>
          <w:b/>
        </w:rPr>
      </w:pPr>
    </w:p>
    <w:p w14:paraId="6E1A27EC" w14:textId="7C7A68F0" w:rsidR="002B5AB9" w:rsidRDefault="002B5AB9" w:rsidP="00226A15">
      <w:pPr>
        <w:jc w:val="center"/>
        <w:rPr>
          <w:b/>
        </w:rPr>
      </w:pPr>
    </w:p>
    <w:p w14:paraId="1D1681A8" w14:textId="15DE7E80" w:rsidR="002B5AB9" w:rsidRDefault="002B5AB9" w:rsidP="00226A15">
      <w:pPr>
        <w:jc w:val="center"/>
        <w:rPr>
          <w:b/>
        </w:rPr>
      </w:pPr>
    </w:p>
    <w:p w14:paraId="13A7C112" w14:textId="3C44E13A" w:rsidR="002B5AB9" w:rsidRDefault="002B5AB9" w:rsidP="00226A15">
      <w:pPr>
        <w:jc w:val="center"/>
        <w:rPr>
          <w:b/>
        </w:rPr>
      </w:pPr>
    </w:p>
    <w:p w14:paraId="4D52C44A" w14:textId="77777777" w:rsidR="0093291D" w:rsidRDefault="0093291D" w:rsidP="00F80821">
      <w:pPr>
        <w:rPr>
          <w:b/>
        </w:rPr>
      </w:pPr>
    </w:p>
    <w:p w14:paraId="3D3373E0" w14:textId="77777777" w:rsidR="0006459C" w:rsidRDefault="0006459C">
      <w:pPr>
        <w:rPr>
          <w:b/>
        </w:rPr>
      </w:pPr>
    </w:p>
    <w:p w14:paraId="79F11F07" w14:textId="77777777" w:rsidR="00226A15" w:rsidRPr="0093291D" w:rsidRDefault="00226A15" w:rsidP="00226A15">
      <w:pPr>
        <w:jc w:val="center"/>
        <w:rPr>
          <w:b/>
          <w:sz w:val="28"/>
          <w:szCs w:val="24"/>
        </w:rPr>
      </w:pPr>
      <w:r w:rsidRPr="0093291D">
        <w:rPr>
          <w:b/>
          <w:sz w:val="28"/>
          <w:szCs w:val="24"/>
        </w:rPr>
        <w:lastRenderedPageBreak/>
        <w:t>CONTENTS</w:t>
      </w:r>
    </w:p>
    <w:p w14:paraId="32405AC3" w14:textId="77777777" w:rsidR="00226A15" w:rsidRDefault="00226A15" w:rsidP="00226A15">
      <w:pPr>
        <w:jc w:val="center"/>
        <w:rPr>
          <w:b/>
        </w:rPr>
      </w:pPr>
    </w:p>
    <w:p w14:paraId="69E6B132" w14:textId="77777777" w:rsidR="00226A15" w:rsidRPr="00C9652B" w:rsidRDefault="00226A15" w:rsidP="00226A15">
      <w:pPr>
        <w:jc w:val="center"/>
        <w:rPr>
          <w:b/>
        </w:rPr>
      </w:pPr>
    </w:p>
    <w:p w14:paraId="5228BA82" w14:textId="77777777" w:rsidR="00226A15" w:rsidRDefault="00226A15" w:rsidP="00226A15">
      <w:pPr>
        <w:jc w:val="center"/>
        <w:rPr>
          <w:b/>
        </w:rPr>
      </w:pPr>
    </w:p>
    <w:p w14:paraId="7F87E3EA" w14:textId="77777777" w:rsidR="00226A15" w:rsidRDefault="00226A15" w:rsidP="00226A15">
      <w:pPr>
        <w:jc w:val="both"/>
        <w:rPr>
          <w:b/>
        </w:rPr>
      </w:pPr>
    </w:p>
    <w:p w14:paraId="1B3F8E48" w14:textId="77777777" w:rsidR="00226A15" w:rsidRDefault="00226A15" w:rsidP="00226A15">
      <w:pPr>
        <w:jc w:val="both"/>
        <w:rPr>
          <w:b/>
        </w:rPr>
      </w:pPr>
      <w:r>
        <w:rPr>
          <w:b/>
        </w:rPr>
        <w:t>CHAPTER-1: INTRODUCTION OF PID CONTROLLER AND S</w:t>
      </w:r>
      <w:r w:rsidR="006E32A1">
        <w:rPr>
          <w:b/>
        </w:rPr>
        <w:t>COPE OF THE THESIS</w:t>
      </w:r>
      <w:r w:rsidR="006E32A1">
        <w:rPr>
          <w:b/>
        </w:rPr>
        <w:tab/>
      </w:r>
      <w:r w:rsidR="006E32A1">
        <w:rPr>
          <w:b/>
        </w:rPr>
        <w:tab/>
      </w:r>
      <w:r w:rsidR="006E32A1">
        <w:rPr>
          <w:b/>
        </w:rPr>
        <w:tab/>
      </w:r>
      <w:r w:rsidR="006E32A1">
        <w:rPr>
          <w:b/>
        </w:rPr>
        <w:tab/>
      </w:r>
      <w:r w:rsidR="006E32A1">
        <w:rPr>
          <w:b/>
        </w:rPr>
        <w:tab/>
      </w:r>
      <w:r w:rsidR="006E32A1">
        <w:rPr>
          <w:b/>
        </w:rPr>
        <w:tab/>
      </w:r>
      <w:r w:rsidR="006E32A1">
        <w:rPr>
          <w:b/>
        </w:rPr>
        <w:tab/>
      </w:r>
      <w:r w:rsidR="006E32A1">
        <w:rPr>
          <w:b/>
        </w:rPr>
        <w:tab/>
      </w:r>
      <w:r w:rsidR="006E32A1">
        <w:rPr>
          <w:b/>
        </w:rPr>
        <w:tab/>
      </w:r>
      <w:r w:rsidR="006E32A1">
        <w:rPr>
          <w:b/>
        </w:rPr>
        <w:tab/>
        <w:t>1-25</w:t>
      </w:r>
    </w:p>
    <w:p w14:paraId="704226D0" w14:textId="77777777" w:rsidR="00226A15" w:rsidRPr="00425D86" w:rsidRDefault="00226A15" w:rsidP="00226A15">
      <w:pPr>
        <w:jc w:val="both"/>
        <w:rPr>
          <w:b/>
        </w:rPr>
      </w:pPr>
      <w:r>
        <w:rPr>
          <w:b/>
        </w:rPr>
        <w:tab/>
      </w:r>
      <w:r>
        <w:rPr>
          <w:b/>
        </w:rPr>
        <w:tab/>
      </w:r>
      <w:r>
        <w:rPr>
          <w:b/>
        </w:rPr>
        <w:tab/>
      </w:r>
      <w:r>
        <w:rPr>
          <w:b/>
        </w:rPr>
        <w:tab/>
      </w:r>
      <w:r>
        <w:rPr>
          <w:b/>
        </w:rPr>
        <w:tab/>
      </w:r>
      <w:r>
        <w:rPr>
          <w:b/>
        </w:rPr>
        <w:tab/>
      </w:r>
      <w:r>
        <w:rPr>
          <w:b/>
        </w:rPr>
        <w:tab/>
      </w:r>
      <w:r>
        <w:rPr>
          <w:b/>
        </w:rPr>
        <w:tab/>
      </w:r>
      <w:r>
        <w:rPr>
          <w:b/>
        </w:rPr>
        <w:tab/>
        <w:t xml:space="preserve">         </w:t>
      </w:r>
      <w:r>
        <w:rPr>
          <w:b/>
        </w:rPr>
        <w:tab/>
      </w:r>
      <w:r>
        <w:t xml:space="preserve">                    </w:t>
      </w:r>
      <w:r>
        <w:tab/>
      </w:r>
      <w:r>
        <w:tab/>
      </w:r>
      <w:r>
        <w:tab/>
        <w:t xml:space="preserve">                                            </w:t>
      </w:r>
    </w:p>
    <w:p w14:paraId="34D7DE6B" w14:textId="77777777" w:rsidR="00226A15" w:rsidRDefault="00226A15" w:rsidP="00226A15">
      <w:pPr>
        <w:jc w:val="both"/>
      </w:pPr>
      <w:r>
        <w:t>1.1</w:t>
      </w:r>
      <w:r w:rsidRPr="00425D86">
        <w:t xml:space="preserve"> </w:t>
      </w:r>
      <w:r>
        <w:t>Introduction</w:t>
      </w:r>
      <w:r>
        <w:tab/>
      </w:r>
      <w:r>
        <w:tab/>
        <w:t xml:space="preserve">                                                     </w:t>
      </w:r>
      <w:r>
        <w:tab/>
      </w:r>
      <w:r>
        <w:tab/>
      </w:r>
      <w:r>
        <w:tab/>
        <w:t>1</w:t>
      </w:r>
    </w:p>
    <w:p w14:paraId="587C753A" w14:textId="77777777" w:rsidR="00226A15" w:rsidRDefault="00226A15" w:rsidP="00226A15">
      <w:pPr>
        <w:jc w:val="both"/>
      </w:pPr>
    </w:p>
    <w:p w14:paraId="39AA216A" w14:textId="77777777" w:rsidR="00226A15" w:rsidRDefault="00226A15" w:rsidP="00226A15">
      <w:pPr>
        <w:jc w:val="both"/>
      </w:pPr>
      <w:r>
        <w:t>1.2 Close-loop control with three-term controller</w:t>
      </w:r>
      <w:r>
        <w:tab/>
      </w:r>
      <w:r>
        <w:tab/>
      </w:r>
      <w:r>
        <w:tab/>
      </w:r>
      <w:r>
        <w:tab/>
        <w:t xml:space="preserve">   </w:t>
      </w:r>
      <w:r>
        <w:tab/>
        <w:t>1</w:t>
      </w:r>
    </w:p>
    <w:p w14:paraId="4ED0B633" w14:textId="77777777" w:rsidR="00226A15" w:rsidRDefault="00226A15" w:rsidP="00226A15">
      <w:pPr>
        <w:jc w:val="both"/>
      </w:pPr>
    </w:p>
    <w:p w14:paraId="37EAA270" w14:textId="77777777" w:rsidR="00226A15" w:rsidRPr="00232A74" w:rsidRDefault="00226A15" w:rsidP="00226A15">
      <w:pPr>
        <w:jc w:val="both"/>
      </w:pPr>
      <w:r>
        <w:t xml:space="preserve">1.3 </w:t>
      </w:r>
      <w:r w:rsidRPr="00232A74">
        <w:t>Conventional PID controller</w:t>
      </w:r>
      <w:r w:rsidR="006E32A1">
        <w:tab/>
      </w:r>
      <w:r w:rsidR="006E32A1">
        <w:tab/>
      </w:r>
      <w:r w:rsidR="006E32A1">
        <w:tab/>
      </w:r>
      <w:r w:rsidR="006E32A1">
        <w:tab/>
      </w:r>
      <w:r w:rsidR="006E32A1">
        <w:tab/>
      </w:r>
      <w:r w:rsidR="006E32A1">
        <w:tab/>
      </w:r>
      <w:r w:rsidR="006E32A1">
        <w:tab/>
        <w:t>2</w:t>
      </w:r>
      <w:r>
        <w:tab/>
      </w:r>
      <w:r>
        <w:tab/>
      </w:r>
      <w:r>
        <w:tab/>
      </w:r>
      <w:r>
        <w:tab/>
      </w:r>
      <w:r>
        <w:tab/>
      </w:r>
      <w:r>
        <w:tab/>
      </w:r>
      <w:r>
        <w:tab/>
      </w:r>
    </w:p>
    <w:p w14:paraId="3F666958" w14:textId="77777777" w:rsidR="00226A15" w:rsidRDefault="00226A15" w:rsidP="00226A15">
      <w:pPr>
        <w:tabs>
          <w:tab w:val="left" w:pos="7938"/>
        </w:tabs>
        <w:jc w:val="both"/>
      </w:pPr>
      <w:r>
        <w:t>1.4 PID tuning methods</w:t>
      </w:r>
      <w:r>
        <w:tab/>
        <w:t xml:space="preserve">5                                                                                     </w:t>
      </w:r>
    </w:p>
    <w:p w14:paraId="56E439D2" w14:textId="77777777" w:rsidR="00226A15" w:rsidRDefault="00226A15" w:rsidP="00226A15">
      <w:pPr>
        <w:jc w:val="both"/>
      </w:pPr>
    </w:p>
    <w:p w14:paraId="0C8B19DD" w14:textId="77777777" w:rsidR="00226A15" w:rsidRDefault="00226A15" w:rsidP="00226A15">
      <w:pPr>
        <w:jc w:val="both"/>
      </w:pPr>
      <w:r>
        <w:tab/>
        <w:t>1.4.1 Step response method</w:t>
      </w:r>
      <w:r>
        <w:tab/>
      </w:r>
      <w:r w:rsidR="006E32A1">
        <w:tab/>
      </w:r>
      <w:r w:rsidR="006E32A1">
        <w:tab/>
      </w:r>
      <w:r w:rsidR="006E32A1">
        <w:tab/>
      </w:r>
      <w:r w:rsidR="006E32A1">
        <w:tab/>
      </w:r>
      <w:r w:rsidR="006E32A1">
        <w:tab/>
      </w:r>
      <w:r>
        <w:tab/>
      </w:r>
      <w:r>
        <w:tab/>
      </w:r>
      <w:r>
        <w:tab/>
        <w:t>1.4.2 Ultimate cycle method</w:t>
      </w:r>
      <w:r>
        <w:tab/>
      </w:r>
      <w:r w:rsidR="006E32A1">
        <w:tab/>
      </w:r>
      <w:r w:rsidR="006E32A1">
        <w:tab/>
      </w:r>
      <w:r w:rsidR="006E32A1">
        <w:tab/>
      </w:r>
      <w:r w:rsidR="006E32A1">
        <w:tab/>
      </w:r>
      <w:r w:rsidR="006E32A1">
        <w:tab/>
      </w:r>
      <w:r w:rsidR="006E32A1">
        <w:tab/>
      </w:r>
      <w:r>
        <w:tab/>
      </w:r>
      <w:r>
        <w:tab/>
        <w:t>1.4.3 Method based on performance criteria</w:t>
      </w:r>
      <w:r>
        <w:tab/>
      </w:r>
      <w:r w:rsidR="006E32A1">
        <w:tab/>
      </w:r>
      <w:r w:rsidR="006E32A1">
        <w:tab/>
      </w:r>
      <w:r w:rsidR="006E32A1">
        <w:tab/>
      </w:r>
      <w:r w:rsidR="006E32A1">
        <w:tab/>
      </w:r>
      <w:r>
        <w:tab/>
      </w:r>
      <w:r>
        <w:tab/>
      </w:r>
      <w:r>
        <w:tab/>
      </w:r>
      <w:r>
        <w:tab/>
      </w:r>
      <w:r>
        <w:tab/>
      </w:r>
      <w:r>
        <w:tab/>
      </w:r>
    </w:p>
    <w:p w14:paraId="4F6BEE54" w14:textId="77777777" w:rsidR="00226A15" w:rsidRDefault="00226A15" w:rsidP="00226A15">
      <w:pPr>
        <w:jc w:val="both"/>
      </w:pPr>
      <w:r>
        <w:tab/>
      </w:r>
      <w:r>
        <w:tab/>
      </w:r>
    </w:p>
    <w:p w14:paraId="7AA2EB72" w14:textId="77777777" w:rsidR="00226A15" w:rsidRDefault="00226A15" w:rsidP="00226A15">
      <w:pPr>
        <w:jc w:val="both"/>
      </w:pPr>
      <w:r>
        <w:t xml:space="preserve">1.5 </w:t>
      </w:r>
      <w:r w:rsidRPr="00B93AE7">
        <w:t xml:space="preserve">A Review on </w:t>
      </w:r>
      <w:r>
        <w:t>design and t</w:t>
      </w:r>
      <w:r w:rsidRPr="00B93AE7">
        <w:t xml:space="preserve">uning of PID </w:t>
      </w:r>
      <w:r>
        <w:t>c</w:t>
      </w:r>
      <w:r w:rsidRPr="00B93AE7">
        <w:t>ontrollers</w:t>
      </w:r>
      <w:r w:rsidR="006E32A1">
        <w:tab/>
      </w:r>
      <w:r w:rsidR="006E32A1">
        <w:tab/>
      </w:r>
      <w:r w:rsidR="006E32A1">
        <w:tab/>
      </w:r>
      <w:r w:rsidR="006E32A1">
        <w:tab/>
        <w:t>8</w:t>
      </w:r>
      <w:r>
        <w:tab/>
      </w:r>
      <w:r>
        <w:tab/>
      </w:r>
      <w:r>
        <w:tab/>
      </w:r>
      <w:r>
        <w:tab/>
      </w:r>
      <w:r>
        <w:tab/>
      </w:r>
      <w:r>
        <w:tab/>
      </w:r>
      <w:r>
        <w:tab/>
      </w:r>
      <w:r>
        <w:tab/>
      </w:r>
      <w:r>
        <w:tab/>
      </w:r>
      <w:r>
        <w:tab/>
      </w:r>
    </w:p>
    <w:p w14:paraId="572F79EF" w14:textId="77777777" w:rsidR="00226A15" w:rsidRPr="006E6338" w:rsidRDefault="00226A15" w:rsidP="00226A15">
      <w:pPr>
        <w:jc w:val="both"/>
      </w:pPr>
      <w:r>
        <w:t xml:space="preserve">1.6 </w:t>
      </w:r>
      <w:r w:rsidRPr="006E6338">
        <w:t>Scope of the thesis</w:t>
      </w:r>
      <w:r>
        <w:t xml:space="preserve">   </w:t>
      </w:r>
      <w:r w:rsidR="006E32A1">
        <w:t xml:space="preserve">                       </w:t>
      </w:r>
      <w:r w:rsidR="006E32A1">
        <w:tab/>
      </w:r>
      <w:r w:rsidR="006E32A1">
        <w:tab/>
      </w:r>
      <w:r w:rsidR="006E32A1">
        <w:tab/>
      </w:r>
      <w:r w:rsidR="006E32A1">
        <w:tab/>
      </w:r>
      <w:r w:rsidR="006E32A1">
        <w:tab/>
      </w:r>
      <w:r w:rsidR="006E32A1">
        <w:tab/>
        <w:t>16</w:t>
      </w:r>
      <w:r>
        <w:t xml:space="preserve">                         </w:t>
      </w:r>
      <w:r w:rsidR="003E5D8B">
        <w:t xml:space="preserve">                           </w:t>
      </w:r>
      <w:r>
        <w:tab/>
      </w:r>
      <w:r>
        <w:tab/>
      </w:r>
      <w:r>
        <w:tab/>
      </w:r>
      <w:r>
        <w:tab/>
      </w:r>
      <w:r>
        <w:tab/>
      </w:r>
      <w:r>
        <w:tab/>
      </w:r>
      <w:r>
        <w:tab/>
      </w:r>
      <w:r>
        <w:tab/>
      </w:r>
    </w:p>
    <w:p w14:paraId="5365BA0A" w14:textId="77777777" w:rsidR="00226A15" w:rsidRDefault="00226A15" w:rsidP="00226A15">
      <w:pPr>
        <w:jc w:val="both"/>
      </w:pPr>
      <w:r>
        <w:t>References</w:t>
      </w:r>
      <w:r w:rsidR="006E32A1">
        <w:tab/>
      </w:r>
      <w:r w:rsidR="006E32A1">
        <w:tab/>
      </w:r>
      <w:r w:rsidR="006E32A1">
        <w:tab/>
      </w:r>
      <w:r w:rsidR="006E32A1">
        <w:tab/>
      </w:r>
      <w:r w:rsidR="006E32A1">
        <w:tab/>
      </w:r>
      <w:r w:rsidR="006E32A1">
        <w:tab/>
      </w:r>
      <w:r w:rsidR="006E32A1">
        <w:tab/>
      </w:r>
      <w:r w:rsidR="006E32A1">
        <w:tab/>
      </w:r>
      <w:r w:rsidR="006E32A1">
        <w:tab/>
      </w:r>
      <w:r w:rsidR="006E32A1">
        <w:tab/>
        <w:t>19</w:t>
      </w:r>
    </w:p>
    <w:p w14:paraId="009EE0E9" w14:textId="77777777" w:rsidR="00226A15" w:rsidRDefault="00226A15" w:rsidP="00226A15">
      <w:pPr>
        <w:jc w:val="both"/>
        <w:rPr>
          <w:b/>
        </w:rPr>
      </w:pPr>
    </w:p>
    <w:p w14:paraId="6A2704DD" w14:textId="77777777" w:rsidR="00226A15" w:rsidRDefault="00226A15" w:rsidP="00226A15">
      <w:pPr>
        <w:tabs>
          <w:tab w:val="left" w:pos="7938"/>
        </w:tabs>
        <w:jc w:val="both"/>
        <w:rPr>
          <w:b/>
        </w:rPr>
      </w:pPr>
    </w:p>
    <w:p w14:paraId="75F2714B" w14:textId="77777777" w:rsidR="00226A15" w:rsidRDefault="00226A15" w:rsidP="00226A15">
      <w:pPr>
        <w:rPr>
          <w:b/>
        </w:rPr>
      </w:pPr>
      <w:r>
        <w:rPr>
          <w:b/>
        </w:rPr>
        <w:t xml:space="preserve">CHAPTER-2:  THE </w:t>
      </w:r>
      <w:r w:rsidR="003169A1">
        <w:rPr>
          <w:b/>
        </w:rPr>
        <w:t>ADAPTIVE-PID CONTROLLER</w:t>
      </w:r>
      <w:r w:rsidR="003169A1">
        <w:rPr>
          <w:b/>
        </w:rPr>
        <w:tab/>
      </w:r>
      <w:r w:rsidR="003169A1">
        <w:rPr>
          <w:b/>
        </w:rPr>
        <w:tab/>
      </w:r>
      <w:r w:rsidR="003169A1">
        <w:rPr>
          <w:b/>
        </w:rPr>
        <w:tab/>
      </w:r>
      <w:r w:rsidR="003169A1">
        <w:rPr>
          <w:b/>
        </w:rPr>
        <w:tab/>
        <w:t>26-43</w:t>
      </w:r>
    </w:p>
    <w:p w14:paraId="70F13BD6" w14:textId="77777777" w:rsidR="00226A15" w:rsidRDefault="00226A15" w:rsidP="00226A15">
      <w:pPr>
        <w:jc w:val="both"/>
        <w:rPr>
          <w:b/>
        </w:rPr>
      </w:pPr>
      <w:r>
        <w:rPr>
          <w:b/>
        </w:rPr>
        <w:tab/>
      </w:r>
      <w:r>
        <w:rPr>
          <w:b/>
        </w:rPr>
        <w:tab/>
      </w:r>
      <w:r>
        <w:rPr>
          <w:b/>
        </w:rPr>
        <w:tab/>
      </w:r>
      <w:r>
        <w:rPr>
          <w:b/>
        </w:rPr>
        <w:tab/>
        <w:t xml:space="preserve">           </w:t>
      </w:r>
    </w:p>
    <w:p w14:paraId="719168AA" w14:textId="77777777" w:rsidR="00226A15" w:rsidRPr="00232A74" w:rsidRDefault="00226A15" w:rsidP="00226A15">
      <w:pPr>
        <w:jc w:val="both"/>
      </w:pPr>
    </w:p>
    <w:p w14:paraId="72693F8F" w14:textId="77777777" w:rsidR="00226A15" w:rsidRDefault="00226A15" w:rsidP="00226A15">
      <w:pPr>
        <w:jc w:val="both"/>
      </w:pPr>
      <w:r w:rsidRPr="00232A74">
        <w:t>2.1 Introduction</w:t>
      </w:r>
      <w:r w:rsidR="003169A1">
        <w:tab/>
      </w:r>
      <w:r w:rsidR="003169A1">
        <w:tab/>
      </w:r>
      <w:r w:rsidR="003169A1">
        <w:tab/>
      </w:r>
      <w:r w:rsidR="003169A1">
        <w:tab/>
      </w:r>
      <w:r w:rsidR="003169A1">
        <w:tab/>
      </w:r>
      <w:r w:rsidR="003169A1">
        <w:tab/>
      </w:r>
      <w:r w:rsidR="003169A1">
        <w:tab/>
      </w:r>
      <w:r w:rsidR="003169A1">
        <w:tab/>
      </w:r>
      <w:r w:rsidR="003169A1">
        <w:tab/>
        <w:t>26</w:t>
      </w:r>
      <w:r>
        <w:tab/>
      </w:r>
      <w:r>
        <w:tab/>
      </w:r>
      <w:r>
        <w:tab/>
      </w:r>
      <w:r>
        <w:tab/>
      </w:r>
      <w:r>
        <w:tab/>
      </w:r>
      <w:r>
        <w:tab/>
      </w:r>
      <w:r>
        <w:tab/>
      </w:r>
      <w:r>
        <w:tab/>
      </w:r>
      <w:r>
        <w:tab/>
      </w:r>
      <w:r>
        <w:tab/>
      </w:r>
      <w:r>
        <w:tab/>
      </w:r>
      <w:r>
        <w:tab/>
      </w:r>
      <w:r>
        <w:tab/>
      </w:r>
    </w:p>
    <w:p w14:paraId="4AB85041" w14:textId="77777777" w:rsidR="00226A15" w:rsidRPr="00232A74" w:rsidRDefault="00226A15" w:rsidP="00226A15">
      <w:pPr>
        <w:jc w:val="both"/>
      </w:pPr>
      <w:r>
        <w:t>2.2 The adaptive-PID</w:t>
      </w:r>
      <w:r>
        <w:tab/>
      </w:r>
      <w:r>
        <w:tab/>
      </w:r>
      <w:r>
        <w:tab/>
      </w:r>
      <w:r>
        <w:tab/>
      </w:r>
      <w:r>
        <w:tab/>
      </w:r>
      <w:r w:rsidR="003169A1">
        <w:tab/>
      </w:r>
      <w:r w:rsidR="003169A1">
        <w:tab/>
      </w:r>
      <w:r w:rsidR="003169A1">
        <w:tab/>
      </w:r>
      <w:r w:rsidR="003169A1">
        <w:tab/>
        <w:t>26</w:t>
      </w:r>
      <w:r>
        <w:tab/>
      </w:r>
      <w:r>
        <w:tab/>
      </w:r>
      <w:r>
        <w:tab/>
      </w:r>
      <w:r>
        <w:tab/>
        <w:t xml:space="preserve">                                                   </w:t>
      </w:r>
      <w:r>
        <w:tab/>
      </w:r>
      <w:r>
        <w:tab/>
      </w:r>
      <w:r>
        <w:tab/>
      </w:r>
      <w:r>
        <w:tab/>
      </w:r>
    </w:p>
    <w:p w14:paraId="1BEB9878" w14:textId="77777777" w:rsidR="00226A15" w:rsidRDefault="00226A15" w:rsidP="00226A15">
      <w:pPr>
        <w:tabs>
          <w:tab w:val="left" w:pos="3721"/>
        </w:tabs>
        <w:jc w:val="both"/>
      </w:pPr>
      <w:r>
        <w:t>2.3 Des</w:t>
      </w:r>
      <w:r w:rsidR="003169A1">
        <w:t>ign of the adaptive-PID</w:t>
      </w:r>
      <w:r w:rsidR="003169A1">
        <w:tab/>
      </w:r>
      <w:r w:rsidR="003169A1">
        <w:tab/>
      </w:r>
      <w:r w:rsidR="003169A1">
        <w:tab/>
      </w:r>
      <w:r w:rsidR="003169A1">
        <w:tab/>
      </w:r>
      <w:r w:rsidR="003169A1">
        <w:tab/>
      </w:r>
      <w:r w:rsidR="003169A1">
        <w:tab/>
      </w:r>
      <w:r w:rsidR="003169A1">
        <w:tab/>
        <w:t>27</w:t>
      </w:r>
      <w:r>
        <w:tab/>
      </w:r>
      <w:r>
        <w:tab/>
      </w:r>
      <w:r>
        <w:tab/>
      </w:r>
      <w:r>
        <w:tab/>
        <w:t xml:space="preserve">            </w:t>
      </w:r>
      <w:r>
        <w:tab/>
      </w:r>
      <w:r>
        <w:tab/>
      </w:r>
      <w:r>
        <w:tab/>
      </w:r>
    </w:p>
    <w:p w14:paraId="3844F8AE" w14:textId="77777777" w:rsidR="00226A15" w:rsidRDefault="003169A1" w:rsidP="00226A15">
      <w:pPr>
        <w:jc w:val="both"/>
      </w:pPr>
      <w:r>
        <w:t xml:space="preserve">2.4 Tuning strategy </w:t>
      </w:r>
      <w:r>
        <w:tab/>
      </w:r>
      <w:r>
        <w:tab/>
      </w:r>
      <w:r>
        <w:tab/>
      </w:r>
      <w:r>
        <w:tab/>
      </w:r>
      <w:r>
        <w:tab/>
      </w:r>
      <w:r>
        <w:tab/>
      </w:r>
      <w:r>
        <w:tab/>
      </w:r>
      <w:r>
        <w:tab/>
      </w:r>
      <w:r>
        <w:tab/>
        <w:t>29</w:t>
      </w:r>
      <w:r w:rsidR="00226A15">
        <w:tab/>
      </w:r>
      <w:r w:rsidR="00226A15">
        <w:tab/>
      </w:r>
      <w:r w:rsidR="00226A15">
        <w:tab/>
      </w:r>
      <w:r w:rsidR="00226A15">
        <w:tab/>
      </w:r>
      <w:r w:rsidR="00226A15">
        <w:tab/>
      </w:r>
      <w:r w:rsidR="00226A15">
        <w:tab/>
      </w:r>
      <w:r w:rsidR="00226A15">
        <w:tab/>
      </w:r>
      <w:r w:rsidR="00226A15">
        <w:tab/>
      </w:r>
      <w:r w:rsidR="00226A15">
        <w:tab/>
      </w:r>
      <w:r w:rsidR="00226A15">
        <w:tab/>
      </w:r>
    </w:p>
    <w:p w14:paraId="5D977850" w14:textId="53F37EBF" w:rsidR="00226A15" w:rsidRDefault="00226A15" w:rsidP="00226A15">
      <w:pPr>
        <w:jc w:val="both"/>
      </w:pPr>
      <w:r>
        <w:t>2.5</w:t>
      </w:r>
      <w:r w:rsidRPr="00232A74">
        <w:t xml:space="preserve"> Results</w:t>
      </w:r>
      <w:r w:rsidR="003169A1">
        <w:tab/>
      </w:r>
      <w:r w:rsidR="003169A1">
        <w:tab/>
      </w:r>
      <w:r w:rsidR="003169A1">
        <w:tab/>
      </w:r>
      <w:r w:rsidR="003169A1">
        <w:tab/>
      </w:r>
      <w:r w:rsidR="003169A1">
        <w:tab/>
      </w:r>
      <w:r w:rsidR="003169A1">
        <w:tab/>
      </w:r>
      <w:r w:rsidR="003169A1">
        <w:tab/>
      </w:r>
      <w:r w:rsidR="003169A1">
        <w:tab/>
      </w:r>
      <w:r w:rsidR="003169A1">
        <w:tab/>
      </w:r>
      <w:r w:rsidR="003169A1">
        <w:tab/>
        <w:t>31</w:t>
      </w:r>
      <w:r>
        <w:tab/>
      </w:r>
      <w:r>
        <w:tab/>
      </w:r>
      <w:r>
        <w:tab/>
      </w:r>
      <w:r>
        <w:tab/>
      </w:r>
      <w:r>
        <w:tab/>
      </w:r>
      <w:r>
        <w:tab/>
      </w:r>
      <w:r>
        <w:tab/>
      </w:r>
      <w:r>
        <w:tab/>
      </w:r>
      <w:r>
        <w:tab/>
      </w:r>
      <w:r>
        <w:tab/>
      </w:r>
    </w:p>
    <w:p w14:paraId="16EF6E9B" w14:textId="77777777" w:rsidR="00226A15" w:rsidRDefault="00226A15" w:rsidP="00226A15">
      <w:pPr>
        <w:spacing w:line="276" w:lineRule="auto"/>
        <w:jc w:val="both"/>
      </w:pPr>
      <w:r>
        <w:tab/>
        <w:t>2.5.1 Second order linear process</w:t>
      </w:r>
    </w:p>
    <w:p w14:paraId="4326A320" w14:textId="77777777" w:rsidR="00226A15" w:rsidRDefault="00226A15" w:rsidP="00226A15">
      <w:pPr>
        <w:jc w:val="both"/>
      </w:pPr>
    </w:p>
    <w:p w14:paraId="6BAFB307" w14:textId="7B4127F1" w:rsidR="00226A15" w:rsidRDefault="003169A1" w:rsidP="00226A15">
      <w:pPr>
        <w:jc w:val="both"/>
      </w:pPr>
      <w:r>
        <w:t>2.6 Conclusion</w:t>
      </w:r>
      <w:r>
        <w:tab/>
      </w:r>
      <w:r>
        <w:tab/>
      </w:r>
      <w:r>
        <w:tab/>
      </w:r>
      <w:r>
        <w:tab/>
      </w:r>
      <w:r>
        <w:tab/>
      </w:r>
      <w:r>
        <w:tab/>
      </w:r>
      <w:r>
        <w:tab/>
      </w:r>
      <w:r>
        <w:tab/>
      </w:r>
      <w:r>
        <w:tab/>
        <w:t>42</w:t>
      </w:r>
      <w:r w:rsidR="00226A15">
        <w:tab/>
      </w:r>
      <w:r w:rsidR="00226A15">
        <w:tab/>
      </w:r>
      <w:r w:rsidR="00226A15">
        <w:tab/>
      </w:r>
      <w:r w:rsidR="00226A15">
        <w:tab/>
      </w:r>
      <w:r w:rsidR="00226A15">
        <w:tab/>
      </w:r>
      <w:r w:rsidR="00226A15">
        <w:tab/>
      </w:r>
      <w:r w:rsidR="00226A15">
        <w:tab/>
      </w:r>
      <w:r w:rsidR="00226A15">
        <w:tab/>
      </w:r>
      <w:r w:rsidR="00226A15">
        <w:tab/>
      </w:r>
      <w:r w:rsidR="00226A15">
        <w:tab/>
      </w:r>
      <w:r w:rsidR="00226A15">
        <w:tab/>
      </w:r>
    </w:p>
    <w:p w14:paraId="4E74176B" w14:textId="77777777" w:rsidR="00226A15" w:rsidRPr="00232A74" w:rsidRDefault="000B7692" w:rsidP="00226A15">
      <w:pPr>
        <w:jc w:val="both"/>
      </w:pPr>
      <w:r>
        <w:t>References</w:t>
      </w:r>
      <w:r>
        <w:tab/>
      </w:r>
      <w:r>
        <w:tab/>
      </w:r>
      <w:r>
        <w:tab/>
      </w:r>
      <w:r>
        <w:tab/>
      </w:r>
      <w:r>
        <w:tab/>
      </w:r>
      <w:r>
        <w:tab/>
      </w:r>
      <w:r>
        <w:tab/>
      </w:r>
      <w:r>
        <w:tab/>
      </w:r>
      <w:r>
        <w:tab/>
      </w:r>
      <w:r>
        <w:tab/>
        <w:t>43</w:t>
      </w:r>
    </w:p>
    <w:p w14:paraId="3387557B" w14:textId="77777777" w:rsidR="003E5D8B" w:rsidRDefault="003E5D8B" w:rsidP="00226A15">
      <w:pPr>
        <w:jc w:val="both"/>
        <w:rPr>
          <w:b/>
        </w:rPr>
      </w:pPr>
    </w:p>
    <w:p w14:paraId="363B71E8" w14:textId="77777777" w:rsidR="00226A15" w:rsidRDefault="00226A15" w:rsidP="00226A15">
      <w:pPr>
        <w:jc w:val="both"/>
      </w:pPr>
    </w:p>
    <w:p w14:paraId="218DAF52" w14:textId="77777777" w:rsidR="003E5D8B" w:rsidRDefault="003E5D8B" w:rsidP="00226A15">
      <w:pPr>
        <w:jc w:val="both"/>
        <w:rPr>
          <w:b/>
        </w:rPr>
      </w:pPr>
    </w:p>
    <w:p w14:paraId="538B8EB1" w14:textId="7489A322" w:rsidR="00226A15" w:rsidRDefault="00226A15" w:rsidP="00226A15">
      <w:pPr>
        <w:jc w:val="both"/>
        <w:rPr>
          <w:b/>
        </w:rPr>
      </w:pPr>
      <w:r>
        <w:rPr>
          <w:b/>
        </w:rPr>
        <w:lastRenderedPageBreak/>
        <w:t>CHAPTER-</w:t>
      </w:r>
      <w:r w:rsidR="007C5F56">
        <w:rPr>
          <w:b/>
        </w:rPr>
        <w:t>3</w:t>
      </w:r>
      <w:r>
        <w:rPr>
          <w:b/>
        </w:rPr>
        <w:t>: DESIGN OF PARTICLE SWARM OPTIMIZATION BASED ADAPTIVE PID CONTROLLER</w:t>
      </w:r>
      <w:r>
        <w:rPr>
          <w:b/>
        </w:rPr>
        <w:tab/>
        <w:t xml:space="preserve"> </w:t>
      </w:r>
      <w:r>
        <w:rPr>
          <w:b/>
        </w:rPr>
        <w:tab/>
      </w:r>
      <w:r>
        <w:rPr>
          <w:b/>
        </w:rPr>
        <w:tab/>
        <w:t xml:space="preserve">            </w:t>
      </w:r>
      <w:r w:rsidR="00206AD5">
        <w:rPr>
          <w:b/>
        </w:rPr>
        <w:t xml:space="preserve">                              80-110</w:t>
      </w:r>
    </w:p>
    <w:p w14:paraId="2BEDF518" w14:textId="77777777" w:rsidR="00226A15" w:rsidRDefault="00226A15" w:rsidP="00226A15">
      <w:pPr>
        <w:jc w:val="both"/>
        <w:rPr>
          <w:b/>
        </w:rPr>
      </w:pPr>
      <w:r>
        <w:rPr>
          <w:b/>
        </w:rPr>
        <w:tab/>
      </w:r>
      <w:r>
        <w:rPr>
          <w:b/>
        </w:rPr>
        <w:tab/>
        <w:t xml:space="preserve">         </w:t>
      </w:r>
    </w:p>
    <w:p w14:paraId="62E0568F" w14:textId="77777777" w:rsidR="00226A15" w:rsidRPr="00232A74" w:rsidRDefault="00226A15" w:rsidP="00226A15">
      <w:pPr>
        <w:jc w:val="both"/>
      </w:pPr>
    </w:p>
    <w:p w14:paraId="536598AB" w14:textId="56D89882" w:rsidR="00226A15" w:rsidRDefault="007C5F56" w:rsidP="00226A15">
      <w:pPr>
        <w:jc w:val="both"/>
      </w:pPr>
      <w:r>
        <w:t>3</w:t>
      </w:r>
      <w:r w:rsidR="00226A15" w:rsidRPr="00232A74">
        <w:t>.1 Introduction</w:t>
      </w:r>
      <w:r w:rsidR="00206AD5">
        <w:tab/>
      </w:r>
      <w:r w:rsidR="00206AD5">
        <w:tab/>
      </w:r>
      <w:r w:rsidR="00206AD5">
        <w:tab/>
      </w:r>
      <w:r w:rsidR="00206AD5">
        <w:tab/>
      </w:r>
      <w:r w:rsidR="00206AD5">
        <w:tab/>
      </w:r>
      <w:r w:rsidR="00206AD5">
        <w:tab/>
      </w:r>
      <w:r w:rsidR="00206AD5">
        <w:tab/>
      </w:r>
      <w:r w:rsidR="00206AD5">
        <w:tab/>
      </w:r>
      <w:r w:rsidR="00206AD5">
        <w:tab/>
        <w:t>80</w:t>
      </w:r>
      <w:r w:rsidR="00226A15">
        <w:tab/>
      </w:r>
      <w:r w:rsidR="00226A15">
        <w:tab/>
      </w:r>
      <w:r w:rsidR="00226A15">
        <w:tab/>
      </w:r>
      <w:r w:rsidR="00226A15">
        <w:tab/>
      </w:r>
      <w:r w:rsidR="00226A15">
        <w:tab/>
      </w:r>
      <w:r w:rsidR="00226A15">
        <w:tab/>
      </w:r>
      <w:r w:rsidR="00226A15">
        <w:tab/>
      </w:r>
      <w:r w:rsidR="00226A15">
        <w:tab/>
        <w:t xml:space="preserve">            </w:t>
      </w:r>
      <w:r w:rsidR="00226A15">
        <w:tab/>
      </w:r>
      <w:r w:rsidR="00226A15">
        <w:tab/>
      </w:r>
      <w:r w:rsidR="00226A15">
        <w:tab/>
      </w:r>
    </w:p>
    <w:p w14:paraId="7B9EC776" w14:textId="4299B803" w:rsidR="00226A15" w:rsidRPr="00232A74" w:rsidRDefault="007C5F56" w:rsidP="00226A15">
      <w:pPr>
        <w:jc w:val="both"/>
      </w:pPr>
      <w:r>
        <w:t>3</w:t>
      </w:r>
      <w:r w:rsidR="00226A15">
        <w:t>.2 Parti</w:t>
      </w:r>
      <w:r w:rsidR="000223CC">
        <w:t xml:space="preserve">cle swarm optimization </w:t>
      </w:r>
      <w:r w:rsidR="000223CC">
        <w:tab/>
      </w:r>
      <w:r w:rsidR="000223CC">
        <w:tab/>
      </w:r>
      <w:r w:rsidR="000223CC">
        <w:tab/>
      </w:r>
      <w:r w:rsidR="000223CC">
        <w:tab/>
      </w:r>
      <w:r w:rsidR="000223CC">
        <w:tab/>
      </w:r>
      <w:r w:rsidR="000223CC">
        <w:tab/>
      </w:r>
      <w:r w:rsidR="000223CC">
        <w:tab/>
        <w:t>80</w:t>
      </w:r>
      <w:r w:rsidR="00226A15">
        <w:tab/>
      </w:r>
      <w:r w:rsidR="00226A15">
        <w:tab/>
      </w:r>
      <w:r w:rsidR="00226A15">
        <w:tab/>
      </w:r>
      <w:r w:rsidR="00226A15">
        <w:tab/>
      </w:r>
      <w:r w:rsidR="00226A15">
        <w:tab/>
      </w:r>
      <w:r w:rsidR="00226A15">
        <w:tab/>
      </w:r>
      <w:r w:rsidR="00226A15">
        <w:tab/>
      </w:r>
      <w:r w:rsidR="00226A15">
        <w:tab/>
      </w:r>
    </w:p>
    <w:p w14:paraId="1556F6ED" w14:textId="7794731B" w:rsidR="00226A15" w:rsidRPr="00232A74" w:rsidRDefault="007C5F56" w:rsidP="00226A15">
      <w:pPr>
        <w:jc w:val="both"/>
      </w:pPr>
      <w:r>
        <w:t>3</w:t>
      </w:r>
      <w:r w:rsidR="00226A15">
        <w:t>.3 Objective function of p</w:t>
      </w:r>
      <w:r w:rsidR="00206AD5">
        <w:t>article swarm optimization</w:t>
      </w:r>
      <w:r w:rsidR="00206AD5">
        <w:tab/>
      </w:r>
      <w:r w:rsidR="00206AD5">
        <w:tab/>
      </w:r>
      <w:r w:rsidR="00206AD5">
        <w:tab/>
      </w:r>
      <w:r w:rsidR="00206AD5">
        <w:tab/>
        <w:t>82</w:t>
      </w:r>
      <w:r w:rsidR="00226A15">
        <w:tab/>
      </w:r>
      <w:r w:rsidR="00226A15">
        <w:tab/>
      </w:r>
      <w:r w:rsidR="00226A15">
        <w:tab/>
      </w:r>
      <w:r w:rsidR="00226A15">
        <w:tab/>
      </w:r>
      <w:r w:rsidR="00226A15">
        <w:tab/>
      </w:r>
      <w:r w:rsidR="00226A15">
        <w:tab/>
      </w:r>
    </w:p>
    <w:p w14:paraId="444B9BB8" w14:textId="3E5FAFBC" w:rsidR="00226A15" w:rsidRPr="00232A74" w:rsidRDefault="007C5F56" w:rsidP="00226A15">
      <w:pPr>
        <w:jc w:val="both"/>
      </w:pPr>
      <w:r>
        <w:t>3</w:t>
      </w:r>
      <w:r w:rsidR="00226A15">
        <w:t>.4 Initial settings of pa</w:t>
      </w:r>
      <w:r w:rsidR="00206AD5">
        <w:t>rticle swarm optimization</w:t>
      </w:r>
      <w:r w:rsidR="00206AD5">
        <w:tab/>
      </w:r>
      <w:r w:rsidR="00206AD5">
        <w:tab/>
      </w:r>
      <w:r w:rsidR="00206AD5">
        <w:tab/>
      </w:r>
      <w:r w:rsidR="00206AD5">
        <w:tab/>
      </w:r>
      <w:r w:rsidR="00206AD5">
        <w:tab/>
        <w:t>82</w:t>
      </w:r>
      <w:r w:rsidR="00226A15">
        <w:tab/>
      </w:r>
      <w:r w:rsidR="00226A15">
        <w:tab/>
      </w:r>
      <w:r w:rsidR="00226A15">
        <w:tab/>
      </w:r>
      <w:r w:rsidR="00226A15">
        <w:tab/>
      </w:r>
    </w:p>
    <w:p w14:paraId="23A1AF79" w14:textId="30E83954" w:rsidR="00226A15" w:rsidRPr="00232A74" w:rsidRDefault="007C5F56" w:rsidP="00226A15">
      <w:pPr>
        <w:jc w:val="both"/>
      </w:pPr>
      <w:r>
        <w:t>3</w:t>
      </w:r>
      <w:r w:rsidR="00226A15">
        <w:t>.5 Different operations used in p</w:t>
      </w:r>
      <w:r w:rsidR="00206AD5">
        <w:t>article swarm optimization</w:t>
      </w:r>
      <w:r w:rsidR="00206AD5">
        <w:tab/>
        <w:t xml:space="preserve"> </w:t>
      </w:r>
      <w:r w:rsidR="00206AD5">
        <w:tab/>
      </w:r>
      <w:r w:rsidR="00206AD5">
        <w:tab/>
        <w:t>8</w:t>
      </w:r>
      <w:r w:rsidR="00F6562B">
        <w:t>3</w:t>
      </w:r>
      <w:r w:rsidR="00226A15">
        <w:tab/>
      </w:r>
      <w:r w:rsidR="00226A15">
        <w:tab/>
      </w:r>
      <w:r w:rsidR="00226A15">
        <w:tab/>
      </w:r>
    </w:p>
    <w:p w14:paraId="0CD56F54" w14:textId="1E8DAC4F" w:rsidR="00226A15" w:rsidRPr="00232A74" w:rsidRDefault="007C5F56" w:rsidP="00226A15">
      <w:pPr>
        <w:jc w:val="both"/>
      </w:pPr>
      <w:r>
        <w:t>3</w:t>
      </w:r>
      <w:r w:rsidR="00226A15">
        <w:t>.6 Particle swarm optimization</w:t>
      </w:r>
      <w:r w:rsidR="00226A15" w:rsidRPr="00232A74">
        <w:t xml:space="preserve"> </w:t>
      </w:r>
      <w:r w:rsidR="00C65D82">
        <w:t>algorithm</w:t>
      </w:r>
      <w:r w:rsidR="00C65D82">
        <w:tab/>
      </w:r>
      <w:r w:rsidR="00C65D82">
        <w:tab/>
      </w:r>
      <w:r w:rsidR="00C65D82">
        <w:tab/>
      </w:r>
      <w:r w:rsidR="00C65D82">
        <w:tab/>
      </w:r>
      <w:r w:rsidR="00C65D82">
        <w:tab/>
      </w:r>
      <w:r w:rsidR="00C65D82">
        <w:tab/>
        <w:t>86</w:t>
      </w:r>
      <w:r w:rsidR="00226A15">
        <w:tab/>
      </w:r>
      <w:r w:rsidR="00226A15">
        <w:tab/>
      </w:r>
      <w:r w:rsidR="00226A15">
        <w:tab/>
      </w:r>
      <w:r w:rsidR="00226A15">
        <w:tab/>
      </w:r>
    </w:p>
    <w:p w14:paraId="731CB018" w14:textId="4A9F79D0" w:rsidR="00226A15" w:rsidRDefault="007C5F56" w:rsidP="00226A15">
      <w:pPr>
        <w:jc w:val="both"/>
      </w:pPr>
      <w:r>
        <w:t>3</w:t>
      </w:r>
      <w:r w:rsidR="00226A15">
        <w:t>.7</w:t>
      </w:r>
      <w:r w:rsidR="00226A15" w:rsidRPr="00232A74">
        <w:t xml:space="preserve"> Result</w:t>
      </w:r>
      <w:r w:rsidR="00F6562B">
        <w:tab/>
      </w:r>
      <w:r w:rsidR="00F6562B">
        <w:tab/>
      </w:r>
      <w:r w:rsidR="00F6562B">
        <w:tab/>
      </w:r>
      <w:r w:rsidR="00F6562B">
        <w:tab/>
      </w:r>
      <w:r w:rsidR="00F6562B">
        <w:tab/>
      </w:r>
      <w:r w:rsidR="00F6562B">
        <w:tab/>
      </w:r>
      <w:r w:rsidR="00F6562B">
        <w:tab/>
      </w:r>
      <w:r w:rsidR="00F6562B">
        <w:tab/>
      </w:r>
      <w:r w:rsidR="00F6562B">
        <w:tab/>
      </w:r>
      <w:r w:rsidR="00F6562B">
        <w:tab/>
        <w:t>88</w:t>
      </w:r>
    </w:p>
    <w:p w14:paraId="2E9C8CF8" w14:textId="77777777" w:rsidR="00226A15" w:rsidRDefault="00226A15" w:rsidP="00226A15">
      <w:pPr>
        <w:jc w:val="both"/>
      </w:pPr>
      <w:r>
        <w:tab/>
      </w:r>
      <w:r>
        <w:tab/>
      </w:r>
      <w:r>
        <w:tab/>
      </w:r>
      <w:r>
        <w:tab/>
      </w:r>
      <w:r>
        <w:tab/>
      </w:r>
      <w:r>
        <w:tab/>
      </w:r>
      <w:r>
        <w:tab/>
      </w:r>
      <w:r>
        <w:tab/>
      </w:r>
      <w:r>
        <w:tab/>
      </w:r>
      <w:r>
        <w:tab/>
      </w:r>
    </w:p>
    <w:p w14:paraId="416EFBCE" w14:textId="3F525A80" w:rsidR="00226A15" w:rsidRPr="00232A74" w:rsidRDefault="00226A15" w:rsidP="00226A15">
      <w:pPr>
        <w:jc w:val="both"/>
      </w:pPr>
      <w:r>
        <w:tab/>
      </w:r>
      <w:r w:rsidR="007C5F56">
        <w:t>3</w:t>
      </w:r>
      <w:r>
        <w:t>.7.1 Second order linear process</w:t>
      </w:r>
      <w:r w:rsidR="0013326C">
        <w:tab/>
      </w:r>
      <w:r w:rsidR="0013326C">
        <w:tab/>
      </w:r>
      <w:r w:rsidR="0013326C">
        <w:tab/>
      </w:r>
      <w:r w:rsidR="0013326C">
        <w:tab/>
      </w:r>
      <w:r w:rsidR="0013326C">
        <w:tab/>
      </w:r>
      <w:r w:rsidR="0013326C">
        <w:tab/>
      </w:r>
      <w:r w:rsidR="0013326C">
        <w:tab/>
      </w:r>
      <w:r w:rsidR="0013326C">
        <w:tab/>
      </w:r>
      <w:r w:rsidR="0013326C">
        <w:tab/>
      </w:r>
      <w:r w:rsidR="0013326C">
        <w:tab/>
      </w:r>
      <w:r w:rsidR="0013326C">
        <w:tab/>
      </w:r>
      <w:r w:rsidR="0013326C">
        <w:tab/>
      </w:r>
      <w:r w:rsidR="0013326C">
        <w:tab/>
      </w:r>
    </w:p>
    <w:p w14:paraId="59BEF28A" w14:textId="23D8F5CA" w:rsidR="00226A15" w:rsidRDefault="007C5F56" w:rsidP="00226A15">
      <w:pPr>
        <w:jc w:val="both"/>
      </w:pPr>
      <w:r>
        <w:t>3</w:t>
      </w:r>
      <w:r w:rsidR="00226A15">
        <w:t>.8</w:t>
      </w:r>
      <w:r w:rsidR="00226A15" w:rsidRPr="00900A90">
        <w:t xml:space="preserve"> </w:t>
      </w:r>
      <w:r w:rsidR="00226A15">
        <w:t>C</w:t>
      </w:r>
      <w:r w:rsidR="00226A15" w:rsidRPr="00900A90">
        <w:t>onclusion</w:t>
      </w:r>
      <w:r w:rsidR="00F6562B">
        <w:tab/>
      </w:r>
      <w:r w:rsidR="00F6562B">
        <w:tab/>
      </w:r>
      <w:r w:rsidR="00F6562B">
        <w:tab/>
      </w:r>
      <w:r w:rsidR="00F6562B">
        <w:tab/>
      </w:r>
      <w:r w:rsidR="00F6562B">
        <w:tab/>
      </w:r>
      <w:r w:rsidR="00F6562B">
        <w:tab/>
      </w:r>
      <w:r w:rsidR="00F6562B">
        <w:tab/>
      </w:r>
      <w:r w:rsidR="00F6562B">
        <w:tab/>
      </w:r>
      <w:r w:rsidR="00F6562B">
        <w:tab/>
        <w:t>109</w:t>
      </w:r>
      <w:r w:rsidR="00226A15">
        <w:tab/>
      </w:r>
      <w:r w:rsidR="00226A15">
        <w:tab/>
      </w:r>
      <w:r w:rsidR="00226A15">
        <w:tab/>
      </w:r>
      <w:r w:rsidR="00226A15">
        <w:tab/>
      </w:r>
      <w:r w:rsidR="00226A15">
        <w:tab/>
      </w:r>
      <w:r w:rsidR="00226A15">
        <w:tab/>
      </w:r>
      <w:r w:rsidR="00226A15">
        <w:tab/>
      </w:r>
      <w:r w:rsidR="00226A15">
        <w:tab/>
      </w:r>
      <w:r w:rsidR="00226A15">
        <w:tab/>
      </w:r>
    </w:p>
    <w:p w14:paraId="0D6B76C5" w14:textId="77777777" w:rsidR="00226A15" w:rsidRDefault="00226A15" w:rsidP="00226A15">
      <w:pPr>
        <w:jc w:val="both"/>
      </w:pPr>
    </w:p>
    <w:p w14:paraId="6EB826D9" w14:textId="77777777" w:rsidR="00226A15" w:rsidRDefault="00F6562B" w:rsidP="00226A15">
      <w:pPr>
        <w:jc w:val="both"/>
      </w:pPr>
      <w:r>
        <w:t>References</w:t>
      </w:r>
      <w:r>
        <w:tab/>
      </w:r>
      <w:r>
        <w:tab/>
      </w:r>
      <w:r>
        <w:tab/>
      </w:r>
      <w:r>
        <w:tab/>
      </w:r>
      <w:r>
        <w:tab/>
      </w:r>
      <w:r>
        <w:tab/>
      </w:r>
      <w:r>
        <w:tab/>
      </w:r>
      <w:r>
        <w:tab/>
      </w:r>
      <w:r>
        <w:tab/>
      </w:r>
      <w:r>
        <w:tab/>
        <w:t>110</w:t>
      </w:r>
    </w:p>
    <w:p w14:paraId="29B75762" w14:textId="77777777" w:rsidR="00226A15" w:rsidRDefault="00226A15" w:rsidP="00226A15">
      <w:pPr>
        <w:jc w:val="both"/>
      </w:pPr>
    </w:p>
    <w:p w14:paraId="79A00A83" w14:textId="4ADC7D5D" w:rsidR="003E5D8B" w:rsidRDefault="003E5D8B" w:rsidP="00226A15">
      <w:pPr>
        <w:jc w:val="both"/>
        <w:rPr>
          <w:b/>
        </w:rPr>
      </w:pPr>
    </w:p>
    <w:p w14:paraId="07C237A6" w14:textId="0573CDD9" w:rsidR="002A4E4B" w:rsidRDefault="002A4E4B" w:rsidP="00226A15">
      <w:pPr>
        <w:jc w:val="both"/>
        <w:rPr>
          <w:b/>
        </w:rPr>
      </w:pPr>
      <w:r>
        <w:rPr>
          <w:b/>
        </w:rPr>
        <w:t>CHAPTER-4:</w:t>
      </w:r>
      <w:r w:rsidRPr="00430C80">
        <w:rPr>
          <w:b/>
        </w:rPr>
        <w:t xml:space="preserve"> </w:t>
      </w:r>
      <w:r>
        <w:rPr>
          <w:b/>
        </w:rPr>
        <w:t>MATLAB CODES</w:t>
      </w:r>
    </w:p>
    <w:p w14:paraId="46AC9EF3" w14:textId="675AB50E" w:rsidR="002A4E4B" w:rsidRDefault="002A4E4B" w:rsidP="00226A15">
      <w:pPr>
        <w:jc w:val="both"/>
        <w:rPr>
          <w:b/>
        </w:rPr>
      </w:pPr>
    </w:p>
    <w:p w14:paraId="52E09E47" w14:textId="47218942" w:rsidR="00F80821" w:rsidRDefault="002A4E4B" w:rsidP="00F80821">
      <w:pPr>
        <w:rPr>
          <w:szCs w:val="24"/>
        </w:rPr>
      </w:pPr>
      <w:r>
        <w:t>4</w:t>
      </w:r>
      <w:r w:rsidRPr="00232A74">
        <w:t xml:space="preserve">.1 </w:t>
      </w:r>
      <w:r w:rsidR="00F80821">
        <w:rPr>
          <w:szCs w:val="24"/>
        </w:rPr>
        <w:t>U</w:t>
      </w:r>
      <w:r w:rsidR="00F80821" w:rsidRPr="00F80821">
        <w:rPr>
          <w:szCs w:val="24"/>
        </w:rPr>
        <w:t xml:space="preserve">ltimate gain and ultimate time period calculation for the process model </w:t>
      </w:r>
    </w:p>
    <w:p w14:paraId="6C9B84E9" w14:textId="5CE45E5A" w:rsidR="00F80821" w:rsidRDefault="00F80821" w:rsidP="00F80821">
      <w:pPr>
        <w:rPr>
          <w:position w:val="-30"/>
          <w:szCs w:val="24"/>
        </w:rPr>
      </w:pPr>
    </w:p>
    <w:p w14:paraId="432B72E4" w14:textId="0259D7E1" w:rsidR="00F80821" w:rsidRDefault="00F80821" w:rsidP="00F80821">
      <w:pPr>
        <w:rPr>
          <w:position w:val="-30"/>
          <w:szCs w:val="24"/>
        </w:rPr>
      </w:pPr>
      <w:r>
        <w:rPr>
          <w:position w:val="-30"/>
          <w:szCs w:val="24"/>
        </w:rPr>
        <w:t xml:space="preserve">4.2 </w:t>
      </w:r>
      <w:r w:rsidR="00854B9E">
        <w:rPr>
          <w:position w:val="-30"/>
          <w:szCs w:val="24"/>
        </w:rPr>
        <w:t>M</w:t>
      </w:r>
      <w:r w:rsidR="00854B9E" w:rsidRPr="00F80821">
        <w:rPr>
          <w:position w:val="-30"/>
          <w:szCs w:val="24"/>
        </w:rPr>
        <w:t>ATLAB</w:t>
      </w:r>
      <w:r w:rsidRPr="00F80821">
        <w:rPr>
          <w:position w:val="-30"/>
          <w:szCs w:val="24"/>
        </w:rPr>
        <w:t xml:space="preserve"> code for CPID </w:t>
      </w:r>
      <w:r>
        <w:rPr>
          <w:position w:val="-30"/>
          <w:szCs w:val="24"/>
        </w:rPr>
        <w:t>of TF</w:t>
      </w:r>
    </w:p>
    <w:p w14:paraId="2A252510" w14:textId="77777777" w:rsidR="00F80821" w:rsidRDefault="00F80821" w:rsidP="00F80821">
      <w:pPr>
        <w:rPr>
          <w:position w:val="-30"/>
          <w:szCs w:val="24"/>
        </w:rPr>
      </w:pPr>
    </w:p>
    <w:p w14:paraId="55D9D05A" w14:textId="6CB42CE9" w:rsidR="00F80821" w:rsidRDefault="00F80821" w:rsidP="00F80821">
      <w:pPr>
        <w:rPr>
          <w:position w:val="-30"/>
          <w:szCs w:val="24"/>
        </w:rPr>
      </w:pPr>
      <w:r>
        <w:rPr>
          <w:position w:val="-30"/>
          <w:szCs w:val="24"/>
        </w:rPr>
        <w:t xml:space="preserve">4.3 </w:t>
      </w:r>
      <w:r w:rsidR="00854B9E">
        <w:rPr>
          <w:position w:val="-30"/>
          <w:szCs w:val="24"/>
        </w:rPr>
        <w:t>M</w:t>
      </w:r>
      <w:r w:rsidR="00854B9E" w:rsidRPr="00F80821">
        <w:rPr>
          <w:position w:val="-30"/>
          <w:szCs w:val="24"/>
        </w:rPr>
        <w:t>ATLAB</w:t>
      </w:r>
      <w:r w:rsidRPr="00F80821">
        <w:rPr>
          <w:position w:val="-30"/>
          <w:szCs w:val="24"/>
        </w:rPr>
        <w:t xml:space="preserve"> code for </w:t>
      </w:r>
      <w:r>
        <w:rPr>
          <w:position w:val="-30"/>
          <w:szCs w:val="24"/>
        </w:rPr>
        <w:t>A</w:t>
      </w:r>
      <w:r w:rsidRPr="00F80821">
        <w:rPr>
          <w:position w:val="-30"/>
          <w:szCs w:val="24"/>
        </w:rPr>
        <w:t xml:space="preserve">PID </w:t>
      </w:r>
      <w:r>
        <w:rPr>
          <w:position w:val="-30"/>
          <w:szCs w:val="24"/>
        </w:rPr>
        <w:t>of TF</w:t>
      </w:r>
    </w:p>
    <w:p w14:paraId="0A57E0D9" w14:textId="6859887F" w:rsidR="00F80821" w:rsidRDefault="00F80821" w:rsidP="00F80821">
      <w:pPr>
        <w:rPr>
          <w:position w:val="-30"/>
          <w:szCs w:val="24"/>
        </w:rPr>
      </w:pPr>
    </w:p>
    <w:p w14:paraId="4DD65BA9" w14:textId="3F43FB67" w:rsidR="00F80821" w:rsidRDefault="00F80821" w:rsidP="00F80821">
      <w:pPr>
        <w:rPr>
          <w:position w:val="-30"/>
          <w:szCs w:val="24"/>
        </w:rPr>
      </w:pPr>
      <w:r>
        <w:rPr>
          <w:position w:val="-30"/>
          <w:szCs w:val="24"/>
        </w:rPr>
        <w:t xml:space="preserve">4.4 </w:t>
      </w:r>
      <w:r w:rsidRPr="00F80821">
        <w:rPr>
          <w:position w:val="-30"/>
          <w:szCs w:val="24"/>
        </w:rPr>
        <w:t>PSO based PID controller, PSO-CPID of TF</w:t>
      </w:r>
    </w:p>
    <w:p w14:paraId="5F8054B7" w14:textId="593EDB41" w:rsidR="00F80821" w:rsidRDefault="00F80821" w:rsidP="00F80821">
      <w:pPr>
        <w:rPr>
          <w:position w:val="-30"/>
          <w:szCs w:val="24"/>
        </w:rPr>
      </w:pPr>
    </w:p>
    <w:p w14:paraId="5B6E203B" w14:textId="77777777" w:rsidR="00F80821" w:rsidRDefault="00F80821" w:rsidP="00F80821">
      <w:pPr>
        <w:rPr>
          <w:position w:val="-30"/>
          <w:szCs w:val="24"/>
        </w:rPr>
      </w:pPr>
    </w:p>
    <w:p w14:paraId="4EC56300" w14:textId="77777777" w:rsidR="002A4E4B" w:rsidRDefault="002A4E4B" w:rsidP="00226A15">
      <w:pPr>
        <w:jc w:val="both"/>
        <w:rPr>
          <w:b/>
        </w:rPr>
      </w:pPr>
    </w:p>
    <w:p w14:paraId="0BC04179" w14:textId="4B5E364F" w:rsidR="00226A15" w:rsidRDefault="00226A15" w:rsidP="00226A15">
      <w:pPr>
        <w:jc w:val="both"/>
        <w:rPr>
          <w:b/>
        </w:rPr>
      </w:pPr>
      <w:r>
        <w:rPr>
          <w:b/>
        </w:rPr>
        <w:t>CHAPTER-</w:t>
      </w:r>
      <w:r w:rsidR="002A4E4B">
        <w:rPr>
          <w:b/>
        </w:rPr>
        <w:t>5</w:t>
      </w:r>
      <w:r>
        <w:rPr>
          <w:b/>
        </w:rPr>
        <w:t>:</w:t>
      </w:r>
      <w:r w:rsidRPr="00430C80">
        <w:rPr>
          <w:b/>
        </w:rPr>
        <w:t xml:space="preserve"> </w:t>
      </w:r>
      <w:r>
        <w:rPr>
          <w:b/>
        </w:rPr>
        <w:t>CO</w:t>
      </w:r>
      <w:r w:rsidR="00D83712">
        <w:rPr>
          <w:b/>
        </w:rPr>
        <w:t>NCLUSION AND FUTURE SCOPE</w:t>
      </w:r>
      <w:r w:rsidR="00D83712">
        <w:rPr>
          <w:b/>
        </w:rPr>
        <w:tab/>
      </w:r>
      <w:r w:rsidR="00D83712">
        <w:rPr>
          <w:b/>
        </w:rPr>
        <w:tab/>
      </w:r>
      <w:r w:rsidR="00D83712">
        <w:rPr>
          <w:b/>
        </w:rPr>
        <w:tab/>
      </w:r>
      <w:r w:rsidR="00D83712">
        <w:rPr>
          <w:b/>
        </w:rPr>
        <w:tab/>
        <w:t>111-113</w:t>
      </w:r>
    </w:p>
    <w:p w14:paraId="699C786D" w14:textId="77777777" w:rsidR="00226A15" w:rsidRDefault="00226A15" w:rsidP="00226A15">
      <w:pPr>
        <w:jc w:val="both"/>
        <w:rPr>
          <w:b/>
        </w:rPr>
      </w:pPr>
      <w:r>
        <w:rPr>
          <w:b/>
        </w:rPr>
        <w:tab/>
      </w:r>
      <w:r>
        <w:rPr>
          <w:b/>
        </w:rPr>
        <w:tab/>
      </w:r>
      <w:r>
        <w:rPr>
          <w:b/>
        </w:rPr>
        <w:tab/>
        <w:t xml:space="preserve">         </w:t>
      </w:r>
    </w:p>
    <w:p w14:paraId="32C4D3A7" w14:textId="77777777" w:rsidR="00226A15" w:rsidRDefault="00226A15" w:rsidP="00226A15">
      <w:pPr>
        <w:jc w:val="both"/>
        <w:rPr>
          <w:b/>
        </w:rPr>
      </w:pPr>
    </w:p>
    <w:p w14:paraId="43F87048" w14:textId="08FF742F" w:rsidR="00226A15" w:rsidRPr="001F365F" w:rsidRDefault="007C5F56" w:rsidP="00226A15">
      <w:pPr>
        <w:jc w:val="both"/>
      </w:pPr>
      <w:r>
        <w:t>4</w:t>
      </w:r>
      <w:r w:rsidR="00226A15" w:rsidRPr="00470F96">
        <w:t>.1</w:t>
      </w:r>
      <w:r w:rsidR="00226A15">
        <w:t xml:space="preserve"> </w:t>
      </w:r>
      <w:r w:rsidR="00226A15" w:rsidRPr="00470F96">
        <w:t>Conclusion</w:t>
      </w:r>
      <w:r w:rsidR="00D83712">
        <w:tab/>
      </w:r>
      <w:r w:rsidR="00D83712">
        <w:tab/>
      </w:r>
      <w:r w:rsidR="00D83712">
        <w:tab/>
      </w:r>
      <w:r w:rsidR="00D83712">
        <w:tab/>
      </w:r>
      <w:r w:rsidR="00D83712">
        <w:tab/>
      </w:r>
      <w:r w:rsidR="00D83712">
        <w:tab/>
      </w:r>
      <w:r w:rsidR="00D83712">
        <w:tab/>
      </w:r>
      <w:r w:rsidR="00D83712">
        <w:tab/>
      </w:r>
      <w:r w:rsidR="00D83712">
        <w:tab/>
        <w:t>111</w:t>
      </w:r>
      <w:r w:rsidR="00226A15">
        <w:tab/>
      </w:r>
      <w:r w:rsidR="00226A15">
        <w:tab/>
      </w:r>
      <w:r w:rsidR="00226A15">
        <w:tab/>
      </w:r>
      <w:r w:rsidR="00226A15">
        <w:tab/>
      </w:r>
      <w:r w:rsidR="00226A15">
        <w:tab/>
      </w:r>
      <w:r w:rsidR="00226A15">
        <w:tab/>
      </w:r>
      <w:r w:rsidR="00226A15">
        <w:tab/>
      </w:r>
      <w:r w:rsidR="00226A15">
        <w:tab/>
        <w:t xml:space="preserve">           </w:t>
      </w:r>
      <w:r w:rsidR="00226A15">
        <w:tab/>
        <w:t xml:space="preserve">            </w:t>
      </w:r>
      <w:r w:rsidR="00226A15">
        <w:tab/>
      </w:r>
    </w:p>
    <w:p w14:paraId="1230C615" w14:textId="47F3CF63" w:rsidR="00832D1A" w:rsidRDefault="007C5F56" w:rsidP="00226A15">
      <w:pPr>
        <w:jc w:val="both"/>
      </w:pPr>
      <w:r>
        <w:t>4</w:t>
      </w:r>
      <w:r w:rsidR="00226A15">
        <w:t>.2</w:t>
      </w:r>
      <w:r w:rsidR="00226A15" w:rsidRPr="00470F96">
        <w:t xml:space="preserve"> Future scope</w:t>
      </w:r>
      <w:r w:rsidR="00D83712">
        <w:tab/>
      </w:r>
      <w:r w:rsidR="00D83712">
        <w:tab/>
      </w:r>
      <w:r w:rsidR="00D83712">
        <w:tab/>
      </w:r>
      <w:r w:rsidR="00D83712">
        <w:tab/>
      </w:r>
      <w:r w:rsidR="00D83712">
        <w:tab/>
      </w:r>
      <w:r w:rsidR="00D83712">
        <w:tab/>
      </w:r>
      <w:r w:rsidR="00D83712">
        <w:tab/>
      </w:r>
      <w:r w:rsidR="00D83712">
        <w:tab/>
      </w:r>
      <w:r w:rsidR="00D83712">
        <w:tab/>
        <w:t>113</w:t>
      </w:r>
      <w:r w:rsidR="00226A15">
        <w:tab/>
      </w:r>
      <w:r w:rsidR="00226A15">
        <w:tab/>
      </w:r>
      <w:r w:rsidR="00226A15">
        <w:tab/>
      </w:r>
      <w:r w:rsidR="00226A15">
        <w:tab/>
      </w:r>
      <w:r w:rsidR="00226A15">
        <w:tab/>
      </w:r>
      <w:r w:rsidR="00226A15">
        <w:tab/>
      </w:r>
      <w:r w:rsidR="00226A15">
        <w:tab/>
      </w:r>
    </w:p>
    <w:p w14:paraId="0FCC4D3C" w14:textId="77777777" w:rsidR="0093291D" w:rsidRDefault="0093291D" w:rsidP="00226A15">
      <w:pPr>
        <w:jc w:val="both"/>
      </w:pPr>
    </w:p>
    <w:p w14:paraId="7D8C207D" w14:textId="77777777" w:rsidR="00F80821" w:rsidRDefault="00F80821" w:rsidP="0006459C">
      <w:pPr>
        <w:spacing w:line="276" w:lineRule="auto"/>
        <w:jc w:val="center"/>
        <w:rPr>
          <w:b/>
        </w:rPr>
      </w:pPr>
    </w:p>
    <w:p w14:paraId="09E27C5E" w14:textId="6F67D610" w:rsidR="009C7703" w:rsidRDefault="009C7703" w:rsidP="0006459C">
      <w:pPr>
        <w:spacing w:line="276" w:lineRule="auto"/>
        <w:jc w:val="center"/>
        <w:rPr>
          <w:b/>
        </w:rPr>
      </w:pPr>
      <w:r w:rsidRPr="002E18BE">
        <w:rPr>
          <w:b/>
        </w:rPr>
        <w:t>CHAPTER-1</w:t>
      </w:r>
    </w:p>
    <w:p w14:paraId="50C9D9F8" w14:textId="77777777" w:rsidR="0006459C" w:rsidRDefault="0006459C" w:rsidP="0006459C">
      <w:pPr>
        <w:spacing w:line="276" w:lineRule="auto"/>
        <w:jc w:val="center"/>
        <w:rPr>
          <w:b/>
        </w:rPr>
      </w:pPr>
    </w:p>
    <w:p w14:paraId="6ABBE54B" w14:textId="77777777" w:rsidR="009C7703" w:rsidRDefault="009C7703" w:rsidP="009C7703">
      <w:pPr>
        <w:spacing w:line="276" w:lineRule="auto"/>
        <w:jc w:val="center"/>
        <w:rPr>
          <w:b/>
        </w:rPr>
      </w:pPr>
    </w:p>
    <w:p w14:paraId="45586528" w14:textId="77777777" w:rsidR="009C7703" w:rsidRDefault="009C7703" w:rsidP="009C7703">
      <w:pPr>
        <w:spacing w:line="276" w:lineRule="auto"/>
        <w:jc w:val="center"/>
        <w:rPr>
          <w:b/>
        </w:rPr>
      </w:pPr>
      <w:r>
        <w:rPr>
          <w:b/>
        </w:rPr>
        <w:t>INTRODUCTION OF PID CONTROLLER AND SCOPE OF THE THESIS</w:t>
      </w:r>
    </w:p>
    <w:p w14:paraId="6B2D937C" w14:textId="77777777" w:rsidR="009C7703" w:rsidRDefault="009C7703" w:rsidP="009C7703">
      <w:pPr>
        <w:spacing w:line="276" w:lineRule="auto"/>
        <w:jc w:val="both"/>
        <w:rPr>
          <w:b/>
        </w:rPr>
      </w:pPr>
    </w:p>
    <w:p w14:paraId="4E7FE1B9" w14:textId="77777777" w:rsidR="00930666" w:rsidRDefault="00930666" w:rsidP="009C7703">
      <w:pPr>
        <w:spacing w:line="276" w:lineRule="auto"/>
        <w:jc w:val="both"/>
        <w:rPr>
          <w:b/>
        </w:rPr>
      </w:pPr>
    </w:p>
    <w:p w14:paraId="1B0362C8" w14:textId="77777777" w:rsidR="00D23467" w:rsidRPr="002E18BE" w:rsidRDefault="00D23467" w:rsidP="00930666">
      <w:pPr>
        <w:spacing w:line="360" w:lineRule="auto"/>
        <w:jc w:val="both"/>
        <w:rPr>
          <w:b/>
        </w:rPr>
      </w:pPr>
    </w:p>
    <w:p w14:paraId="6BF14DB3" w14:textId="77777777" w:rsidR="00930666" w:rsidRDefault="00E22491" w:rsidP="00CA5C34">
      <w:pPr>
        <w:spacing w:after="120" w:line="360" w:lineRule="auto"/>
        <w:rPr>
          <w:b/>
        </w:rPr>
      </w:pPr>
      <w:r>
        <w:rPr>
          <w:b/>
        </w:rPr>
        <w:t>1.1 Introduction</w:t>
      </w:r>
    </w:p>
    <w:p w14:paraId="233EAAF7" w14:textId="77777777" w:rsidR="00930666" w:rsidRDefault="00930666" w:rsidP="00D56D2E">
      <w:pPr>
        <w:spacing w:before="120" w:line="360" w:lineRule="auto"/>
        <w:rPr>
          <w:b/>
        </w:rPr>
      </w:pPr>
    </w:p>
    <w:p w14:paraId="36317E9A" w14:textId="43FCDE9D" w:rsidR="003C42D7" w:rsidRPr="00930666" w:rsidRDefault="00D84F1B" w:rsidP="00B27C0A">
      <w:pPr>
        <w:spacing w:after="240" w:line="360" w:lineRule="auto"/>
        <w:jc w:val="both"/>
        <w:rPr>
          <w:b/>
        </w:rPr>
      </w:pPr>
      <w:r>
        <w:t>F</w:t>
      </w:r>
      <w:r w:rsidR="009C7703">
        <w:t>or</w:t>
      </w:r>
      <w:r>
        <w:t xml:space="preserve"> </w:t>
      </w:r>
      <w:r w:rsidR="009C7703">
        <w:t xml:space="preserve">industrial processes, </w:t>
      </w:r>
      <w:r w:rsidR="00E52AFD">
        <w:t>Proportional, Integral, and D</w:t>
      </w:r>
      <w:r w:rsidR="009C7703">
        <w:t>erivative (PID) controllers are mostly used by process engineers [1]. In spite of considerable advances in process control over the past half century, till today PID controllers / regulators are the backbone for the most industrial control systems [2]. Even if more sophisticated control techniques are developed, it is a common practice to have a hierarchical structure with PID control at the lowest level [3</w:t>
      </w:r>
      <w:r w:rsidR="00D168EE">
        <w:t>, 4</w:t>
      </w:r>
      <w:r w:rsidR="009C7703">
        <w:t xml:space="preserve">]. According to a survey for process control systems in refinery, chemical, and paper industries, more than 95% of the control loops are found to be of PID type [8]. With its </w:t>
      </w:r>
      <w:r w:rsidR="008E06E0">
        <w:t>three-term</w:t>
      </w:r>
      <w:r w:rsidR="009C7703">
        <w:t xml:space="preserve"> functionality covering control of both transient and steady-state responses, the PID controller offers the simplest and yet most efficient solution for many </w:t>
      </w:r>
      <w:r w:rsidR="008E06E0">
        <w:t>real-world</w:t>
      </w:r>
      <w:r w:rsidR="009C7703">
        <w:t xml:space="preserve"> control problems [5</w:t>
      </w:r>
      <w:r w:rsidR="0015350F">
        <w:t>, 6</w:t>
      </w:r>
      <w:r w:rsidR="009C7703">
        <w:t xml:space="preserve">]. At present, the developments of PID controllers are mostly software based, so as to get the best out of PID control [5]. A number of </w:t>
      </w:r>
      <w:r w:rsidR="00DF2152">
        <w:t>software-based</w:t>
      </w:r>
      <w:r w:rsidR="009C7703">
        <w:t xml:space="preserve"> techniques have also been realized in hardware modules, while search still goes on to find the next key </w:t>
      </w:r>
      <w:r w:rsidR="008E6818">
        <w:t xml:space="preserve">technology for PID tuning [7]. </w:t>
      </w:r>
    </w:p>
    <w:p w14:paraId="23D2AE9E" w14:textId="77777777" w:rsidR="008E6818" w:rsidRPr="008E6818" w:rsidRDefault="008E6818" w:rsidP="00930666">
      <w:pPr>
        <w:spacing w:after="240" w:line="360" w:lineRule="auto"/>
        <w:rPr>
          <w:b/>
        </w:rPr>
      </w:pPr>
    </w:p>
    <w:p w14:paraId="6481A09D" w14:textId="77777777" w:rsidR="008E6818" w:rsidRDefault="009C7703" w:rsidP="00930666">
      <w:pPr>
        <w:spacing w:line="360" w:lineRule="auto"/>
        <w:jc w:val="both"/>
        <w:rPr>
          <w:b/>
        </w:rPr>
      </w:pPr>
      <w:r w:rsidRPr="00A577A2">
        <w:rPr>
          <w:b/>
        </w:rPr>
        <w:t>1.2 Close</w:t>
      </w:r>
      <w:r w:rsidR="006D2D01">
        <w:rPr>
          <w:b/>
        </w:rPr>
        <w:t>-</w:t>
      </w:r>
      <w:r w:rsidR="008E6818">
        <w:rPr>
          <w:b/>
        </w:rPr>
        <w:t>l</w:t>
      </w:r>
      <w:r w:rsidRPr="00A577A2">
        <w:rPr>
          <w:b/>
        </w:rPr>
        <w:t xml:space="preserve">oop </w:t>
      </w:r>
      <w:r w:rsidR="006D2D01">
        <w:rPr>
          <w:b/>
        </w:rPr>
        <w:t>C</w:t>
      </w:r>
      <w:r w:rsidRPr="00A577A2">
        <w:rPr>
          <w:b/>
        </w:rPr>
        <w:t xml:space="preserve">ontrol with </w:t>
      </w:r>
      <w:r w:rsidR="006D2D01">
        <w:rPr>
          <w:b/>
        </w:rPr>
        <w:t>T</w:t>
      </w:r>
      <w:r w:rsidRPr="00A577A2">
        <w:rPr>
          <w:b/>
        </w:rPr>
        <w:t>hree</w:t>
      </w:r>
      <w:r w:rsidR="006D2D01">
        <w:rPr>
          <w:b/>
        </w:rPr>
        <w:t>-</w:t>
      </w:r>
      <w:r w:rsidRPr="00A577A2">
        <w:rPr>
          <w:b/>
        </w:rPr>
        <w:t xml:space="preserve">term </w:t>
      </w:r>
      <w:r w:rsidR="006D2D01">
        <w:rPr>
          <w:b/>
        </w:rPr>
        <w:t>C</w:t>
      </w:r>
      <w:r w:rsidRPr="00A577A2">
        <w:rPr>
          <w:b/>
        </w:rPr>
        <w:t>ontroller</w:t>
      </w:r>
    </w:p>
    <w:p w14:paraId="5BFB903C" w14:textId="77777777" w:rsidR="00930666" w:rsidRPr="003C42D7" w:rsidRDefault="00930666" w:rsidP="00930666">
      <w:pPr>
        <w:spacing w:line="360" w:lineRule="auto"/>
        <w:jc w:val="both"/>
        <w:rPr>
          <w:b/>
        </w:rPr>
      </w:pPr>
    </w:p>
    <w:p w14:paraId="5CD92889" w14:textId="1F6982F7" w:rsidR="003C42D7" w:rsidRDefault="009C7703" w:rsidP="00930666">
      <w:pPr>
        <w:spacing w:line="360" w:lineRule="auto"/>
        <w:jc w:val="both"/>
      </w:pPr>
      <w:r>
        <w:t xml:space="preserve">PID controllers are quite adequate for many control problems where there are modest performance requirements. Controllers used in the process industries are mainly concerned in maintaining the process variables-level, flow temperature, pressure, pH etc. at the desired operating value [8]. As these processes become large and / or more complex, the role of controller becomes more crucial [9]. In a close-loop feedback control, PID controller provides distinctive features for its three terms (P, I, and D). Depending on the instantaneous process error, necessary action is taken by the P term, it provides an overall control action proportional to the error signal similar to all pass filter. I term has the ability to eliminate </w:t>
      </w:r>
      <w:r>
        <w:lastRenderedPageBreak/>
        <w:t xml:space="preserve">steady- state–error (offset) and it behaves like a low pass filter, </w:t>
      </w:r>
      <w:r w:rsidR="00854B9E">
        <w:t>whereas</w:t>
      </w:r>
      <w:r>
        <w:t xml:space="preserve"> anticipatory corrective measure is taken by D term and its behaviour is id</w:t>
      </w:r>
      <w:r w:rsidR="008E6818">
        <w:t xml:space="preserve">entical to a high pass filter. </w:t>
      </w:r>
    </w:p>
    <w:p w14:paraId="11F4E857" w14:textId="77777777" w:rsidR="008E6818" w:rsidRDefault="008E6818" w:rsidP="00930666">
      <w:pPr>
        <w:spacing w:line="360" w:lineRule="auto"/>
        <w:jc w:val="both"/>
      </w:pPr>
    </w:p>
    <w:p w14:paraId="7B81F98A" w14:textId="77777777" w:rsidR="008E6818" w:rsidRDefault="008E6818" w:rsidP="00930666">
      <w:pPr>
        <w:spacing w:line="360" w:lineRule="auto"/>
        <w:jc w:val="both"/>
      </w:pPr>
    </w:p>
    <w:p w14:paraId="444F1C38" w14:textId="77777777" w:rsidR="009C7703" w:rsidRDefault="009C7703" w:rsidP="00930666">
      <w:pPr>
        <w:spacing w:line="360" w:lineRule="auto"/>
        <w:jc w:val="both"/>
        <w:rPr>
          <w:b/>
        </w:rPr>
      </w:pPr>
      <w:r>
        <w:rPr>
          <w:b/>
        </w:rPr>
        <w:t>1.3 C</w:t>
      </w:r>
      <w:r w:rsidRPr="005E55BF">
        <w:rPr>
          <w:b/>
        </w:rPr>
        <w:t>onventional</w:t>
      </w:r>
      <w:r>
        <w:rPr>
          <w:b/>
        </w:rPr>
        <w:t xml:space="preserve"> </w:t>
      </w:r>
      <w:r w:rsidR="008E6818">
        <w:rPr>
          <w:b/>
        </w:rPr>
        <w:t>PID C</w:t>
      </w:r>
      <w:r w:rsidRPr="005E55BF">
        <w:rPr>
          <w:b/>
        </w:rPr>
        <w:t>ontroller</w:t>
      </w:r>
      <w:r>
        <w:rPr>
          <w:b/>
        </w:rPr>
        <w:t xml:space="preserve"> (CPID)</w:t>
      </w:r>
    </w:p>
    <w:p w14:paraId="29FA5834" w14:textId="77777777" w:rsidR="00716BCD" w:rsidRDefault="00716BCD" w:rsidP="00930666">
      <w:pPr>
        <w:spacing w:line="360" w:lineRule="auto"/>
        <w:jc w:val="both"/>
        <w:rPr>
          <w:b/>
        </w:rPr>
      </w:pPr>
    </w:p>
    <w:p w14:paraId="04167DCA" w14:textId="77777777" w:rsidR="009C7703" w:rsidRPr="00C91E2B" w:rsidRDefault="00237423" w:rsidP="00930666">
      <w:pPr>
        <w:spacing w:line="360" w:lineRule="auto"/>
        <w:jc w:val="center"/>
        <w:rPr>
          <w:b/>
        </w:rPr>
      </w:pPr>
      <w:r w:rsidRPr="00237423">
        <w:rPr>
          <w:b/>
          <w:noProof/>
          <w:lang w:eastAsia="en-IN"/>
        </w:rPr>
        <w:drawing>
          <wp:inline distT="0" distB="0" distL="0" distR="0" wp14:anchorId="7D1A4F4D" wp14:editId="75613BC0">
            <wp:extent cx="5594571" cy="2654832"/>
            <wp:effectExtent l="19050" t="0" r="6129"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591016" cy="2653145"/>
                    </a:xfrm>
                    <a:prstGeom prst="rect">
                      <a:avLst/>
                    </a:prstGeom>
                    <a:noFill/>
                    <a:ln w="9525">
                      <a:noFill/>
                      <a:miter lim="800000"/>
                      <a:headEnd/>
                      <a:tailEnd/>
                    </a:ln>
                  </pic:spPr>
                </pic:pic>
              </a:graphicData>
            </a:graphic>
          </wp:inline>
        </w:drawing>
      </w:r>
    </w:p>
    <w:p w14:paraId="6DE45904" w14:textId="77777777" w:rsidR="009C7703" w:rsidRDefault="009C7703" w:rsidP="00930666">
      <w:pPr>
        <w:spacing w:line="360" w:lineRule="auto"/>
        <w:jc w:val="center"/>
      </w:pPr>
      <w:r>
        <w:t>Fig.</w:t>
      </w:r>
      <w:r w:rsidR="00637FB1">
        <w:t xml:space="preserve"> </w:t>
      </w:r>
      <w:r>
        <w:t>1.1 Block diagram of a close loop control with PID controller</w:t>
      </w:r>
    </w:p>
    <w:p w14:paraId="6C37D5DA" w14:textId="77777777" w:rsidR="009C7703" w:rsidRDefault="009C7703" w:rsidP="00930666">
      <w:pPr>
        <w:spacing w:line="360" w:lineRule="auto"/>
        <w:jc w:val="both"/>
      </w:pPr>
    </w:p>
    <w:p w14:paraId="3513FF83" w14:textId="77777777" w:rsidR="009C7703" w:rsidRDefault="009C7703" w:rsidP="00930666">
      <w:pPr>
        <w:spacing w:line="360" w:lineRule="auto"/>
        <w:jc w:val="both"/>
      </w:pPr>
      <w:r>
        <w:t xml:space="preserve">Standard nomenclature for different symbols used in </w:t>
      </w:r>
      <w:r w:rsidR="005131D4">
        <w:t>F</w:t>
      </w:r>
      <w:r>
        <w:t>ig.</w:t>
      </w:r>
      <w:r w:rsidR="00E06AD3">
        <w:t xml:space="preserve"> </w:t>
      </w:r>
      <w:r>
        <w:t>1.1</w:t>
      </w:r>
    </w:p>
    <w:p w14:paraId="5B3E0D0B" w14:textId="77777777" w:rsidR="009C7703" w:rsidRDefault="009C7703" w:rsidP="00930666">
      <w:pPr>
        <w:spacing w:line="360" w:lineRule="auto"/>
        <w:jc w:val="both"/>
      </w:pPr>
    </w:p>
    <w:p w14:paraId="768751A2" w14:textId="77777777" w:rsidR="009C7703" w:rsidRDefault="009C7703" w:rsidP="00930666">
      <w:pPr>
        <w:spacing w:line="360" w:lineRule="auto"/>
        <w:jc w:val="both"/>
      </w:pPr>
      <w:r>
        <w:t>r =set point (the desired value of a controlled variable is referred to as its set point)</w:t>
      </w:r>
    </w:p>
    <w:p w14:paraId="4053B09C" w14:textId="77777777" w:rsidR="009C7703" w:rsidRDefault="009C7703" w:rsidP="00930666">
      <w:pPr>
        <w:spacing w:line="360" w:lineRule="auto"/>
        <w:jc w:val="both"/>
      </w:pPr>
      <w:r>
        <w:t>y=process output (controlled variables)</w:t>
      </w:r>
    </w:p>
    <w:p w14:paraId="65AB14C8" w14:textId="77777777" w:rsidR="009C7703" w:rsidRDefault="009C7703" w:rsidP="00930666">
      <w:pPr>
        <w:spacing w:line="360" w:lineRule="auto"/>
        <w:jc w:val="both"/>
      </w:pPr>
      <w:r>
        <w:t>e=error signal</w:t>
      </w:r>
    </w:p>
    <w:p w14:paraId="6F491AC3" w14:textId="77777777" w:rsidR="009C7703" w:rsidRDefault="009C7703" w:rsidP="00930666">
      <w:pPr>
        <w:spacing w:line="360" w:lineRule="auto"/>
        <w:jc w:val="both"/>
      </w:pPr>
      <w:r>
        <w:t>u=controller output</w:t>
      </w:r>
    </w:p>
    <w:p w14:paraId="6294B06F" w14:textId="77777777" w:rsidR="009C7703" w:rsidRDefault="009C7703" w:rsidP="00930666">
      <w:pPr>
        <w:spacing w:line="360" w:lineRule="auto"/>
        <w:jc w:val="both"/>
      </w:pPr>
      <w:r>
        <w:t>d=disturbance</w:t>
      </w:r>
    </w:p>
    <w:p w14:paraId="7D418D6E" w14:textId="77777777" w:rsidR="009C7703" w:rsidRPr="00D32BF3" w:rsidRDefault="009C7703" w:rsidP="00930666">
      <w:pPr>
        <w:spacing w:line="360" w:lineRule="auto"/>
        <w:jc w:val="both"/>
        <w:rPr>
          <w:b/>
        </w:rPr>
      </w:pPr>
      <w:r>
        <w:t>Here</w:t>
      </w:r>
      <w:r w:rsidR="005131D4">
        <w:t>,</w:t>
      </w:r>
      <w:r>
        <w:t xml:space="preserve"> our obj</w:t>
      </w:r>
      <w:r w:rsidR="00FB5CA3">
        <w:t>ective is to make the controlled</w:t>
      </w:r>
      <w:r>
        <w:t xml:space="preserve"> variable </w:t>
      </w:r>
      <w:r w:rsidRPr="005131D4">
        <w:rPr>
          <w:i/>
        </w:rPr>
        <w:t xml:space="preserve">y </w:t>
      </w:r>
      <w:r>
        <w:t xml:space="preserve">equal to its set point </w:t>
      </w:r>
      <w:r w:rsidRPr="005131D4">
        <w:rPr>
          <w:i/>
        </w:rPr>
        <w:t>r</w:t>
      </w:r>
      <w:r w:rsidR="005131D4">
        <w:t xml:space="preserve"> [10, 11]</w:t>
      </w:r>
      <w:r w:rsidRPr="005131D4">
        <w:rPr>
          <w:i/>
        </w:rPr>
        <w:t>.</w:t>
      </w:r>
      <w:r>
        <w:t xml:space="preserve"> </w:t>
      </w:r>
    </w:p>
    <w:p w14:paraId="56DB9F82" w14:textId="77777777" w:rsidR="009C7703" w:rsidRDefault="009C7703" w:rsidP="00930666">
      <w:pPr>
        <w:spacing w:line="360" w:lineRule="auto"/>
        <w:jc w:val="both"/>
      </w:pPr>
      <w:r>
        <w:t>Block diagram of the discrete form of a conventional PID controller is shown in Fig.</w:t>
      </w:r>
      <w:r w:rsidR="00E06AD3">
        <w:t xml:space="preserve"> </w:t>
      </w:r>
      <w:r>
        <w:t>1.2. The three tuneable gain parameters – proportional gain (</w:t>
      </w:r>
      <w:r>
        <w:rPr>
          <w:i/>
        </w:rPr>
        <w:t>K</w:t>
      </w:r>
      <w:r>
        <w:rPr>
          <w:i/>
          <w:vertAlign w:val="subscript"/>
        </w:rPr>
        <w:t>p</w:t>
      </w:r>
      <w:r>
        <w:t>), integral gain (</w:t>
      </w:r>
      <w:r>
        <w:rPr>
          <w:i/>
        </w:rPr>
        <w:t>K</w:t>
      </w:r>
      <w:r>
        <w:rPr>
          <w:i/>
          <w:vertAlign w:val="subscript"/>
        </w:rPr>
        <w:t>i</w:t>
      </w:r>
      <w:r>
        <w:t>), and derivative gain (</w:t>
      </w:r>
      <w:r>
        <w:rPr>
          <w:i/>
        </w:rPr>
        <w:t>K</w:t>
      </w:r>
      <w:r>
        <w:rPr>
          <w:i/>
          <w:vertAlign w:val="subscript"/>
        </w:rPr>
        <w:t>d</w:t>
      </w:r>
      <w:r>
        <w:t xml:space="preserve">) play the key role in achieving the desired control performance. </w:t>
      </w:r>
    </w:p>
    <w:p w14:paraId="42832374" w14:textId="77777777" w:rsidR="009C7703" w:rsidRPr="00AC2A9C" w:rsidRDefault="009C7703" w:rsidP="00930666">
      <w:pPr>
        <w:spacing w:line="360" w:lineRule="auto"/>
        <w:jc w:val="both"/>
      </w:pPr>
    </w:p>
    <w:p w14:paraId="24DC9AC1" w14:textId="03C76535" w:rsidR="009C7703" w:rsidRDefault="009C7703" w:rsidP="00930666">
      <w:pPr>
        <w:spacing w:line="360" w:lineRule="auto"/>
        <w:jc w:val="both"/>
      </w:pPr>
      <w:r>
        <w:t>Output of the controller can be expressed as:</w:t>
      </w:r>
    </w:p>
    <w:p w14:paraId="1382573B" w14:textId="77777777" w:rsidR="00F80821" w:rsidRDefault="00F80821" w:rsidP="00930666">
      <w:pPr>
        <w:spacing w:line="360" w:lineRule="auto"/>
        <w:jc w:val="both"/>
      </w:pPr>
    </w:p>
    <w:p w14:paraId="5FAB7285" w14:textId="2DD1F8B3" w:rsidR="009C7703" w:rsidRPr="00854B9E" w:rsidRDefault="00832D1A" w:rsidP="00854B9E">
      <w:pPr>
        <w:pStyle w:val="equation"/>
        <w:spacing w:before="240" w:after="120" w:line="360" w:lineRule="auto"/>
        <w:rPr>
          <w:i/>
          <w:sz w:val="24"/>
          <w:szCs w:val="24"/>
        </w:rPr>
      </w:pPr>
      <m:oMath>
        <m:sSup>
          <m:sSupPr>
            <m:ctrlPr>
              <w:rPr>
                <w:rFonts w:ascii="Cambria Math" w:hAnsi="Cambria Math"/>
                <w:i/>
                <w:iCs/>
                <w:sz w:val="24"/>
                <w:szCs w:val="24"/>
              </w:rPr>
            </m:ctrlPr>
          </m:sSupPr>
          <m:e>
            <m:r>
              <w:rPr>
                <w:rFonts w:ascii="Cambria Math" w:hAnsi="Cambria Math"/>
                <w:sz w:val="24"/>
                <w:szCs w:val="24"/>
              </w:rPr>
              <m:t xml:space="preserve">                                  u</m:t>
            </m:r>
          </m:e>
          <m:sup>
            <m:r>
              <w:rPr>
                <w:rFonts w:ascii="Cambria Math" w:hAnsi="Cambria Math"/>
                <w:sz w:val="24"/>
                <w:szCs w:val="24"/>
              </w:rPr>
              <m:t>c</m:t>
            </m:r>
          </m:sup>
        </m:sSup>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e</m:t>
            </m:r>
            <m:d>
              <m:dPr>
                <m:ctrlPr>
                  <w:rPr>
                    <w:rFonts w:ascii="Cambria Math" w:hAnsi="Cambria Math"/>
                    <w:i/>
                    <w:iCs/>
                    <w:sz w:val="24"/>
                    <w:szCs w:val="24"/>
                  </w:rPr>
                </m:ctrlPr>
              </m:dPr>
              <m:e>
                <m:r>
                  <w:rPr>
                    <w:rFonts w:ascii="Cambria Math" w:hAnsi="Cambria Math"/>
                    <w:sz w:val="24"/>
                    <w:szCs w:val="24"/>
                  </w:rPr>
                  <m:t>k</m:t>
                </m:r>
                <m:ctrlPr>
                  <w:rPr>
                    <w:rFonts w:ascii="Cambria Math" w:hAnsi="Cambria Math"/>
                    <w:i/>
                    <w:sz w:val="24"/>
                    <w:szCs w:val="24"/>
                  </w:rPr>
                </m:ctrlP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den>
            </m:f>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k</m:t>
                </m:r>
              </m:sup>
              <m:e>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i</m:t>
                    </m:r>
                  </m:e>
                </m:d>
              </m:e>
            </m:nary>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num>
              <m:den>
                <m:r>
                  <w:rPr>
                    <w:rFonts w:ascii="Cambria Math" w:hAnsi="Cambria Math"/>
                    <w:sz w:val="24"/>
                    <w:szCs w:val="24"/>
                  </w:rPr>
                  <m:t>∆t</m:t>
                </m:r>
              </m:den>
            </m:f>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k</m:t>
                </m:r>
              </m:e>
            </m:d>
          </m:e>
        </m:d>
      </m:oMath>
      <w:r w:rsidR="009C7703" w:rsidRPr="00257E30">
        <w:rPr>
          <w:i/>
          <w:sz w:val="24"/>
          <w:szCs w:val="24"/>
        </w:rPr>
        <w:tab/>
      </w:r>
    </w:p>
    <w:p w14:paraId="4F554962" w14:textId="77777777" w:rsidR="009C7703" w:rsidRPr="00E26E85" w:rsidRDefault="009C7703" w:rsidP="002B5AB9">
      <w:pPr>
        <w:spacing w:line="360" w:lineRule="auto"/>
        <w:jc w:val="center"/>
      </w:pPr>
      <w:r>
        <w:t>or</w:t>
      </w:r>
    </w:p>
    <w:p w14:paraId="15ED121D" w14:textId="77777777" w:rsidR="009C7703" w:rsidRPr="00F74FB1" w:rsidRDefault="00832D1A" w:rsidP="00930666">
      <w:pPr>
        <w:pStyle w:val="equation"/>
        <w:spacing w:before="120" w:after="120" w:line="360" w:lineRule="auto"/>
        <w:rPr>
          <w:sz w:val="24"/>
          <w:szCs w:val="24"/>
        </w:rPr>
      </w:pPr>
      <m:oMathPara>
        <m:oMath>
          <m:sSup>
            <m:sSupPr>
              <m:ctrlPr>
                <w:rPr>
                  <w:rFonts w:ascii="Cambria Math" w:hAnsi="Cambria Math"/>
                  <w:i/>
                  <w:iCs/>
                  <w:sz w:val="24"/>
                  <w:szCs w:val="24"/>
                </w:rPr>
              </m:ctrlPr>
            </m:sSupPr>
            <m:e>
              <m:r>
                <w:rPr>
                  <w:rFonts w:ascii="Cambria Math" w:hAnsi="Cambria Math"/>
                  <w:sz w:val="24"/>
                  <w:szCs w:val="24"/>
                </w:rPr>
                <m:t xml:space="preserve">                     u</m:t>
              </m:r>
            </m:e>
            <m:sup>
              <m:r>
                <w:rPr>
                  <w:rFonts w:ascii="Cambria Math" w:hAnsi="Cambria Math"/>
                  <w:sz w:val="24"/>
                  <w:szCs w:val="24"/>
                </w:rPr>
                <m:t>c</m:t>
              </m:r>
            </m:sup>
          </m:sSup>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Cambria Math"/>
              <w:sz w:val="24"/>
              <w:szCs w:val="24"/>
            </w:rPr>
            <m:t>e</m:t>
          </m:r>
          <m:d>
            <m:dPr>
              <m:ctrlPr>
                <w:rPr>
                  <w:rFonts w:ascii="Cambria Math" w:hAnsi="Cambria Math"/>
                  <w:i/>
                  <w:iCs/>
                  <w:sz w:val="24"/>
                  <w:szCs w:val="24"/>
                </w:rPr>
              </m:ctrlPr>
            </m:dPr>
            <m:e>
              <m:r>
                <w:rPr>
                  <w:rFonts w:ascii="Cambria Math" w:hAnsi="Cambria Math"/>
                  <w:sz w:val="24"/>
                  <w:szCs w:val="24"/>
                </w:rPr>
                <m:t>k</m:t>
              </m:r>
              <m:ctrlPr>
                <w:rPr>
                  <w:rFonts w:ascii="Cambria Math" w:hAnsi="Cambria Math"/>
                  <w:i/>
                  <w:sz w:val="24"/>
                  <w:szCs w:val="24"/>
                </w:rPr>
              </m:ctrlP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i</m:t>
              </m:r>
            </m:sub>
          </m:sSub>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k</m:t>
              </m:r>
            </m:sup>
            <m:e>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i</m:t>
                  </m:r>
                </m:e>
              </m:d>
            </m:e>
          </m:nary>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d</m:t>
              </m:r>
            </m:sub>
          </m:sSub>
          <m:r>
            <w:rPr>
              <w:rFonts w:ascii="Cambria Math" w:hAnsi="Cambria Math"/>
              <w:sz w:val="24"/>
              <w:szCs w:val="24"/>
            </w:rPr>
            <m:t xml:space="preserve"> ∆e</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r>
            <m:rPr>
              <m:sty m:val="p"/>
            </m:rPr>
            <w:rPr>
              <w:rFonts w:ascii="Cambria Math" w:hAnsi="Cambria Math"/>
              <w:sz w:val="24"/>
              <w:szCs w:val="24"/>
            </w:rPr>
            <m:t xml:space="preserve">                                    (1.1)</m:t>
          </m:r>
        </m:oMath>
      </m:oMathPara>
    </w:p>
    <w:p w14:paraId="42DCB063" w14:textId="77777777" w:rsidR="009C7703" w:rsidRDefault="009C7703" w:rsidP="00930666">
      <w:pPr>
        <w:spacing w:line="360" w:lineRule="auto"/>
        <w:jc w:val="both"/>
        <w:rPr>
          <w:b/>
        </w:rPr>
      </w:pPr>
    </w:p>
    <w:p w14:paraId="2767953E" w14:textId="77777777" w:rsidR="009C7703" w:rsidRDefault="009C7703" w:rsidP="00930666">
      <w:pPr>
        <w:spacing w:line="360" w:lineRule="auto"/>
        <w:jc w:val="both"/>
      </w:pPr>
      <w:r w:rsidRPr="00E26E85">
        <w:t>Where</w:t>
      </w:r>
      <w: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 xml:space="preserve"> </m:t>
        </m:r>
      </m:oMath>
      <w:r>
        <w:t xml:space="preserve"> is the p</w:t>
      </w:r>
      <w:r w:rsidRPr="00E26E85">
        <w:t xml:space="preserve">roportional </w:t>
      </w:r>
      <w:r>
        <w:t xml:space="preserve"> </w:t>
      </w:r>
      <w:r w:rsidRPr="00E26E85">
        <w:t>gain</w:t>
      </w:r>
      <w: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i</m:t>
                    </m:r>
                  </m:sub>
                </m:sSub>
              </m:den>
            </m:f>
          </m:e>
        </m:d>
      </m:oMath>
      <w:r w:rsidRPr="00E26E85">
        <w:t xml:space="preserve"> </w:t>
      </w:r>
      <w:r>
        <w:t xml:space="preserve">is the </w:t>
      </w:r>
      <w:r w:rsidRPr="00E26E85">
        <w:t xml:space="preserve">integral gain,  </w:t>
      </w:r>
      <m:oMath>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d</m:t>
                    </m:r>
                  </m:sub>
                </m:sSub>
              </m:num>
              <m:den>
                <m:r>
                  <m:rPr>
                    <m:sty m:val="p"/>
                  </m:rPr>
                  <w:rPr>
                    <w:rFonts w:ascii="Cambria Math" w:hAnsi="Cambria Math"/>
                  </w:rPr>
                  <m:t>∆</m:t>
                </m:r>
                <m:r>
                  <w:rPr>
                    <w:rFonts w:ascii="Cambria Math" w:hAnsi="Cambria Math"/>
                  </w:rPr>
                  <m:t>t</m:t>
                </m:r>
              </m:den>
            </m:f>
          </m:e>
        </m:d>
      </m:oMath>
      <w:r w:rsidRPr="00E26E85">
        <w:t xml:space="preserve"> </w:t>
      </w:r>
      <w:r>
        <w:t xml:space="preserve">is the </w:t>
      </w:r>
      <w:r w:rsidRPr="00E26E85">
        <w:t>derivative gain</w:t>
      </w:r>
      <m:oMath>
        <m:sSub>
          <m:sSubPr>
            <m:ctrlPr>
              <w:rPr>
                <w:rFonts w:ascii="Cambria Math" w:hAnsi="Cambria Math"/>
              </w:rPr>
            </m:ctrlPr>
          </m:sSubPr>
          <m:e>
            <m:r>
              <m:rPr>
                <m:sty m:val="p"/>
              </m:rPr>
              <w:rPr>
                <w:rFonts w:ascii="Cambria Math" w:hAnsi="Cambria Math"/>
              </w:rPr>
              <m:t xml:space="preserve"> ,  </m:t>
            </m:r>
            <m:r>
              <w:rPr>
                <w:rFonts w:ascii="Cambria Math" w:hAnsi="Cambria Math"/>
              </w:rPr>
              <m:t>T</m:t>
            </m:r>
          </m:e>
          <m:sub>
            <m:r>
              <w:rPr>
                <w:rFonts w:ascii="Cambria Math" w:hAnsi="Cambria Math"/>
              </w:rPr>
              <m:t>i</m:t>
            </m:r>
          </m:sub>
        </m:sSub>
        <m:r>
          <m:rPr>
            <m:sty m:val="p"/>
          </m:rPr>
          <w:rPr>
            <w:rFonts w:ascii="Cambria Math" w:hAnsi="Cambria Math"/>
          </w:rPr>
          <m:t xml:space="preserve">  </m:t>
        </m:r>
      </m:oMath>
      <w:r>
        <w:t xml:space="preserve">is </w:t>
      </w:r>
      <w:r w:rsidRPr="00E26E85">
        <w:t xml:space="preserve">the integral time,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t xml:space="preserve">is the </w:t>
      </w:r>
      <w:r w:rsidRPr="00E26E85">
        <w:t>derivative time</w:t>
      </w:r>
      <w:r>
        <w:t xml:space="preserve">, and </w:t>
      </w:r>
      <m:oMath>
        <m:r>
          <m:rPr>
            <m:sty m:val="p"/>
          </m:rPr>
          <w:rPr>
            <w:rFonts w:ascii="Cambria Math" w:hAnsi="Cambria Math"/>
          </w:rPr>
          <m:t>∆</m:t>
        </m:r>
        <m:r>
          <w:rPr>
            <w:rFonts w:ascii="Cambria Math" w:hAnsi="Cambria Math"/>
          </w:rPr>
          <m:t>t</m:t>
        </m:r>
      </m:oMath>
      <w:r>
        <w:t xml:space="preserve"> is the sampling time period. Proper selection of the three tuning parameters – </w:t>
      </w:r>
      <m:oMath>
        <m:sSub>
          <m:sSubPr>
            <m:ctrlPr>
              <w:rPr>
                <w:rFonts w:ascii="Cambria Math" w:hAnsi="Cambria Math"/>
              </w:rPr>
            </m:ctrlPr>
          </m:sSubPr>
          <m:e>
            <m:r>
              <w:rPr>
                <w:rFonts w:ascii="Cambria Math" w:hAnsi="Cambria Math"/>
              </w:rPr>
              <m:t>K</m:t>
            </m:r>
          </m:e>
          <m:sub>
            <m:r>
              <w:rPr>
                <w:rFonts w:ascii="Cambria Math" w:hAnsi="Cambria Math"/>
              </w:rPr>
              <m:t>p</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T</m:t>
            </m:r>
          </m:e>
          <m:sub>
            <m:r>
              <w:rPr>
                <w:rFonts w:ascii="Cambria Math" w:hAnsi="Cambria Math"/>
              </w:rPr>
              <m:t>i</m:t>
            </m:r>
          </m:sub>
        </m:sSub>
        <m:r>
          <m:rPr>
            <m:sty m:val="p"/>
          </m:rPr>
          <w:rPr>
            <w:rFonts w:ascii="Cambria Math" w:hAnsi="Cambria Math"/>
          </w:rPr>
          <m:t>,</m:t>
        </m:r>
      </m:oMath>
      <w:r w:rsidRPr="00E26E85">
        <w:t xml:space="preserve">   and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rsidRPr="00E26E85">
        <w:t xml:space="preserve"> </w:t>
      </w:r>
      <w:r>
        <w:t>is a critical task to attain the desired close-loop performance.</w:t>
      </w:r>
    </w:p>
    <w:p w14:paraId="4BD525BE" w14:textId="77777777" w:rsidR="003C42D7" w:rsidRDefault="003C42D7" w:rsidP="00930666">
      <w:pPr>
        <w:spacing w:line="360" w:lineRule="auto"/>
        <w:jc w:val="both"/>
      </w:pPr>
    </w:p>
    <w:p w14:paraId="4B15C908" w14:textId="77777777" w:rsidR="009C7703" w:rsidRDefault="009C7703" w:rsidP="00930666">
      <w:pPr>
        <w:spacing w:line="360" w:lineRule="auto"/>
        <w:jc w:val="both"/>
      </w:pPr>
      <w:r>
        <w:t xml:space="preserve">Through decades, various methods have been developed for the tuning PID parameters. Among them </w:t>
      </w:r>
      <w:r w:rsidRPr="005F3831">
        <w:t>Ziegler</w:t>
      </w:r>
      <w:r>
        <w:t>-</w:t>
      </w:r>
      <w:r w:rsidRPr="005F3831">
        <w:t>Nichols</w:t>
      </w:r>
      <w:r>
        <w:t xml:space="preserve"> (ZN) continuous cycling method is most widely used by practicing engineers for the initial settings of PID parameters. </w:t>
      </w:r>
    </w:p>
    <w:p w14:paraId="1DCE1E09" w14:textId="77777777" w:rsidR="003C42D7" w:rsidRDefault="003C42D7" w:rsidP="00930666">
      <w:pPr>
        <w:spacing w:line="360" w:lineRule="auto"/>
        <w:jc w:val="both"/>
      </w:pPr>
    </w:p>
    <w:p w14:paraId="076308DA" w14:textId="77777777" w:rsidR="009C7703" w:rsidRDefault="00832D1A" w:rsidP="00930666">
      <w:pPr>
        <w:spacing w:line="360" w:lineRule="auto"/>
        <w:jc w:val="both"/>
      </w:pPr>
      <m:oMath>
        <m:sSub>
          <m:sSubPr>
            <m:ctrlPr>
              <w:rPr>
                <w:rFonts w:ascii="Cambria Math" w:hAnsi="Cambria Math"/>
              </w:rPr>
            </m:ctrlPr>
          </m:sSubPr>
          <m:e>
            <m:r>
              <m:rPr>
                <m:sty m:val="p"/>
              </m:rPr>
              <w:rPr>
                <w:rFonts w:ascii="Cambria Math" w:hAnsi="Cambria Math"/>
              </w:rPr>
              <m:t xml:space="preserve">If   </m:t>
            </m:r>
            <m:r>
              <w:rPr>
                <w:rFonts w:ascii="Cambria Math" w:hAnsi="Cambria Math"/>
              </w:rPr>
              <m:t>T</m:t>
            </m:r>
          </m:e>
          <m:sub>
            <m:r>
              <w:rPr>
                <w:rFonts w:ascii="Cambria Math" w:hAnsi="Cambria Math"/>
              </w:rPr>
              <m:t>i</m:t>
            </m:r>
          </m:sub>
        </m:sSub>
        <m:r>
          <m:rPr>
            <m:sty m:val="p"/>
          </m:rPr>
          <w:rPr>
            <w:rFonts w:ascii="Cambria Math" w:hAnsi="Cambria Math"/>
          </w:rPr>
          <m:t>=∞</m:t>
        </m:r>
      </m:oMath>
      <w:r w:rsidR="009C7703" w:rsidRPr="00E26E85">
        <w:t xml:space="preserve"> </w:t>
      </w:r>
      <w:r w:rsidR="009C7703">
        <w:t xml:space="preserve">and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rsidR="009C7703">
        <w:t xml:space="preserve">= 0 then controller turns out to be a proportional controller only. In proportional mode, controller fails to bring the process output to its desired value </w:t>
      </w:r>
      <w:r w:rsidR="009C7703" w:rsidRPr="00F625F6">
        <w:rPr>
          <w:i/>
        </w:rPr>
        <w:t>r</w:t>
      </w:r>
      <w:r w:rsidR="009C7703">
        <w:t>, which results in an offset.</w:t>
      </w:r>
    </w:p>
    <w:p w14:paraId="7D5754E7" w14:textId="77777777" w:rsidR="003C42D7" w:rsidRDefault="003C42D7" w:rsidP="00930666">
      <w:pPr>
        <w:spacing w:line="360" w:lineRule="auto"/>
        <w:jc w:val="both"/>
      </w:pPr>
    </w:p>
    <w:p w14:paraId="1A612D96" w14:textId="77777777" w:rsidR="009C7703" w:rsidRDefault="009C7703" w:rsidP="00930666">
      <w:pPr>
        <w:spacing w:line="360" w:lineRule="auto"/>
        <w:jc w:val="both"/>
      </w:pPr>
      <w:r>
        <w:t xml:space="preserve">The introduction of integral action facilitates the achievement of equality between measured value and desired value, as a constant error produces an increasing controller output until the error becomes zero. </w:t>
      </w:r>
    </w:p>
    <w:p w14:paraId="1D1E9D26" w14:textId="77777777" w:rsidR="003C42D7" w:rsidRDefault="003C42D7" w:rsidP="00930666">
      <w:pPr>
        <w:spacing w:line="360" w:lineRule="auto"/>
        <w:jc w:val="both"/>
      </w:pPr>
    </w:p>
    <w:p w14:paraId="3A7F837C" w14:textId="77777777" w:rsidR="009C7703" w:rsidRDefault="009C7703" w:rsidP="00930666">
      <w:pPr>
        <w:spacing w:line="360" w:lineRule="auto"/>
        <w:jc w:val="both"/>
      </w:pPr>
      <w:r>
        <w:t xml:space="preserve">On the other hand, the introduction of derivative action facilitates that any change in the process value can be anticipated, and thus an appropriate correction may be added prior to the actual change. </w:t>
      </w:r>
      <w:proofErr w:type="gramStart"/>
      <w:r>
        <w:t>So</w:t>
      </w:r>
      <w:proofErr w:type="gramEnd"/>
      <w:r>
        <w:t xml:space="preserve"> the PID controller takes the corrective measure depending on the present, past, and future status of the error signal.</w:t>
      </w:r>
    </w:p>
    <w:p w14:paraId="48E40D3B" w14:textId="77777777" w:rsidR="001750ED" w:rsidRDefault="001750ED" w:rsidP="00930666">
      <w:pPr>
        <w:spacing w:line="360" w:lineRule="auto"/>
        <w:rPr>
          <w:b/>
        </w:rPr>
      </w:pPr>
    </w:p>
    <w:p w14:paraId="6FDC5A76" w14:textId="77777777" w:rsidR="001750ED" w:rsidRDefault="001750ED" w:rsidP="00930666">
      <w:pPr>
        <w:spacing w:line="360" w:lineRule="auto"/>
        <w:jc w:val="center"/>
        <w:rPr>
          <w:b/>
        </w:rPr>
      </w:pPr>
    </w:p>
    <w:p w14:paraId="73874C63" w14:textId="77777777" w:rsidR="001750ED" w:rsidRDefault="001750ED" w:rsidP="00930666">
      <w:pPr>
        <w:spacing w:line="360" w:lineRule="auto"/>
        <w:jc w:val="center"/>
        <w:rPr>
          <w:b/>
        </w:rPr>
      </w:pPr>
    </w:p>
    <w:p w14:paraId="288A64FB" w14:textId="77777777" w:rsidR="001750ED" w:rsidRDefault="001750ED" w:rsidP="00930666">
      <w:pPr>
        <w:spacing w:line="360" w:lineRule="auto"/>
        <w:jc w:val="center"/>
        <w:rPr>
          <w:b/>
        </w:rPr>
      </w:pPr>
    </w:p>
    <w:p w14:paraId="6050C421" w14:textId="77777777" w:rsidR="009C7703" w:rsidRDefault="009C7703" w:rsidP="00930666">
      <w:pPr>
        <w:spacing w:line="360" w:lineRule="auto"/>
        <w:jc w:val="both"/>
        <w:rPr>
          <w:b/>
        </w:rPr>
      </w:pPr>
    </w:p>
    <w:p w14:paraId="158102C1" w14:textId="77777777" w:rsidR="009C7703" w:rsidRDefault="001750ED" w:rsidP="00930666">
      <w:pPr>
        <w:spacing w:line="360" w:lineRule="auto"/>
        <w:jc w:val="center"/>
        <w:rPr>
          <w:b/>
        </w:rPr>
      </w:pPr>
      <w:r w:rsidRPr="001750ED">
        <w:rPr>
          <w:b/>
          <w:noProof/>
          <w:lang w:eastAsia="en-IN"/>
        </w:rPr>
        <w:lastRenderedPageBreak/>
        <w:drawing>
          <wp:inline distT="0" distB="0" distL="0" distR="0" wp14:anchorId="2E3E1B7A" wp14:editId="1FB0F25C">
            <wp:extent cx="3460750" cy="2006600"/>
            <wp:effectExtent l="19050" t="0" r="6350" b="0"/>
            <wp:docPr id="70" name="Picture 7" descr="C:\Users\hp\AppData\Local\Temp\msohtmlclip1\07\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p\AppData\Local\Temp\msohtmlclip1\07\clip_image001.png"/>
                    <pic:cNvPicPr>
                      <a:picLocks noChangeAspect="1" noChangeArrowheads="1"/>
                    </pic:cNvPicPr>
                  </pic:nvPicPr>
                  <pic:blipFill>
                    <a:blip r:embed="rId10"/>
                    <a:srcRect/>
                    <a:stretch>
                      <a:fillRect/>
                    </a:stretch>
                  </pic:blipFill>
                  <pic:spPr bwMode="auto">
                    <a:xfrm>
                      <a:off x="0" y="0"/>
                      <a:ext cx="3460750" cy="2006600"/>
                    </a:xfrm>
                    <a:prstGeom prst="rect">
                      <a:avLst/>
                    </a:prstGeom>
                    <a:noFill/>
                    <a:ln w="9525">
                      <a:noFill/>
                      <a:miter lim="800000"/>
                      <a:headEnd/>
                      <a:tailEnd/>
                    </a:ln>
                  </pic:spPr>
                </pic:pic>
              </a:graphicData>
            </a:graphic>
          </wp:inline>
        </w:drawing>
      </w:r>
    </w:p>
    <w:p w14:paraId="115354A6" w14:textId="77777777" w:rsidR="001750ED" w:rsidRPr="001973FF" w:rsidRDefault="001750ED" w:rsidP="00930666">
      <w:pPr>
        <w:spacing w:line="360" w:lineRule="auto"/>
        <w:jc w:val="both"/>
        <w:rPr>
          <w:b/>
        </w:rPr>
      </w:pPr>
    </w:p>
    <w:p w14:paraId="44E31010" w14:textId="77777777" w:rsidR="009C7703" w:rsidRDefault="009C7703" w:rsidP="00930666">
      <w:pPr>
        <w:spacing w:line="360" w:lineRule="auto"/>
        <w:jc w:val="both"/>
      </w:pPr>
    </w:p>
    <w:p w14:paraId="55EC12A6" w14:textId="77777777" w:rsidR="009C7703" w:rsidRDefault="009C7703" w:rsidP="00930666">
      <w:pPr>
        <w:spacing w:line="360" w:lineRule="auto"/>
        <w:jc w:val="center"/>
      </w:pPr>
      <w:r>
        <w:t>Fig.</w:t>
      </w:r>
      <w:r w:rsidR="00E06AD3">
        <w:t xml:space="preserve"> </w:t>
      </w:r>
      <w:r>
        <w:t>1.2 (a) Parallel form of PID controller</w:t>
      </w:r>
    </w:p>
    <w:p w14:paraId="5C94462A" w14:textId="77777777" w:rsidR="009C7703" w:rsidRDefault="009C7703" w:rsidP="00930666">
      <w:pPr>
        <w:spacing w:line="360" w:lineRule="auto"/>
        <w:jc w:val="both"/>
      </w:pPr>
    </w:p>
    <w:p w14:paraId="1EE18ADF" w14:textId="77777777" w:rsidR="004D00D7" w:rsidRDefault="004D00D7" w:rsidP="00930666">
      <w:pPr>
        <w:spacing w:line="360" w:lineRule="auto"/>
        <w:jc w:val="both"/>
      </w:pPr>
    </w:p>
    <w:p w14:paraId="4D9945BB" w14:textId="77777777" w:rsidR="009C7703" w:rsidRDefault="009C7703" w:rsidP="00930666">
      <w:pPr>
        <w:spacing w:line="360" w:lineRule="auto"/>
        <w:jc w:val="both"/>
      </w:pPr>
    </w:p>
    <w:p w14:paraId="0C150408" w14:textId="77777777" w:rsidR="00D82741" w:rsidRDefault="00880A01" w:rsidP="00930666">
      <w:pPr>
        <w:spacing w:line="360" w:lineRule="auto"/>
        <w:jc w:val="center"/>
      </w:pPr>
      <w:r w:rsidRPr="00880A01">
        <w:rPr>
          <w:noProof/>
          <w:lang w:eastAsia="en-IN"/>
        </w:rPr>
        <w:drawing>
          <wp:inline distT="0" distB="0" distL="0" distR="0" wp14:anchorId="624E817F" wp14:editId="78CAC950">
            <wp:extent cx="4883150" cy="2470150"/>
            <wp:effectExtent l="1905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4883462" cy="2470308"/>
                    </a:xfrm>
                    <a:prstGeom prst="rect">
                      <a:avLst/>
                    </a:prstGeom>
                    <a:noFill/>
                    <a:ln w="9525">
                      <a:noFill/>
                      <a:miter lim="800000"/>
                      <a:headEnd/>
                      <a:tailEnd/>
                    </a:ln>
                  </pic:spPr>
                </pic:pic>
              </a:graphicData>
            </a:graphic>
          </wp:inline>
        </w:drawing>
      </w:r>
    </w:p>
    <w:p w14:paraId="1D486C5E" w14:textId="77777777" w:rsidR="00D82741" w:rsidRDefault="00D82741" w:rsidP="00930666">
      <w:pPr>
        <w:spacing w:line="360" w:lineRule="auto"/>
        <w:jc w:val="center"/>
      </w:pPr>
    </w:p>
    <w:p w14:paraId="7E72143B" w14:textId="77777777" w:rsidR="00D82741" w:rsidRPr="000E6E53" w:rsidRDefault="00D82741" w:rsidP="00157BBF">
      <w:pPr>
        <w:spacing w:line="360" w:lineRule="auto"/>
        <w:jc w:val="center"/>
      </w:pPr>
      <w:r>
        <w:t>Fig.</w:t>
      </w:r>
      <w:r w:rsidR="00E06AD3">
        <w:t xml:space="preserve"> </w:t>
      </w:r>
      <w:r>
        <w:t>1.2 (b) Parallel form of PID controller and process</w:t>
      </w:r>
    </w:p>
    <w:p w14:paraId="797F2393" w14:textId="77777777" w:rsidR="002E715C" w:rsidRDefault="002E715C" w:rsidP="00930666">
      <w:pPr>
        <w:widowControl w:val="0"/>
        <w:spacing w:before="360" w:line="360" w:lineRule="auto"/>
        <w:jc w:val="both"/>
        <w:rPr>
          <w:b/>
          <w:szCs w:val="24"/>
        </w:rPr>
      </w:pPr>
    </w:p>
    <w:p w14:paraId="1D84C041" w14:textId="0A593606" w:rsidR="00157BBF" w:rsidRDefault="00157BBF" w:rsidP="00930666">
      <w:pPr>
        <w:widowControl w:val="0"/>
        <w:spacing w:before="360" w:line="360" w:lineRule="auto"/>
        <w:jc w:val="both"/>
        <w:rPr>
          <w:b/>
          <w:szCs w:val="24"/>
        </w:rPr>
      </w:pPr>
    </w:p>
    <w:p w14:paraId="1B7A3184" w14:textId="6B3EC2FE" w:rsidR="00F80821" w:rsidRDefault="00F80821" w:rsidP="00930666">
      <w:pPr>
        <w:widowControl w:val="0"/>
        <w:spacing w:before="360" w:line="360" w:lineRule="auto"/>
        <w:jc w:val="both"/>
        <w:rPr>
          <w:b/>
          <w:szCs w:val="24"/>
        </w:rPr>
      </w:pPr>
    </w:p>
    <w:p w14:paraId="61CB6D8D" w14:textId="77777777" w:rsidR="00854B9E" w:rsidRDefault="00854B9E" w:rsidP="00930666">
      <w:pPr>
        <w:widowControl w:val="0"/>
        <w:spacing w:before="360" w:line="360" w:lineRule="auto"/>
        <w:jc w:val="both"/>
        <w:rPr>
          <w:b/>
          <w:szCs w:val="24"/>
        </w:rPr>
      </w:pPr>
    </w:p>
    <w:p w14:paraId="08D04F37" w14:textId="77777777" w:rsidR="003C42D7" w:rsidRDefault="009C7703" w:rsidP="00930666">
      <w:pPr>
        <w:widowControl w:val="0"/>
        <w:spacing w:before="360" w:line="360" w:lineRule="auto"/>
        <w:jc w:val="both"/>
        <w:rPr>
          <w:b/>
          <w:szCs w:val="24"/>
        </w:rPr>
      </w:pPr>
      <w:r>
        <w:rPr>
          <w:b/>
          <w:szCs w:val="24"/>
        </w:rPr>
        <w:lastRenderedPageBreak/>
        <w:t xml:space="preserve">1.4 </w:t>
      </w:r>
      <w:r w:rsidRPr="00FD11F3">
        <w:rPr>
          <w:b/>
          <w:szCs w:val="24"/>
        </w:rPr>
        <w:t xml:space="preserve">PID </w:t>
      </w:r>
      <w:r w:rsidR="005131D4">
        <w:rPr>
          <w:b/>
          <w:szCs w:val="24"/>
        </w:rPr>
        <w:t>T</w:t>
      </w:r>
      <w:r w:rsidRPr="00FD11F3">
        <w:rPr>
          <w:b/>
          <w:szCs w:val="24"/>
        </w:rPr>
        <w:t xml:space="preserve">uning </w:t>
      </w:r>
      <w:r w:rsidR="005131D4">
        <w:rPr>
          <w:b/>
          <w:szCs w:val="24"/>
        </w:rPr>
        <w:t>M</w:t>
      </w:r>
      <w:r w:rsidRPr="00FD11F3">
        <w:rPr>
          <w:b/>
          <w:szCs w:val="24"/>
        </w:rPr>
        <w:t>ethods</w:t>
      </w:r>
    </w:p>
    <w:p w14:paraId="3A7B9D0A" w14:textId="77777777" w:rsidR="009C7703" w:rsidRPr="003C42D7" w:rsidRDefault="009C7703" w:rsidP="00930666">
      <w:pPr>
        <w:widowControl w:val="0"/>
        <w:spacing w:before="360" w:line="360" w:lineRule="auto"/>
        <w:jc w:val="both"/>
        <w:rPr>
          <w:b/>
          <w:szCs w:val="24"/>
        </w:rPr>
      </w:pPr>
      <w:r w:rsidRPr="00FD11F3">
        <w:rPr>
          <w:szCs w:val="24"/>
        </w:rPr>
        <w:t>Till today more than two hundred PID tuning rules have been proposed by the researchers [10], but none of them is suitable for all possible applications. Almost every tuning rule has some special feature fo</w:t>
      </w:r>
      <w:r>
        <w:rPr>
          <w:szCs w:val="24"/>
        </w:rPr>
        <w:t>r a specific class of processes</w:t>
      </w:r>
      <w:r w:rsidRPr="00FD11F3">
        <w:rPr>
          <w:szCs w:val="24"/>
        </w:rPr>
        <w:t xml:space="preserve">, hence before selecting the tuning rule we must know the nature of the process where it is to be applied. </w:t>
      </w:r>
    </w:p>
    <w:p w14:paraId="60631A8F" w14:textId="5436ADFC" w:rsidR="003C42D7" w:rsidRPr="00FD11F3" w:rsidRDefault="009C7703" w:rsidP="00930666">
      <w:pPr>
        <w:widowControl w:val="0"/>
        <w:spacing w:before="240" w:after="120" w:line="360" w:lineRule="auto"/>
        <w:jc w:val="both"/>
        <w:rPr>
          <w:szCs w:val="24"/>
        </w:rPr>
      </w:pPr>
      <w:r w:rsidRPr="00FD11F3">
        <w:rPr>
          <w:szCs w:val="24"/>
        </w:rPr>
        <w:t xml:space="preserve">An extensive list of tuning rules from the mid of twentieth century to the beginning of the twenty first century is given in [10]. Depending on the nature of these tuning relations they may be broadly classified into </w:t>
      </w:r>
      <w:r w:rsidR="005C203C">
        <w:rPr>
          <w:szCs w:val="24"/>
        </w:rPr>
        <w:t>different</w:t>
      </w:r>
      <w:r w:rsidRPr="00FD11F3">
        <w:rPr>
          <w:szCs w:val="24"/>
        </w:rPr>
        <w:t xml:space="preserve"> categories,</w:t>
      </w:r>
      <w:r w:rsidR="005C203C">
        <w:rPr>
          <w:szCs w:val="24"/>
        </w:rPr>
        <w:t xml:space="preserve"> some of them</w:t>
      </w:r>
      <w:r w:rsidRPr="00FD11F3">
        <w:rPr>
          <w:szCs w:val="24"/>
        </w:rPr>
        <w:t xml:space="preserve"> are briefly described below.</w:t>
      </w:r>
    </w:p>
    <w:p w14:paraId="54FED5CF" w14:textId="77777777" w:rsidR="00BA2CAB" w:rsidRDefault="009C7703" w:rsidP="00930666">
      <w:pPr>
        <w:widowControl w:val="0"/>
        <w:spacing w:before="240" w:after="360" w:line="360" w:lineRule="auto"/>
        <w:jc w:val="both"/>
        <w:rPr>
          <w:b/>
          <w:szCs w:val="24"/>
        </w:rPr>
      </w:pPr>
      <w:r w:rsidRPr="00FD11F3">
        <w:rPr>
          <w:b/>
          <w:szCs w:val="24"/>
        </w:rPr>
        <w:t xml:space="preserve">     </w:t>
      </w:r>
      <w:r>
        <w:rPr>
          <w:b/>
          <w:szCs w:val="24"/>
        </w:rPr>
        <w:t xml:space="preserve">1.4.1 </w:t>
      </w:r>
      <w:r w:rsidRPr="00FD11F3">
        <w:rPr>
          <w:b/>
          <w:szCs w:val="24"/>
        </w:rPr>
        <w:t xml:space="preserve">Step </w:t>
      </w:r>
      <w:r w:rsidR="005C203C">
        <w:rPr>
          <w:b/>
          <w:szCs w:val="24"/>
        </w:rPr>
        <w:t>R</w:t>
      </w:r>
      <w:r w:rsidRPr="00FD11F3">
        <w:rPr>
          <w:b/>
          <w:szCs w:val="24"/>
        </w:rPr>
        <w:t xml:space="preserve">esponse / </w:t>
      </w:r>
      <w:r w:rsidR="005C203C">
        <w:rPr>
          <w:b/>
          <w:szCs w:val="24"/>
        </w:rPr>
        <w:t>P</w:t>
      </w:r>
      <w:r w:rsidRPr="00FD11F3">
        <w:rPr>
          <w:b/>
          <w:szCs w:val="24"/>
        </w:rPr>
        <w:t xml:space="preserve">rocess </w:t>
      </w:r>
      <w:r w:rsidR="005C203C">
        <w:rPr>
          <w:b/>
          <w:szCs w:val="24"/>
        </w:rPr>
        <w:t>Reaction C</w:t>
      </w:r>
      <w:r w:rsidRPr="00FD11F3">
        <w:rPr>
          <w:b/>
          <w:szCs w:val="24"/>
        </w:rPr>
        <w:t xml:space="preserve">urve </w:t>
      </w:r>
      <w:r w:rsidR="005C203C">
        <w:rPr>
          <w:b/>
          <w:szCs w:val="24"/>
        </w:rPr>
        <w:t>M</w:t>
      </w:r>
      <w:r w:rsidRPr="00FD11F3">
        <w:rPr>
          <w:b/>
          <w:szCs w:val="24"/>
        </w:rPr>
        <w:t>ethod</w:t>
      </w:r>
    </w:p>
    <w:p w14:paraId="4F5D5BB0" w14:textId="77777777" w:rsidR="009C7703" w:rsidRPr="003C42D7" w:rsidRDefault="003C42D7" w:rsidP="00930666">
      <w:pPr>
        <w:widowControl w:val="0"/>
        <w:spacing w:before="240" w:after="360" w:line="360" w:lineRule="auto"/>
        <w:jc w:val="both"/>
        <w:rPr>
          <w:b/>
          <w:szCs w:val="24"/>
        </w:rPr>
      </w:pPr>
      <w:r>
        <w:rPr>
          <w:b/>
          <w:szCs w:val="24"/>
        </w:rPr>
        <w:t xml:space="preserve"> </w:t>
      </w:r>
      <w:r w:rsidR="009C7703" w:rsidRPr="00FD11F3">
        <w:rPr>
          <w:szCs w:val="24"/>
        </w:rPr>
        <w:t xml:space="preserve">Here, the tuning rule is based on the step response of a process, and is also known as the process reaction curve method. The process reaction curve is basically the reaction of the process to a step change in its input signal. This famous tuning was first proposed by Ziegler and Nichols in 1942 [6]. Once this method became well-known and better understood, a number of tuning rules have been proposed by different researchers [10]. In this open-loop method, the process is considered to be an integral plus time delay (IPD) model. The same technique can also be used for first-order plus time delay (FOPTD) model. For such processes Ziegler-Nichols setting would give roughly quarter-amplitude damping response. The potential problem for this tuning technique is found for processes with small dead-time or time delay to time constant ratio, since this causes the proportional gain very large and integral time low, thus making an oscillatory behaviour [9].  </w:t>
      </w:r>
    </w:p>
    <w:p w14:paraId="4B934195" w14:textId="77777777" w:rsidR="009C7703" w:rsidRDefault="009C7703" w:rsidP="00363C06">
      <w:pPr>
        <w:widowControl w:val="0"/>
        <w:spacing w:line="360" w:lineRule="auto"/>
        <w:jc w:val="both"/>
        <w:rPr>
          <w:szCs w:val="24"/>
        </w:rPr>
      </w:pPr>
      <w:r w:rsidRPr="00FD11F3">
        <w:rPr>
          <w:szCs w:val="24"/>
        </w:rPr>
        <w:t>In 1950, H</w:t>
      </w:r>
      <w:r>
        <w:rPr>
          <w:szCs w:val="24"/>
        </w:rPr>
        <w:t>azebroek and Van der Waerden [12</w:t>
      </w:r>
      <w:r w:rsidRPr="00FD11F3">
        <w:rPr>
          <w:szCs w:val="24"/>
        </w:rPr>
        <w:t xml:space="preserve">] proposed a list of settings for PI controller for FOPTD processes with a range of dead-time or time delay to time constant ratio. Based on this step response method, Chien </w:t>
      </w:r>
      <w:r w:rsidRPr="00FD11F3">
        <w:rPr>
          <w:i/>
          <w:szCs w:val="24"/>
        </w:rPr>
        <w:t>et al</w:t>
      </w:r>
      <w:r>
        <w:rPr>
          <w:szCs w:val="24"/>
        </w:rPr>
        <w:t>. [13</w:t>
      </w:r>
      <w:r w:rsidRPr="00FD11F3">
        <w:rPr>
          <w:szCs w:val="24"/>
        </w:rPr>
        <w:t xml:space="preserve">] proposed regulator and servo tuning formulae for both PI and PID controllers in 1952. Their method provides two sets of tuning rules, one for 0% overshoot and other for 20% overshoot. </w:t>
      </w:r>
    </w:p>
    <w:p w14:paraId="6B47D861" w14:textId="77777777" w:rsidR="009C7703" w:rsidRDefault="009C7703" w:rsidP="00363C06">
      <w:pPr>
        <w:widowControl w:val="0"/>
        <w:spacing w:before="120" w:line="360" w:lineRule="auto"/>
        <w:jc w:val="both"/>
        <w:rPr>
          <w:b/>
          <w:szCs w:val="24"/>
        </w:rPr>
      </w:pPr>
      <w:r w:rsidRPr="00FD11F3">
        <w:rPr>
          <w:szCs w:val="24"/>
        </w:rPr>
        <w:t>The main limitation for the step response based tuning techniques described above is that, only for the linear process models we can use it.</w:t>
      </w:r>
      <w:r w:rsidRPr="00FD11F3">
        <w:rPr>
          <w:b/>
          <w:szCs w:val="24"/>
        </w:rPr>
        <w:t xml:space="preserve">   </w:t>
      </w:r>
    </w:p>
    <w:p w14:paraId="3E44E69E" w14:textId="77777777" w:rsidR="009C7703" w:rsidRPr="008C6382" w:rsidRDefault="009C7703" w:rsidP="00930666">
      <w:pPr>
        <w:widowControl w:val="0"/>
        <w:spacing w:before="120" w:line="360" w:lineRule="auto"/>
        <w:ind w:firstLine="720"/>
        <w:jc w:val="both"/>
        <w:rPr>
          <w:szCs w:val="24"/>
        </w:rPr>
      </w:pPr>
    </w:p>
    <w:p w14:paraId="74500C18" w14:textId="78EE9DB8" w:rsidR="00BA2CAB" w:rsidRDefault="009C7703" w:rsidP="00BA2CAB">
      <w:pPr>
        <w:widowControl w:val="0"/>
        <w:spacing w:before="360" w:after="240" w:line="360" w:lineRule="auto"/>
        <w:jc w:val="both"/>
        <w:rPr>
          <w:b/>
          <w:szCs w:val="24"/>
        </w:rPr>
      </w:pPr>
      <w:r>
        <w:rPr>
          <w:b/>
          <w:szCs w:val="24"/>
        </w:rPr>
        <w:lastRenderedPageBreak/>
        <w:t xml:space="preserve">1.4.2 </w:t>
      </w:r>
      <w:r w:rsidR="005C203C">
        <w:rPr>
          <w:b/>
          <w:szCs w:val="24"/>
        </w:rPr>
        <w:t>Ultimate C</w:t>
      </w:r>
      <w:r w:rsidRPr="00FD11F3">
        <w:rPr>
          <w:b/>
          <w:szCs w:val="24"/>
        </w:rPr>
        <w:t xml:space="preserve">ycle </w:t>
      </w:r>
      <w:r w:rsidR="005C203C">
        <w:rPr>
          <w:b/>
          <w:szCs w:val="24"/>
        </w:rPr>
        <w:t>M</w:t>
      </w:r>
      <w:r w:rsidRPr="00FD11F3">
        <w:rPr>
          <w:b/>
          <w:szCs w:val="24"/>
        </w:rPr>
        <w:t>ethod</w:t>
      </w:r>
    </w:p>
    <w:p w14:paraId="3DECE69C" w14:textId="77777777" w:rsidR="009C7703" w:rsidRPr="00BA2CAB" w:rsidRDefault="009C7703" w:rsidP="00BA2CAB">
      <w:pPr>
        <w:widowControl w:val="0"/>
        <w:spacing w:before="360" w:after="240" w:line="360" w:lineRule="auto"/>
        <w:jc w:val="both"/>
        <w:rPr>
          <w:b/>
          <w:szCs w:val="24"/>
        </w:rPr>
      </w:pPr>
      <w:r w:rsidRPr="00FD11F3">
        <w:rPr>
          <w:szCs w:val="24"/>
        </w:rPr>
        <w:t xml:space="preserve">The ultimate cycle tuning method is based on the knowledge of the point where Nyquist curve intersects the negative real axis. At this point the process reaches at the verge of instability and hence a sustained oscillation is obtained in the process output. This method is called the ultimate cycle method due to the continuous cycling in process response. The first ultimate cycle based tuning method is proposed by Ziegler and Nichols in 1942 [6]. Originally it is designed to provide good responses to load disturbances. The setting for PI and PID controllers </w:t>
      </w:r>
      <w:proofErr w:type="gramStart"/>
      <w:r w:rsidRPr="00FD11F3">
        <w:rPr>
          <w:szCs w:val="24"/>
        </w:rPr>
        <w:t>are</w:t>
      </w:r>
      <w:proofErr w:type="gramEnd"/>
      <w:r w:rsidRPr="00FD11F3">
        <w:rPr>
          <w:szCs w:val="24"/>
        </w:rPr>
        <w:t xml:space="preserve"> obtained from extensive simulation study for a wide class of systems with a design criterion of quarter-amplitude damping. Later</w:t>
      </w:r>
      <w:r>
        <w:rPr>
          <w:szCs w:val="24"/>
        </w:rPr>
        <w:t xml:space="preserve"> in 1967, McAvoy and Johnson</w:t>
      </w:r>
      <w:r w:rsidR="002156AB">
        <w:rPr>
          <w:szCs w:val="24"/>
        </w:rPr>
        <w:t xml:space="preserve"> [1</w:t>
      </w:r>
      <w:r>
        <w:rPr>
          <w:szCs w:val="24"/>
        </w:rPr>
        <w:t>5</w:t>
      </w:r>
      <w:r w:rsidRPr="00FD11F3">
        <w:rPr>
          <w:szCs w:val="24"/>
        </w:rPr>
        <w:t>] suggested another PID setting based on the ultimate cycle method. For restricting overshoot within 20%, a PID setting rule is suggested b</w:t>
      </w:r>
      <w:r>
        <w:rPr>
          <w:szCs w:val="24"/>
        </w:rPr>
        <w:t>y Atkinson and Davey in 1968 [16</w:t>
      </w:r>
      <w:r w:rsidRPr="00FD11F3">
        <w:rPr>
          <w:szCs w:val="24"/>
        </w:rPr>
        <w:t>].</w:t>
      </w:r>
      <w:r w:rsidRPr="00FD11F3">
        <w:rPr>
          <w:i/>
          <w:szCs w:val="24"/>
        </w:rPr>
        <w:t xml:space="preserve"> </w:t>
      </w:r>
      <w:r w:rsidRPr="00FD11F3">
        <w:rPr>
          <w:szCs w:val="24"/>
        </w:rPr>
        <w:t>Depending on the decay rate, setting for a PI controller is develope</w:t>
      </w:r>
      <w:r>
        <w:rPr>
          <w:szCs w:val="24"/>
        </w:rPr>
        <w:t>d by Hwang and Chang in 1987 [17</w:t>
      </w:r>
      <w:r w:rsidRPr="00FD11F3">
        <w:rPr>
          <w:szCs w:val="24"/>
        </w:rPr>
        <w:t xml:space="preserve">]. The decay rate is calculated from the close-loop response with the controller having the proportional mode only. </w:t>
      </w:r>
    </w:p>
    <w:p w14:paraId="4457CC1C" w14:textId="77777777" w:rsidR="009C7703" w:rsidRPr="00FA18B1" w:rsidRDefault="009C7703" w:rsidP="00BA2CAB">
      <w:pPr>
        <w:widowControl w:val="0"/>
        <w:spacing w:before="360" w:after="120" w:line="360" w:lineRule="auto"/>
        <w:jc w:val="both"/>
        <w:rPr>
          <w:szCs w:val="24"/>
        </w:rPr>
      </w:pPr>
      <w:r w:rsidRPr="00FD11F3">
        <w:rPr>
          <w:szCs w:val="24"/>
        </w:rPr>
        <w:t xml:space="preserve">The </w:t>
      </w:r>
      <w:r w:rsidRPr="00AB6D0D">
        <w:rPr>
          <w:szCs w:val="24"/>
        </w:rPr>
        <w:t>main drawback of ultimate cycle based tuning method [11]</w:t>
      </w:r>
      <w:r w:rsidRPr="00FD11F3">
        <w:rPr>
          <w:szCs w:val="24"/>
        </w:rPr>
        <w:t xml:space="preserve"> is that the process is to be operated in continuous cycling situation and it may cause any type of mechanical failure of the actuator parts. But the most important feature of this tuning technique is its model free approach, </w:t>
      </w:r>
      <w:r w:rsidRPr="00FD11F3">
        <w:rPr>
          <w:i/>
          <w:szCs w:val="24"/>
        </w:rPr>
        <w:t>i</w:t>
      </w:r>
      <w:r w:rsidRPr="00FD11F3">
        <w:rPr>
          <w:szCs w:val="24"/>
        </w:rPr>
        <w:t>.</w:t>
      </w:r>
      <w:r w:rsidRPr="00FD11F3">
        <w:rPr>
          <w:i/>
          <w:szCs w:val="24"/>
        </w:rPr>
        <w:t>e</w:t>
      </w:r>
      <w:r w:rsidRPr="00FD11F3">
        <w:rPr>
          <w:szCs w:val="24"/>
        </w:rPr>
        <w:t>., prior to the tuning no model is required for the process for which the controller is to be tuned.</w:t>
      </w:r>
      <w:r>
        <w:rPr>
          <w:szCs w:val="24"/>
        </w:rPr>
        <w:t xml:space="preserve">  Procedure of ultimate cycle method is given below:                                                                               </w:t>
      </w:r>
    </w:p>
    <w:p w14:paraId="773E150D" w14:textId="77777777" w:rsidR="009C7703" w:rsidRPr="008841CB" w:rsidRDefault="009C7703" w:rsidP="00930666">
      <w:pPr>
        <w:spacing w:line="360" w:lineRule="auto"/>
        <w:jc w:val="both"/>
        <w:rPr>
          <w:b/>
          <w:bCs/>
        </w:rPr>
      </w:pPr>
      <w:r w:rsidRPr="008841CB">
        <w:rPr>
          <w:b/>
          <w:bCs/>
        </w:rPr>
        <w:t>Step-1</w:t>
      </w:r>
    </w:p>
    <w:p w14:paraId="23BA8D7C" w14:textId="77777777" w:rsidR="009C7703" w:rsidRDefault="009C7703" w:rsidP="00930666">
      <w:pPr>
        <w:spacing w:line="360" w:lineRule="auto"/>
        <w:jc w:val="both"/>
      </w:pPr>
      <w:r>
        <w:t xml:space="preserve">After the process has reached steady state (at least approximately), eliminate the integral and derivative action by setting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 xml:space="preserve"> </m:t>
        </m:r>
        <m:r>
          <m:rPr>
            <m:sty m:val="p"/>
          </m:rPr>
          <w:rPr>
            <w:rFonts w:ascii="Cambria Math" w:hAnsi="Cambria Math"/>
          </w:rPr>
          <m:t>to zero and</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r>
          <m:rPr>
            <m:sty m:val="p"/>
          </m:rPr>
          <w:rPr>
            <w:rFonts w:ascii="Cambria Math" w:hAnsi="Cambria Math"/>
          </w:rPr>
          <m:t xml:space="preserve"> </m:t>
        </m:r>
      </m:oMath>
      <w:r>
        <w:t>to the largest possible value.</w:t>
      </w:r>
    </w:p>
    <w:p w14:paraId="46D287F7" w14:textId="77777777" w:rsidR="009C7703" w:rsidRDefault="009C7703" w:rsidP="00930666">
      <w:pPr>
        <w:spacing w:line="360" w:lineRule="auto"/>
        <w:jc w:val="both"/>
      </w:pPr>
    </w:p>
    <w:p w14:paraId="15B6F83B" w14:textId="77777777" w:rsidR="009C7703" w:rsidRPr="008841CB" w:rsidRDefault="009C7703" w:rsidP="00930666">
      <w:pPr>
        <w:spacing w:line="360" w:lineRule="auto"/>
        <w:jc w:val="both"/>
        <w:rPr>
          <w:b/>
          <w:bCs/>
        </w:rPr>
      </w:pPr>
      <w:r w:rsidRPr="008841CB">
        <w:rPr>
          <w:b/>
          <w:bCs/>
        </w:rPr>
        <w:t xml:space="preserve">Step -2 </w:t>
      </w:r>
    </w:p>
    <w:p w14:paraId="275DBFAF" w14:textId="77777777" w:rsidR="009C7703" w:rsidRDefault="009C7703" w:rsidP="00930666">
      <w:pPr>
        <w:spacing w:line="360" w:lineRule="auto"/>
        <w:jc w:val="both"/>
      </w:pPr>
      <w:r>
        <w:t xml:space="preserve">Set </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 xml:space="preserve">p </m:t>
            </m:r>
          </m:sub>
        </m:sSub>
        <m:r>
          <w:rPr>
            <w:rFonts w:ascii="Cambria Math" w:hAnsi="Cambria Math"/>
          </w:rPr>
          <m:t xml:space="preserve"> </m:t>
        </m:r>
      </m:oMath>
      <w:r>
        <w:t>equal to a small value (e.g., 0.5).</w:t>
      </w:r>
    </w:p>
    <w:p w14:paraId="528F64A8" w14:textId="77777777" w:rsidR="009C7703" w:rsidRDefault="009C7703" w:rsidP="00930666">
      <w:pPr>
        <w:spacing w:line="360" w:lineRule="auto"/>
        <w:jc w:val="both"/>
      </w:pPr>
    </w:p>
    <w:p w14:paraId="621550D4" w14:textId="77777777" w:rsidR="009C7703" w:rsidRPr="008841CB" w:rsidRDefault="009C7703" w:rsidP="00930666">
      <w:pPr>
        <w:spacing w:line="360" w:lineRule="auto"/>
        <w:jc w:val="both"/>
        <w:rPr>
          <w:b/>
          <w:bCs/>
        </w:rPr>
      </w:pPr>
      <w:r w:rsidRPr="008841CB">
        <w:rPr>
          <w:b/>
          <w:bCs/>
        </w:rPr>
        <w:t xml:space="preserve">Step -3 </w:t>
      </w:r>
    </w:p>
    <w:p w14:paraId="66CAC003" w14:textId="77777777" w:rsidR="009C7703" w:rsidRDefault="009C7703" w:rsidP="00930666">
      <w:pPr>
        <w:spacing w:line="360" w:lineRule="auto"/>
        <w:jc w:val="both"/>
        <w:rPr>
          <w:rFonts w:eastAsiaTheme="minorEastAsia"/>
          <w:i/>
        </w:rPr>
      </w:pPr>
      <w:r>
        <w:t xml:space="preserve">Introduce a small, momentary set-point change so that the controlled variable moves away from the set point. Gradually increase </w:t>
      </w:r>
      <m:oMath>
        <m:sSub>
          <m:sSubPr>
            <m:ctrlPr>
              <w:rPr>
                <w:rFonts w:ascii="Cambria Math" w:hAnsi="Cambria Math"/>
                <w:i/>
              </w:rPr>
            </m:ctrlPr>
          </m:sSubPr>
          <m:e>
            <m:r>
              <w:rPr>
                <w:rFonts w:ascii="Cambria Math" w:hAnsi="Cambria Math"/>
              </w:rPr>
              <m:t>K</m:t>
            </m:r>
          </m:e>
          <m:sub>
            <m:r>
              <w:rPr>
                <w:rFonts w:ascii="Cambria Math" w:hAnsi="Cambria Math"/>
              </w:rPr>
              <m:t xml:space="preserve">p </m:t>
            </m:r>
          </m:sub>
        </m:sSub>
      </m:oMath>
      <w:r>
        <w:t xml:space="preserve"> in small increments until continuous cycle occurs. The term continuous cycling refers to a sustained oscillation with constant amplitude. The numerical value of </w:t>
      </w:r>
      <m:oMath>
        <m:sSub>
          <m:sSubPr>
            <m:ctrlPr>
              <w:rPr>
                <w:rFonts w:ascii="Cambria Math" w:hAnsi="Cambria Math"/>
                <w:i/>
              </w:rPr>
            </m:ctrlPr>
          </m:sSubPr>
          <m:e>
            <m:r>
              <w:rPr>
                <w:rFonts w:ascii="Cambria Math" w:hAnsi="Cambria Math"/>
              </w:rPr>
              <m:t>K</m:t>
            </m:r>
          </m:e>
          <m:sub>
            <m:r>
              <w:rPr>
                <w:rFonts w:ascii="Cambria Math" w:hAnsi="Cambria Math"/>
              </w:rPr>
              <m:t xml:space="preserve">p </m:t>
            </m:r>
          </m:sub>
        </m:sSub>
      </m:oMath>
      <w:r>
        <w:t xml:space="preserve"> that produces continuous cycling (for proportional-only control) is </w:t>
      </w:r>
      <w:r>
        <w:lastRenderedPageBreak/>
        <w:t>called the ultimate gain</w:t>
      </w:r>
      <m:oMath>
        <m:sSub>
          <m:sSubPr>
            <m:ctrlPr>
              <w:rPr>
                <w:rFonts w:ascii="Cambria Math" w:hAnsi="Cambria Math"/>
                <w:i/>
              </w:rPr>
            </m:ctrlPr>
          </m:sSubPr>
          <m:e>
            <m:r>
              <w:rPr>
                <w:rFonts w:ascii="Cambria Math" w:hAnsi="Cambria Math"/>
              </w:rPr>
              <m:t xml:space="preserve">   K</m:t>
            </m:r>
          </m:e>
          <m:sub>
            <m:r>
              <w:rPr>
                <w:rFonts w:ascii="Cambria Math" w:hAnsi="Cambria Math"/>
              </w:rPr>
              <m:t>cu</m:t>
            </m:r>
          </m:sub>
        </m:sSub>
      </m:oMath>
      <w:r>
        <w:t xml:space="preserve">. The period of corresponding sustained oscillation is referred to as </w:t>
      </w:r>
      <w:r w:rsidRPr="00D53F23">
        <w:rPr>
          <w:i/>
        </w:rPr>
        <w:t>ultimate period,</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u</m:t>
            </m:r>
          </m:sub>
        </m:sSub>
      </m:oMath>
      <w:r>
        <w:rPr>
          <w:rFonts w:eastAsiaTheme="minorEastAsia"/>
          <w:i/>
        </w:rPr>
        <w:t>.</w:t>
      </w:r>
    </w:p>
    <w:p w14:paraId="0B351B9E" w14:textId="77777777" w:rsidR="009C7703" w:rsidRPr="008841CB" w:rsidRDefault="009C7703" w:rsidP="00930666">
      <w:pPr>
        <w:spacing w:line="360" w:lineRule="auto"/>
        <w:jc w:val="both"/>
        <w:rPr>
          <w:rFonts w:eastAsiaTheme="minorEastAsia"/>
          <w:b/>
          <w:bCs/>
        </w:rPr>
      </w:pPr>
    </w:p>
    <w:p w14:paraId="0F713ECA" w14:textId="77777777" w:rsidR="009C7703" w:rsidRPr="008841CB" w:rsidRDefault="009C7703" w:rsidP="00930666">
      <w:pPr>
        <w:spacing w:line="360" w:lineRule="auto"/>
        <w:jc w:val="both"/>
        <w:rPr>
          <w:rFonts w:eastAsiaTheme="minorEastAsia"/>
          <w:b/>
          <w:bCs/>
        </w:rPr>
      </w:pPr>
      <w:r w:rsidRPr="008841CB">
        <w:rPr>
          <w:rFonts w:eastAsiaTheme="minorEastAsia"/>
          <w:b/>
          <w:bCs/>
        </w:rPr>
        <w:t>Step-4</w:t>
      </w:r>
    </w:p>
    <w:p w14:paraId="06827C51" w14:textId="77777777" w:rsidR="009C7703" w:rsidRDefault="009C7703" w:rsidP="00930666">
      <w:pPr>
        <w:spacing w:line="360" w:lineRule="auto"/>
        <w:jc w:val="both"/>
        <w:rPr>
          <w:rFonts w:eastAsiaTheme="minorEastAsia"/>
        </w:rPr>
      </w:pPr>
      <w:r>
        <w:rPr>
          <w:rFonts w:eastAsiaTheme="minorEastAsia"/>
        </w:rPr>
        <w:t>Calculate the PID controller settings using Ziegler-Nichols (Z-N) tuning relations in Table 1</w:t>
      </w:r>
    </w:p>
    <w:p w14:paraId="56E7D3FD" w14:textId="77777777" w:rsidR="009C7703" w:rsidRDefault="009C7703" w:rsidP="00930666">
      <w:pPr>
        <w:spacing w:line="360" w:lineRule="auto"/>
        <w:jc w:val="center"/>
        <w:rPr>
          <w:rFonts w:eastAsiaTheme="minorEastAsia"/>
        </w:rPr>
      </w:pPr>
      <w:r>
        <w:rPr>
          <w:rFonts w:eastAsiaTheme="minorEastAsia"/>
        </w:rPr>
        <w:t xml:space="preserve"> </w:t>
      </w:r>
    </w:p>
    <w:p w14:paraId="16BC8354" w14:textId="77777777" w:rsidR="002B4A47" w:rsidRDefault="002B4A47" w:rsidP="00930666">
      <w:pPr>
        <w:spacing w:line="360" w:lineRule="auto"/>
        <w:jc w:val="center"/>
        <w:rPr>
          <w:rFonts w:eastAsiaTheme="minorEastAsia"/>
        </w:rPr>
      </w:pPr>
    </w:p>
    <w:p w14:paraId="5906EF00" w14:textId="77777777" w:rsidR="002B4A47" w:rsidRDefault="002B4A47" w:rsidP="00930666">
      <w:pPr>
        <w:spacing w:line="360" w:lineRule="auto"/>
        <w:jc w:val="center"/>
        <w:rPr>
          <w:rFonts w:eastAsiaTheme="minorEastAsia"/>
        </w:rPr>
      </w:pPr>
    </w:p>
    <w:p w14:paraId="7A0BC9C2" w14:textId="77777777" w:rsidR="009C7703" w:rsidRDefault="009C7703" w:rsidP="00930666">
      <w:pPr>
        <w:spacing w:line="360" w:lineRule="auto"/>
        <w:jc w:val="center"/>
        <w:rPr>
          <w:rFonts w:eastAsiaTheme="minorEastAsia"/>
        </w:rPr>
      </w:pPr>
      <w:r w:rsidRPr="005E55BF">
        <w:rPr>
          <w:rFonts w:eastAsiaTheme="minorEastAsia"/>
        </w:rPr>
        <w:t>Table</w:t>
      </w:r>
      <w:r w:rsidR="00930666">
        <w:rPr>
          <w:rFonts w:eastAsiaTheme="minorEastAsia"/>
        </w:rPr>
        <w:t xml:space="preserve"> </w:t>
      </w:r>
      <w:r w:rsidRPr="005E55BF">
        <w:rPr>
          <w:rFonts w:eastAsiaTheme="minorEastAsia"/>
        </w:rPr>
        <w:t>1 Controller setting based on the continuous cycling method</w:t>
      </w:r>
    </w:p>
    <w:p w14:paraId="314813DC" w14:textId="77777777" w:rsidR="00C91E2B" w:rsidRDefault="00C91E2B" w:rsidP="00930666">
      <w:pPr>
        <w:spacing w:line="360" w:lineRule="auto"/>
        <w:jc w:val="center"/>
        <w:rPr>
          <w:rFonts w:eastAsiaTheme="minorEastAsia"/>
        </w:rPr>
      </w:pPr>
    </w:p>
    <w:tbl>
      <w:tblPr>
        <w:tblStyle w:val="TableGrid"/>
        <w:tblW w:w="0" w:type="auto"/>
        <w:jc w:val="center"/>
        <w:tblLook w:val="04A0" w:firstRow="1" w:lastRow="0" w:firstColumn="1" w:lastColumn="0" w:noHBand="0" w:noVBand="1"/>
      </w:tblPr>
      <w:tblGrid>
        <w:gridCol w:w="1676"/>
        <w:gridCol w:w="1676"/>
        <w:gridCol w:w="1676"/>
        <w:gridCol w:w="1676"/>
      </w:tblGrid>
      <w:tr w:rsidR="009C7703" w:rsidRPr="001F3600" w14:paraId="486254DD" w14:textId="77777777" w:rsidTr="005E2DCB">
        <w:trPr>
          <w:trHeight w:val="326"/>
          <w:jc w:val="center"/>
        </w:trPr>
        <w:tc>
          <w:tcPr>
            <w:tcW w:w="1676" w:type="dxa"/>
          </w:tcPr>
          <w:p w14:paraId="352EA67B"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Ziegler-Nichols (Z-N)</w:t>
            </w:r>
          </w:p>
        </w:tc>
        <w:tc>
          <w:tcPr>
            <w:tcW w:w="1676" w:type="dxa"/>
          </w:tcPr>
          <w:p w14:paraId="59B58211" w14:textId="77777777" w:rsidR="009C7703" w:rsidRPr="001F3600" w:rsidRDefault="00832D1A" w:rsidP="00930666">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p</m:t>
                    </m:r>
                    <m:r>
                      <w:rPr>
                        <w:rFonts w:ascii="Cambria Math" w:hAnsi="Times New Roman"/>
                        <w:sz w:val="24"/>
                        <w:szCs w:val="24"/>
                      </w:rPr>
                      <m:t xml:space="preserve"> </m:t>
                    </m:r>
                  </m:sub>
                </m:sSub>
              </m:oMath>
            </m:oMathPara>
          </w:p>
        </w:tc>
        <w:tc>
          <w:tcPr>
            <w:tcW w:w="1676" w:type="dxa"/>
          </w:tcPr>
          <w:p w14:paraId="234BA7A9" w14:textId="77777777" w:rsidR="009C7703" w:rsidRPr="001F3600" w:rsidRDefault="00832D1A" w:rsidP="00930666">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i</m:t>
                    </m:r>
                    <m:r>
                      <w:rPr>
                        <w:rFonts w:ascii="Cambria Math" w:hAnsi="Times New Roman"/>
                        <w:sz w:val="24"/>
                        <w:szCs w:val="24"/>
                      </w:rPr>
                      <m:t xml:space="preserve"> </m:t>
                    </m:r>
                  </m:sub>
                </m:sSub>
              </m:oMath>
            </m:oMathPara>
          </w:p>
        </w:tc>
        <w:tc>
          <w:tcPr>
            <w:tcW w:w="1676" w:type="dxa"/>
          </w:tcPr>
          <w:p w14:paraId="286BBDEF"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d</m:t>
                    </m:r>
                    <m:r>
                      <w:rPr>
                        <w:rFonts w:ascii="Cambria Math" w:hAnsi="Times New Roman"/>
                        <w:sz w:val="24"/>
                        <w:szCs w:val="24"/>
                      </w:rPr>
                      <m:t xml:space="preserve"> </m:t>
                    </m:r>
                  </m:sub>
                </m:sSub>
              </m:oMath>
            </m:oMathPara>
          </w:p>
        </w:tc>
      </w:tr>
      <w:tr w:rsidR="009C7703" w:rsidRPr="001F3600" w14:paraId="120AD9C9" w14:textId="77777777" w:rsidTr="005E2DCB">
        <w:trPr>
          <w:trHeight w:val="326"/>
          <w:jc w:val="center"/>
        </w:trPr>
        <w:tc>
          <w:tcPr>
            <w:tcW w:w="1676" w:type="dxa"/>
          </w:tcPr>
          <w:p w14:paraId="7F5E705B"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P</w:t>
            </w:r>
          </w:p>
        </w:tc>
        <w:tc>
          <w:tcPr>
            <w:tcW w:w="1676" w:type="dxa"/>
          </w:tcPr>
          <w:p w14:paraId="65095D99"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Times New Roman"/>
                        <w:sz w:val="24"/>
                        <w:szCs w:val="24"/>
                      </w:rPr>
                      <m:t xml:space="preserve">   0.5</m:t>
                    </m:r>
                    <m:r>
                      <w:rPr>
                        <w:rFonts w:ascii="Cambria Math" w:hAnsi="Cambria Math"/>
                        <w:sz w:val="24"/>
                        <w:szCs w:val="24"/>
                      </w:rPr>
                      <m:t>K</m:t>
                    </m:r>
                  </m:e>
                  <m:sub>
                    <m:r>
                      <w:rPr>
                        <w:rFonts w:ascii="Cambria Math" w:hAnsi="Cambria Math"/>
                        <w:sz w:val="24"/>
                        <w:szCs w:val="24"/>
                      </w:rPr>
                      <m:t>cu</m:t>
                    </m:r>
                  </m:sub>
                </m:sSub>
              </m:oMath>
            </m:oMathPara>
          </w:p>
        </w:tc>
        <w:tc>
          <w:tcPr>
            <w:tcW w:w="1676" w:type="dxa"/>
          </w:tcPr>
          <w:p w14:paraId="3358B13E" w14:textId="77777777" w:rsidR="009C7703" w:rsidRPr="001F3600" w:rsidRDefault="009C7703" w:rsidP="00930666">
            <w:pPr>
              <w:spacing w:line="360" w:lineRule="auto"/>
              <w:jc w:val="both"/>
              <w:rPr>
                <w:rFonts w:ascii="Times New Roman" w:eastAsiaTheme="minorEastAsia" w:hAnsi="Times New Roman"/>
                <w:i/>
                <w:sz w:val="24"/>
                <w:szCs w:val="24"/>
              </w:rPr>
            </w:pPr>
            <w:r w:rsidRPr="001F3600">
              <w:rPr>
                <w:rFonts w:ascii="Times New Roman" w:eastAsiaTheme="minorEastAsia" w:hAnsi="Times New Roman"/>
                <w:i/>
                <w:sz w:val="24"/>
                <w:szCs w:val="24"/>
              </w:rPr>
              <w:t>-</w:t>
            </w:r>
          </w:p>
        </w:tc>
        <w:tc>
          <w:tcPr>
            <w:tcW w:w="1676" w:type="dxa"/>
          </w:tcPr>
          <w:p w14:paraId="6C945842" w14:textId="77777777" w:rsidR="009C7703" w:rsidRPr="001F3600" w:rsidRDefault="009C7703" w:rsidP="00930666">
            <w:pPr>
              <w:spacing w:line="360" w:lineRule="auto"/>
              <w:jc w:val="both"/>
              <w:rPr>
                <w:rFonts w:ascii="Times New Roman" w:eastAsiaTheme="minorEastAsia" w:hAnsi="Times New Roman"/>
                <w:i/>
                <w:sz w:val="24"/>
                <w:szCs w:val="24"/>
              </w:rPr>
            </w:pPr>
            <w:r w:rsidRPr="001F3600">
              <w:rPr>
                <w:rFonts w:ascii="Times New Roman" w:eastAsiaTheme="minorEastAsia" w:hAnsi="Times New Roman"/>
                <w:i/>
                <w:sz w:val="24"/>
                <w:szCs w:val="24"/>
              </w:rPr>
              <w:t>-</w:t>
            </w:r>
          </w:p>
        </w:tc>
      </w:tr>
      <w:tr w:rsidR="009C7703" w:rsidRPr="001F3600" w14:paraId="5A380DF4" w14:textId="77777777" w:rsidTr="005E2DCB">
        <w:trPr>
          <w:trHeight w:val="338"/>
          <w:jc w:val="center"/>
        </w:trPr>
        <w:tc>
          <w:tcPr>
            <w:tcW w:w="1676" w:type="dxa"/>
          </w:tcPr>
          <w:p w14:paraId="4551A699"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PI</w:t>
            </w:r>
          </w:p>
        </w:tc>
        <w:tc>
          <w:tcPr>
            <w:tcW w:w="1676" w:type="dxa"/>
          </w:tcPr>
          <w:p w14:paraId="6871065C"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Times New Roman"/>
                        <w:sz w:val="24"/>
                        <w:szCs w:val="24"/>
                      </w:rPr>
                      <m:t xml:space="preserve">   0.45</m:t>
                    </m:r>
                    <m:r>
                      <w:rPr>
                        <w:rFonts w:ascii="Cambria Math" w:hAnsi="Cambria Math"/>
                        <w:sz w:val="24"/>
                        <w:szCs w:val="24"/>
                      </w:rPr>
                      <m:t>K</m:t>
                    </m:r>
                  </m:e>
                  <m:sub>
                    <m:r>
                      <w:rPr>
                        <w:rFonts w:ascii="Cambria Math" w:hAnsi="Cambria Math"/>
                        <w:sz w:val="24"/>
                        <w:szCs w:val="24"/>
                      </w:rPr>
                      <m:t>cu</m:t>
                    </m:r>
                  </m:sub>
                </m:sSub>
              </m:oMath>
            </m:oMathPara>
          </w:p>
        </w:tc>
        <w:tc>
          <w:tcPr>
            <w:tcW w:w="1676" w:type="dxa"/>
          </w:tcPr>
          <w:p w14:paraId="530DDBE6"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u</m:t>
                    </m:r>
                  </m:sub>
                </m:sSub>
                <m:r>
                  <w:rPr>
                    <w:rFonts w:ascii="Cambria Math" w:hAnsi="Times New Roman"/>
                    <w:sz w:val="24"/>
                    <w:szCs w:val="24"/>
                  </w:rPr>
                  <m:t>/1.2</m:t>
                </m:r>
              </m:oMath>
            </m:oMathPara>
          </w:p>
        </w:tc>
        <w:tc>
          <w:tcPr>
            <w:tcW w:w="1676" w:type="dxa"/>
          </w:tcPr>
          <w:p w14:paraId="55B9F6A5" w14:textId="77777777" w:rsidR="009C7703" w:rsidRPr="001F3600" w:rsidRDefault="009C7703" w:rsidP="00930666">
            <w:pPr>
              <w:spacing w:line="360" w:lineRule="auto"/>
              <w:jc w:val="both"/>
              <w:rPr>
                <w:rFonts w:ascii="Times New Roman" w:eastAsiaTheme="minorEastAsia" w:hAnsi="Times New Roman"/>
                <w:i/>
                <w:sz w:val="24"/>
                <w:szCs w:val="24"/>
              </w:rPr>
            </w:pPr>
            <w:r w:rsidRPr="001F3600">
              <w:rPr>
                <w:rFonts w:ascii="Times New Roman" w:eastAsiaTheme="minorEastAsia" w:hAnsi="Times New Roman"/>
                <w:i/>
                <w:sz w:val="24"/>
                <w:szCs w:val="24"/>
              </w:rPr>
              <w:t>-</w:t>
            </w:r>
          </w:p>
        </w:tc>
      </w:tr>
      <w:tr w:rsidR="009C7703" w:rsidRPr="001F3600" w14:paraId="6CD7EFFB" w14:textId="77777777" w:rsidTr="005E2DCB">
        <w:trPr>
          <w:trHeight w:val="338"/>
          <w:jc w:val="center"/>
        </w:trPr>
        <w:tc>
          <w:tcPr>
            <w:tcW w:w="1676" w:type="dxa"/>
          </w:tcPr>
          <w:p w14:paraId="337C26B4" w14:textId="77777777" w:rsidR="009C7703" w:rsidRPr="001F3600" w:rsidRDefault="009C7703" w:rsidP="00930666">
            <w:pPr>
              <w:spacing w:line="360" w:lineRule="auto"/>
              <w:jc w:val="both"/>
              <w:rPr>
                <w:rFonts w:ascii="Times New Roman" w:eastAsiaTheme="minorEastAsia" w:hAnsi="Times New Roman"/>
                <w:sz w:val="24"/>
                <w:szCs w:val="24"/>
              </w:rPr>
            </w:pPr>
            <w:r w:rsidRPr="001F3600">
              <w:rPr>
                <w:rFonts w:ascii="Times New Roman" w:eastAsiaTheme="minorEastAsia" w:hAnsi="Times New Roman"/>
                <w:sz w:val="24"/>
                <w:szCs w:val="24"/>
              </w:rPr>
              <w:t>PID</w:t>
            </w:r>
          </w:p>
        </w:tc>
        <w:tc>
          <w:tcPr>
            <w:tcW w:w="1676" w:type="dxa"/>
          </w:tcPr>
          <w:p w14:paraId="3CE591CC"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Times New Roman"/>
                        <w:sz w:val="24"/>
                        <w:szCs w:val="24"/>
                      </w:rPr>
                      <m:t xml:space="preserve">   0.6</m:t>
                    </m:r>
                    <m:r>
                      <w:rPr>
                        <w:rFonts w:ascii="Cambria Math" w:hAnsi="Cambria Math"/>
                        <w:sz w:val="24"/>
                        <w:szCs w:val="24"/>
                      </w:rPr>
                      <m:t>K</m:t>
                    </m:r>
                  </m:e>
                  <m:sub>
                    <m:r>
                      <w:rPr>
                        <w:rFonts w:ascii="Cambria Math" w:hAnsi="Cambria Math"/>
                        <w:sz w:val="24"/>
                        <w:szCs w:val="24"/>
                      </w:rPr>
                      <m:t>cu</m:t>
                    </m:r>
                  </m:sub>
                </m:sSub>
              </m:oMath>
            </m:oMathPara>
          </w:p>
        </w:tc>
        <w:tc>
          <w:tcPr>
            <w:tcW w:w="1676" w:type="dxa"/>
          </w:tcPr>
          <w:p w14:paraId="4E1700BF"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u</m:t>
                    </m:r>
                  </m:sub>
                </m:sSub>
                <m:r>
                  <w:rPr>
                    <w:rFonts w:ascii="Cambria Math" w:hAnsi="Times New Roman"/>
                    <w:sz w:val="24"/>
                    <w:szCs w:val="24"/>
                  </w:rPr>
                  <m:t>/2</m:t>
                </m:r>
              </m:oMath>
            </m:oMathPara>
          </w:p>
        </w:tc>
        <w:tc>
          <w:tcPr>
            <w:tcW w:w="1676" w:type="dxa"/>
          </w:tcPr>
          <w:p w14:paraId="63847DB8" w14:textId="77777777" w:rsidR="009C7703" w:rsidRPr="001F3600" w:rsidRDefault="00832D1A" w:rsidP="00930666">
            <w:pPr>
              <w:spacing w:line="360" w:lineRule="auto"/>
              <w:jc w:val="both"/>
              <w:rPr>
                <w:rFonts w:ascii="Times New Roman" w:eastAsiaTheme="minorEastAsia" w:hAnsi="Times New Roman"/>
                <w:i/>
                <w:sz w:val="24"/>
                <w:szCs w:val="24"/>
              </w:rPr>
            </w:pPr>
            <m:oMathPara>
              <m:oMath>
                <m:sSub>
                  <m:sSubPr>
                    <m:ctrlPr>
                      <w:rPr>
                        <w:rFonts w:ascii="Cambria Math" w:hAnsi="Times New Roman"/>
                        <w:i/>
                        <w:sz w:val="24"/>
                        <w:szCs w:val="24"/>
                      </w:rPr>
                    </m:ctrlPr>
                  </m:sSubPr>
                  <m:e>
                    <m:r>
                      <w:rPr>
                        <w:rFonts w:ascii="Cambria Math" w:hAnsi="Cambria Math"/>
                        <w:sz w:val="24"/>
                        <w:szCs w:val="24"/>
                      </w:rPr>
                      <m:t>T</m:t>
                    </m:r>
                  </m:e>
                  <m:sub>
                    <m:r>
                      <w:rPr>
                        <w:rFonts w:ascii="Cambria Math" w:hAnsi="Cambria Math"/>
                        <w:sz w:val="24"/>
                        <w:szCs w:val="24"/>
                      </w:rPr>
                      <m:t>u</m:t>
                    </m:r>
                  </m:sub>
                </m:sSub>
                <m:r>
                  <w:rPr>
                    <w:rFonts w:ascii="Cambria Math" w:hAnsi="Times New Roman"/>
                    <w:sz w:val="24"/>
                    <w:szCs w:val="24"/>
                  </w:rPr>
                  <m:t>/8</m:t>
                </m:r>
              </m:oMath>
            </m:oMathPara>
          </w:p>
        </w:tc>
      </w:tr>
    </w:tbl>
    <w:p w14:paraId="331E5EDB" w14:textId="77777777" w:rsidR="009C7703" w:rsidRPr="001F3600" w:rsidRDefault="009C7703" w:rsidP="00930666">
      <w:pPr>
        <w:widowControl w:val="0"/>
        <w:spacing w:before="360" w:after="120" w:line="360" w:lineRule="auto"/>
        <w:jc w:val="both"/>
        <w:rPr>
          <w:rFonts w:cs="Times New Roman"/>
          <w:szCs w:val="24"/>
        </w:rPr>
      </w:pPr>
    </w:p>
    <w:p w14:paraId="2F29B5FA" w14:textId="77777777" w:rsidR="009C7703" w:rsidRDefault="009C7703" w:rsidP="00930666">
      <w:pPr>
        <w:widowControl w:val="0"/>
        <w:spacing w:line="360" w:lineRule="auto"/>
        <w:jc w:val="both"/>
        <w:rPr>
          <w:b/>
        </w:rPr>
      </w:pPr>
    </w:p>
    <w:p w14:paraId="6E36F70F" w14:textId="77777777" w:rsidR="009C7703" w:rsidRDefault="009C7703" w:rsidP="00930666">
      <w:pPr>
        <w:widowControl w:val="0"/>
        <w:spacing w:after="360" w:line="360" w:lineRule="auto"/>
        <w:jc w:val="both"/>
        <w:rPr>
          <w:rFonts w:cs="Times New Roman"/>
          <w:b/>
          <w:szCs w:val="24"/>
        </w:rPr>
      </w:pPr>
      <w:r>
        <w:rPr>
          <w:b/>
        </w:rPr>
        <w:t xml:space="preserve">     1.4.3 </w:t>
      </w:r>
      <w:r w:rsidR="00AB6D0D">
        <w:rPr>
          <w:rFonts w:cs="Times New Roman"/>
          <w:b/>
          <w:szCs w:val="24"/>
        </w:rPr>
        <w:t>Method B</w:t>
      </w:r>
      <w:r w:rsidRPr="007144DF">
        <w:rPr>
          <w:rFonts w:cs="Times New Roman"/>
          <w:b/>
          <w:szCs w:val="24"/>
        </w:rPr>
        <w:t xml:space="preserve">ased on </w:t>
      </w:r>
      <w:r w:rsidR="00AB6D0D">
        <w:rPr>
          <w:rFonts w:cs="Times New Roman"/>
          <w:b/>
          <w:szCs w:val="24"/>
        </w:rPr>
        <w:t>P</w:t>
      </w:r>
      <w:r w:rsidRPr="007144DF">
        <w:rPr>
          <w:rFonts w:cs="Times New Roman"/>
          <w:b/>
          <w:szCs w:val="24"/>
        </w:rPr>
        <w:t xml:space="preserve">erformance </w:t>
      </w:r>
      <w:r w:rsidR="00AB6D0D">
        <w:rPr>
          <w:rFonts w:cs="Times New Roman"/>
          <w:b/>
          <w:szCs w:val="24"/>
        </w:rPr>
        <w:t>C</w:t>
      </w:r>
      <w:r w:rsidRPr="007144DF">
        <w:rPr>
          <w:rFonts w:cs="Times New Roman"/>
          <w:b/>
          <w:szCs w:val="24"/>
        </w:rPr>
        <w:t>riteria</w:t>
      </w:r>
    </w:p>
    <w:p w14:paraId="4DB0DFFA" w14:textId="77777777" w:rsidR="009C7703" w:rsidRDefault="009C7703" w:rsidP="00930666">
      <w:pPr>
        <w:widowControl w:val="0"/>
        <w:spacing w:before="240" w:line="360" w:lineRule="auto"/>
        <w:jc w:val="both"/>
        <w:rPr>
          <w:rFonts w:cs="Times New Roman"/>
          <w:szCs w:val="24"/>
        </w:rPr>
      </w:pPr>
      <w:r w:rsidRPr="007144DF">
        <w:rPr>
          <w:rFonts w:cs="Times New Roman"/>
          <w:szCs w:val="24"/>
        </w:rPr>
        <w:t xml:space="preserve">It is based on minimizing an appropriate performance criterion, either for optimum regulatory or for optimum servo performance. Based on the minimum </w:t>
      </w:r>
      <w:r w:rsidRPr="007144DF">
        <w:rPr>
          <w:rFonts w:cs="Times New Roman"/>
          <w:i/>
          <w:szCs w:val="24"/>
        </w:rPr>
        <w:t xml:space="preserve">IAE </w:t>
      </w:r>
      <w:r w:rsidRPr="007144DF">
        <w:rPr>
          <w:rFonts w:cs="Times New Roman"/>
          <w:szCs w:val="24"/>
        </w:rPr>
        <w:t>value, settings for PI an</w:t>
      </w:r>
      <w:r>
        <w:rPr>
          <w:rFonts w:cs="Times New Roman"/>
          <w:szCs w:val="24"/>
        </w:rPr>
        <w:t>d PID controllers are derived [</w:t>
      </w:r>
      <w:r w:rsidRPr="007144DF">
        <w:rPr>
          <w:rFonts w:cs="Times New Roman"/>
          <w:szCs w:val="24"/>
        </w:rPr>
        <w:t>1</w:t>
      </w:r>
      <w:r>
        <w:rPr>
          <w:rFonts w:cs="Times New Roman"/>
          <w:szCs w:val="24"/>
        </w:rPr>
        <w:t>4</w:t>
      </w:r>
      <w:r w:rsidRPr="007144DF">
        <w:rPr>
          <w:rFonts w:cs="Times New Roman"/>
          <w:szCs w:val="24"/>
        </w:rPr>
        <w:t xml:space="preserve">]. These settings are expected to provide desirable performance for time delay to time constant ratio from 0.1 to 1. Other tuning relations for PI controller for achieving minimum </w:t>
      </w:r>
      <w:r w:rsidRPr="007144DF">
        <w:rPr>
          <w:rFonts w:cs="Times New Roman"/>
          <w:i/>
          <w:szCs w:val="24"/>
        </w:rPr>
        <w:t xml:space="preserve">IAE </w:t>
      </w:r>
      <w:r w:rsidRPr="007144DF">
        <w:rPr>
          <w:rFonts w:cs="Times New Roman"/>
          <w:szCs w:val="24"/>
        </w:rPr>
        <w:t>value are sugge</w:t>
      </w:r>
      <w:r>
        <w:rPr>
          <w:rFonts w:cs="Times New Roman"/>
          <w:szCs w:val="24"/>
        </w:rPr>
        <w:t>sted by Shinskey [8], Marlin [18], Edgar [19</w:t>
      </w:r>
      <w:r w:rsidRPr="007144DF">
        <w:rPr>
          <w:rFonts w:cs="Times New Roman"/>
          <w:szCs w:val="24"/>
        </w:rPr>
        <w:t xml:space="preserve">] etc. In 1993, Zhuang and Atherton suggested PI and PID settings based on the minimization of </w:t>
      </w:r>
      <w:r w:rsidRPr="007144DF">
        <w:rPr>
          <w:rFonts w:cs="Times New Roman"/>
          <w:i/>
          <w:szCs w:val="24"/>
        </w:rPr>
        <w:t>ISE</w:t>
      </w:r>
      <w:r w:rsidRPr="007144DF">
        <w:rPr>
          <w:rFonts w:cs="Times New Roman"/>
          <w:szCs w:val="24"/>
        </w:rPr>
        <w:t xml:space="preserve">, </w:t>
      </w:r>
      <w:r w:rsidRPr="007144DF">
        <w:rPr>
          <w:rFonts w:cs="Times New Roman"/>
          <w:i/>
          <w:szCs w:val="24"/>
        </w:rPr>
        <w:t>ISTE</w:t>
      </w:r>
      <w:r w:rsidRPr="007144DF">
        <w:rPr>
          <w:rFonts w:cs="Times New Roman"/>
          <w:szCs w:val="24"/>
        </w:rPr>
        <w:t xml:space="preserve">, and </w:t>
      </w:r>
      <w:r w:rsidRPr="007144DF">
        <w:rPr>
          <w:rFonts w:cs="Times New Roman"/>
          <w:i/>
          <w:szCs w:val="24"/>
        </w:rPr>
        <w:t>IST</w:t>
      </w:r>
      <w:r w:rsidRPr="007144DF">
        <w:rPr>
          <w:rFonts w:cs="Times New Roman"/>
          <w:szCs w:val="24"/>
          <w:vertAlign w:val="superscript"/>
        </w:rPr>
        <w:t>2</w:t>
      </w:r>
      <w:r w:rsidRPr="007144DF">
        <w:rPr>
          <w:rFonts w:cs="Times New Roman"/>
          <w:i/>
          <w:szCs w:val="24"/>
        </w:rPr>
        <w:t>E</w:t>
      </w:r>
      <w:r>
        <w:rPr>
          <w:rFonts w:cs="Times New Roman"/>
          <w:szCs w:val="24"/>
        </w:rPr>
        <w:t xml:space="preserve"> [20</w:t>
      </w:r>
      <w:r w:rsidRPr="007144DF">
        <w:rPr>
          <w:rFonts w:cs="Times New Roman"/>
          <w:szCs w:val="24"/>
        </w:rPr>
        <w:t>]. For the FOPTD process model, repeated optimization is carried out for different values of time delay to time constant ratio. Using least square fit technique, simple relations for PID parameters are obtained from graphical results. For a given range of gain margin and phase margin values, the setting for a P</w:t>
      </w:r>
      <w:r>
        <w:rPr>
          <w:rFonts w:cs="Times New Roman"/>
          <w:szCs w:val="24"/>
        </w:rPr>
        <w:t>ID controller is given by Ho [21</w:t>
      </w:r>
      <w:r w:rsidRPr="007144DF">
        <w:rPr>
          <w:rFonts w:cs="Times New Roman"/>
          <w:szCs w:val="24"/>
        </w:rPr>
        <w:t xml:space="preserve">] with </w:t>
      </w:r>
      <w:r w:rsidRPr="007144DF">
        <w:rPr>
          <w:rFonts w:cs="Times New Roman"/>
          <w:i/>
          <w:szCs w:val="24"/>
        </w:rPr>
        <w:t>ISE</w:t>
      </w:r>
      <w:r w:rsidRPr="007144DF">
        <w:rPr>
          <w:rFonts w:cs="Times New Roman"/>
          <w:szCs w:val="24"/>
        </w:rPr>
        <w:t xml:space="preserve"> minimization. </w:t>
      </w:r>
    </w:p>
    <w:p w14:paraId="158D5875" w14:textId="77777777" w:rsidR="009C7703" w:rsidRDefault="009C7703" w:rsidP="00930666">
      <w:pPr>
        <w:widowControl w:val="0"/>
        <w:spacing w:before="240" w:line="360" w:lineRule="auto"/>
        <w:jc w:val="both"/>
        <w:rPr>
          <w:rFonts w:cs="Times New Roman"/>
          <w:szCs w:val="24"/>
        </w:rPr>
      </w:pPr>
      <w:r w:rsidRPr="007144DF">
        <w:rPr>
          <w:rFonts w:cs="Times New Roman"/>
          <w:szCs w:val="24"/>
        </w:rPr>
        <w:t xml:space="preserve">The </w:t>
      </w:r>
      <w:r w:rsidRPr="007144DF">
        <w:rPr>
          <w:rFonts w:cs="Times New Roman"/>
          <w:i/>
          <w:szCs w:val="24"/>
        </w:rPr>
        <w:t xml:space="preserve">ISE </w:t>
      </w:r>
      <w:r w:rsidRPr="007144DF">
        <w:rPr>
          <w:rFonts w:cs="Times New Roman"/>
          <w:szCs w:val="24"/>
        </w:rPr>
        <w:t xml:space="preserve">criterion penalizes large errors, while the </w:t>
      </w:r>
      <w:r w:rsidRPr="007144DF">
        <w:rPr>
          <w:rFonts w:cs="Times New Roman"/>
          <w:i/>
          <w:szCs w:val="24"/>
        </w:rPr>
        <w:t xml:space="preserve">ITAE </w:t>
      </w:r>
      <w:r w:rsidRPr="007144DF">
        <w:rPr>
          <w:rFonts w:cs="Times New Roman"/>
          <w:szCs w:val="24"/>
        </w:rPr>
        <w:t xml:space="preserve">criterion penalizes error that persists for longer periods of time. In general, the </w:t>
      </w:r>
      <w:r w:rsidRPr="007144DF">
        <w:rPr>
          <w:rFonts w:cs="Times New Roman"/>
          <w:i/>
          <w:szCs w:val="24"/>
        </w:rPr>
        <w:t>ITAE</w:t>
      </w:r>
      <w:r w:rsidRPr="007144DF">
        <w:rPr>
          <w:rFonts w:cs="Times New Roman"/>
          <w:szCs w:val="24"/>
        </w:rPr>
        <w:t xml:space="preserve"> criterion is the preferred criterion in practice, </w:t>
      </w:r>
      <w:r w:rsidRPr="007144DF">
        <w:rPr>
          <w:rFonts w:cs="Times New Roman"/>
          <w:szCs w:val="24"/>
        </w:rPr>
        <w:lastRenderedPageBreak/>
        <w:t>because it usually results in the most cons</w:t>
      </w:r>
      <w:r>
        <w:rPr>
          <w:rFonts w:cs="Times New Roman"/>
          <w:szCs w:val="24"/>
        </w:rPr>
        <w:t>ervative controller settings [11</w:t>
      </w:r>
      <w:r w:rsidRPr="007144DF">
        <w:rPr>
          <w:rFonts w:cs="Times New Roman"/>
          <w:szCs w:val="24"/>
        </w:rPr>
        <w:t xml:space="preserve">]. By contrast, the </w:t>
      </w:r>
      <w:r w:rsidRPr="007144DF">
        <w:rPr>
          <w:rFonts w:cs="Times New Roman"/>
          <w:i/>
          <w:szCs w:val="24"/>
        </w:rPr>
        <w:t xml:space="preserve">ISE </w:t>
      </w:r>
      <w:r w:rsidRPr="007144DF">
        <w:rPr>
          <w:rFonts w:cs="Times New Roman"/>
          <w:szCs w:val="24"/>
        </w:rPr>
        <w:t xml:space="preserve">criterion provides the most aggressive settings, while the </w:t>
      </w:r>
      <w:r w:rsidRPr="007144DF">
        <w:rPr>
          <w:rFonts w:cs="Times New Roman"/>
          <w:i/>
          <w:szCs w:val="24"/>
        </w:rPr>
        <w:t xml:space="preserve">IAE </w:t>
      </w:r>
      <w:r w:rsidRPr="007144DF">
        <w:rPr>
          <w:rFonts w:cs="Times New Roman"/>
          <w:szCs w:val="24"/>
        </w:rPr>
        <w:t xml:space="preserve">criterion tends to produce controller settings that are between those for the </w:t>
      </w:r>
      <w:r w:rsidRPr="007144DF">
        <w:rPr>
          <w:rFonts w:cs="Times New Roman"/>
          <w:i/>
          <w:szCs w:val="24"/>
        </w:rPr>
        <w:t xml:space="preserve">ITAE </w:t>
      </w:r>
      <w:r w:rsidRPr="007144DF">
        <w:rPr>
          <w:rFonts w:cs="Times New Roman"/>
          <w:szCs w:val="24"/>
        </w:rPr>
        <w:t>and</w:t>
      </w:r>
      <w:r w:rsidRPr="007144DF">
        <w:rPr>
          <w:rFonts w:cs="Times New Roman"/>
          <w:i/>
          <w:szCs w:val="24"/>
        </w:rPr>
        <w:t xml:space="preserve"> ISE </w:t>
      </w:r>
      <w:r w:rsidRPr="007144DF">
        <w:rPr>
          <w:rFonts w:cs="Times New Roman"/>
          <w:szCs w:val="24"/>
        </w:rPr>
        <w:t xml:space="preserve">criteria. </w:t>
      </w:r>
    </w:p>
    <w:p w14:paraId="6A8743CA" w14:textId="77777777" w:rsidR="009C7703" w:rsidRDefault="009C7703" w:rsidP="00930666">
      <w:pPr>
        <w:widowControl w:val="0"/>
        <w:spacing w:before="240" w:line="360" w:lineRule="auto"/>
        <w:jc w:val="both"/>
        <w:rPr>
          <w:rFonts w:cs="Times New Roman"/>
          <w:szCs w:val="24"/>
        </w:rPr>
      </w:pPr>
      <w:r w:rsidRPr="007144DF">
        <w:rPr>
          <w:rFonts w:cs="Times New Roman"/>
          <w:szCs w:val="24"/>
        </w:rPr>
        <w:t xml:space="preserve">Based on </w:t>
      </w:r>
      <w:r w:rsidRPr="007144DF">
        <w:rPr>
          <w:rFonts w:cs="Times New Roman"/>
          <w:i/>
          <w:szCs w:val="24"/>
        </w:rPr>
        <w:t xml:space="preserve">ITAE </w:t>
      </w:r>
      <w:r w:rsidRPr="007144DF">
        <w:rPr>
          <w:rFonts w:cs="Times New Roman"/>
          <w:szCs w:val="24"/>
        </w:rPr>
        <w:t>minimization, different settings for PI and PID controllers are pr</w:t>
      </w:r>
      <w:r>
        <w:rPr>
          <w:rFonts w:cs="Times New Roman"/>
          <w:szCs w:val="24"/>
        </w:rPr>
        <w:t>ovided by Murrill [14], Wang [22</w:t>
      </w:r>
      <w:r w:rsidRPr="007144DF">
        <w:rPr>
          <w:rFonts w:cs="Times New Roman"/>
          <w:szCs w:val="24"/>
        </w:rPr>
        <w:t xml:space="preserve">] and many other researchers. PI and PID tuning relations based on </w:t>
      </w:r>
      <w:r w:rsidRPr="007144DF">
        <w:rPr>
          <w:rFonts w:cs="Times New Roman"/>
          <w:i/>
          <w:szCs w:val="24"/>
        </w:rPr>
        <w:t xml:space="preserve">ITAE </w:t>
      </w:r>
      <w:r w:rsidRPr="007144DF">
        <w:rPr>
          <w:rFonts w:cs="Times New Roman"/>
          <w:szCs w:val="24"/>
        </w:rPr>
        <w:t xml:space="preserve">performance index are also developed for the FOPTD process model by Smith </w:t>
      </w:r>
      <w:r w:rsidRPr="007144DF">
        <w:rPr>
          <w:rFonts w:cs="Times New Roman"/>
          <w:i/>
          <w:szCs w:val="24"/>
        </w:rPr>
        <w:t>et al</w:t>
      </w:r>
      <w:r>
        <w:rPr>
          <w:rFonts w:cs="Times New Roman"/>
          <w:szCs w:val="24"/>
        </w:rPr>
        <w:t>. [23</w:t>
      </w:r>
      <w:r w:rsidRPr="007144DF">
        <w:rPr>
          <w:rFonts w:cs="Times New Roman"/>
          <w:szCs w:val="24"/>
        </w:rPr>
        <w:t xml:space="preserve">]. </w:t>
      </w:r>
    </w:p>
    <w:p w14:paraId="62407A91" w14:textId="77777777" w:rsidR="005C2F19" w:rsidRDefault="009C7703" w:rsidP="00930666">
      <w:pPr>
        <w:widowControl w:val="0"/>
        <w:spacing w:before="240" w:line="360" w:lineRule="auto"/>
        <w:jc w:val="both"/>
        <w:rPr>
          <w:rFonts w:cs="Times New Roman"/>
          <w:szCs w:val="24"/>
        </w:rPr>
      </w:pPr>
      <w:r w:rsidRPr="007144DF">
        <w:rPr>
          <w:rFonts w:cs="Times New Roman"/>
          <w:szCs w:val="24"/>
        </w:rPr>
        <w:t>In all the above tuning rules, the optimal controller settings are different for set-point changes in comparison to those for step load disturbances. In general, the controller settings for set-point changes are more conservative.</w:t>
      </w:r>
      <w:r w:rsidR="000E44B2">
        <w:rPr>
          <w:rFonts w:cs="Times New Roman"/>
          <w:szCs w:val="24"/>
        </w:rPr>
        <w:t xml:space="preserve"> Next, we provide a brief review on PID design and tuning methods proposed by various researchers. </w:t>
      </w:r>
    </w:p>
    <w:p w14:paraId="5F347249" w14:textId="77777777" w:rsidR="00445157" w:rsidRPr="003C42D7" w:rsidRDefault="00445157" w:rsidP="00930666">
      <w:pPr>
        <w:widowControl w:val="0"/>
        <w:spacing w:before="240" w:line="360" w:lineRule="auto"/>
        <w:jc w:val="both"/>
        <w:rPr>
          <w:rFonts w:cs="Times New Roman"/>
          <w:szCs w:val="24"/>
        </w:rPr>
      </w:pPr>
    </w:p>
    <w:p w14:paraId="7A113E78" w14:textId="77777777" w:rsidR="009C7703" w:rsidRDefault="00BA2CAB" w:rsidP="00930666">
      <w:pPr>
        <w:spacing w:line="360" w:lineRule="auto"/>
        <w:jc w:val="both"/>
        <w:rPr>
          <w:b/>
        </w:rPr>
      </w:pPr>
      <w:r>
        <w:rPr>
          <w:b/>
        </w:rPr>
        <w:t>1.5 A</w:t>
      </w:r>
      <w:r w:rsidR="009C7703">
        <w:rPr>
          <w:b/>
        </w:rPr>
        <w:t xml:space="preserve"> </w:t>
      </w:r>
      <w:r w:rsidR="000E44B2">
        <w:rPr>
          <w:b/>
        </w:rPr>
        <w:t>R</w:t>
      </w:r>
      <w:r w:rsidR="009C7703" w:rsidRPr="008B4D04">
        <w:rPr>
          <w:b/>
        </w:rPr>
        <w:t xml:space="preserve">eview </w:t>
      </w:r>
      <w:r w:rsidR="009C7703">
        <w:rPr>
          <w:b/>
        </w:rPr>
        <w:t xml:space="preserve">on </w:t>
      </w:r>
      <w:r w:rsidR="000E44B2">
        <w:rPr>
          <w:b/>
        </w:rPr>
        <w:t xml:space="preserve">Design and Tuning of </w:t>
      </w:r>
      <w:r w:rsidR="009C7703">
        <w:rPr>
          <w:b/>
        </w:rPr>
        <w:t xml:space="preserve">PID </w:t>
      </w:r>
      <w:r w:rsidR="000E44B2">
        <w:rPr>
          <w:b/>
        </w:rPr>
        <w:t xml:space="preserve">Controllers </w:t>
      </w:r>
    </w:p>
    <w:p w14:paraId="02968DA4" w14:textId="77777777" w:rsidR="009C7703" w:rsidRDefault="009C7703" w:rsidP="00930666">
      <w:pPr>
        <w:widowControl w:val="0"/>
        <w:spacing w:before="240" w:line="360" w:lineRule="auto"/>
        <w:jc w:val="both"/>
        <w:rPr>
          <w:rFonts w:cs="Times New Roman"/>
          <w:szCs w:val="24"/>
        </w:rPr>
      </w:pPr>
      <w:r>
        <w:rPr>
          <w:rFonts w:cs="Times New Roman"/>
          <w:szCs w:val="24"/>
        </w:rPr>
        <w:t xml:space="preserve"> </w:t>
      </w:r>
      <w:r w:rsidRPr="00362F00">
        <w:rPr>
          <w:rFonts w:cs="Times New Roman"/>
          <w:szCs w:val="24"/>
        </w:rPr>
        <w:t xml:space="preserve">In today’s competitive market scenario, process personnel are continuously striving to get more quality products with increased productivity at a reduced operating cost. All these criteria can be fulfilled from a truly effective control. The more process intelligence the designer can put into a controller, the greater is its chance of success. </w:t>
      </w:r>
      <w:proofErr w:type="gramStart"/>
      <w:r w:rsidRPr="00362F00">
        <w:rPr>
          <w:rFonts w:cs="Times New Roman"/>
          <w:szCs w:val="24"/>
        </w:rPr>
        <w:t>So</w:t>
      </w:r>
      <w:proofErr w:type="gramEnd"/>
      <w:r w:rsidRPr="00362F00">
        <w:rPr>
          <w:rFonts w:cs="Times New Roman"/>
          <w:szCs w:val="24"/>
        </w:rPr>
        <w:t xml:space="preserve"> a detailed understanding of the process dynamics further facilitates the formulation of appropriate tuning rules. It also indicates that successful design is not necessarily contingent on hard-core mathematics. </w:t>
      </w:r>
      <w:proofErr w:type="gramStart"/>
      <w:r w:rsidRPr="00362F00">
        <w:rPr>
          <w:rFonts w:cs="Times New Roman"/>
          <w:szCs w:val="24"/>
        </w:rPr>
        <w:t>So</w:t>
      </w:r>
      <w:proofErr w:type="gramEnd"/>
      <w:r w:rsidRPr="00362F00">
        <w:rPr>
          <w:rFonts w:cs="Times New Roman"/>
          <w:szCs w:val="24"/>
        </w:rPr>
        <w:t xml:space="preserve"> the performance improvement of the PID controller through more appropriate tuning relations continues to be an open challenge. This exploration has led to the incorporation of some advanced tuning algorithms into PID relations. It is found that many PID variants have been developed [2]. The inclusion of system identification and intelligent techniques in software based PID implementation helps to automate the entire design and tuning process to a useful degree. It has also led to the development of </w:t>
      </w:r>
      <w:r w:rsidRPr="00362F00">
        <w:rPr>
          <w:rFonts w:cs="Times New Roman"/>
          <w:i/>
          <w:szCs w:val="24"/>
        </w:rPr>
        <w:t>plug and play</w:t>
      </w:r>
      <w:r w:rsidRPr="00362F00">
        <w:rPr>
          <w:rFonts w:cs="Times New Roman"/>
          <w:szCs w:val="24"/>
        </w:rPr>
        <w:t xml:space="preserve"> PID controllers, which can be easily set up and operate optimally for enhanced productivity, improved quality, and reduced maintenance requirements. Some of the software based popular robust optimal tuning methods are </w:t>
      </w:r>
      <w:r w:rsidRPr="00362F00">
        <w:rPr>
          <w:rFonts w:cs="Times New Roman"/>
          <w:i/>
          <w:szCs w:val="24"/>
        </w:rPr>
        <w:t>PIDeasy</w:t>
      </w:r>
      <w:r w:rsidRPr="00362F00">
        <w:rPr>
          <w:rFonts w:cs="Times New Roman"/>
          <w:szCs w:val="24"/>
        </w:rPr>
        <w:t xml:space="preserve">, </w:t>
      </w:r>
      <w:r w:rsidRPr="00362F00">
        <w:rPr>
          <w:rFonts w:cs="Times New Roman"/>
          <w:i/>
          <w:szCs w:val="24"/>
        </w:rPr>
        <w:t>DeltaV</w:t>
      </w:r>
      <w:r w:rsidRPr="00362F00">
        <w:rPr>
          <w:rFonts w:cs="Times New Roman"/>
          <w:szCs w:val="24"/>
        </w:rPr>
        <w:t xml:space="preserve"> </w:t>
      </w:r>
      <w:r w:rsidRPr="00362F00">
        <w:rPr>
          <w:rFonts w:cs="Times New Roman"/>
          <w:i/>
          <w:szCs w:val="24"/>
        </w:rPr>
        <w:t>Tune</w:t>
      </w:r>
      <w:r w:rsidRPr="00362F00">
        <w:rPr>
          <w:rFonts w:cs="Times New Roman"/>
          <w:szCs w:val="24"/>
        </w:rPr>
        <w:t xml:space="preserve">, </w:t>
      </w:r>
      <w:r w:rsidRPr="00362F00">
        <w:rPr>
          <w:rFonts w:cs="Times New Roman"/>
          <w:i/>
          <w:szCs w:val="24"/>
        </w:rPr>
        <w:t>CtrlLAB</w:t>
      </w:r>
      <w:r w:rsidRPr="00362F00">
        <w:rPr>
          <w:rFonts w:cs="Times New Roman"/>
          <w:szCs w:val="24"/>
        </w:rPr>
        <w:t xml:space="preserve"> etc [5].</w:t>
      </w:r>
    </w:p>
    <w:p w14:paraId="64C46C6C" w14:textId="33832B67" w:rsidR="009C7703" w:rsidRDefault="009C7703" w:rsidP="00930666">
      <w:pPr>
        <w:widowControl w:val="0"/>
        <w:spacing w:before="240" w:line="360" w:lineRule="auto"/>
        <w:jc w:val="both"/>
        <w:rPr>
          <w:rFonts w:cs="Times New Roman"/>
          <w:szCs w:val="24"/>
        </w:rPr>
      </w:pPr>
    </w:p>
    <w:p w14:paraId="4A24D97F" w14:textId="77777777" w:rsidR="000D56C9" w:rsidRPr="00362F00" w:rsidRDefault="000D56C9" w:rsidP="00930666">
      <w:pPr>
        <w:widowControl w:val="0"/>
        <w:spacing w:before="240" w:line="360" w:lineRule="auto"/>
        <w:jc w:val="both"/>
        <w:rPr>
          <w:rFonts w:cs="Times New Roman"/>
          <w:szCs w:val="24"/>
        </w:rPr>
      </w:pPr>
    </w:p>
    <w:p w14:paraId="5E804CA4" w14:textId="77777777" w:rsidR="009C7703" w:rsidRDefault="009C7703" w:rsidP="00930666">
      <w:pPr>
        <w:widowControl w:val="0"/>
        <w:spacing w:before="240" w:line="360" w:lineRule="auto"/>
        <w:jc w:val="both"/>
        <w:rPr>
          <w:rFonts w:cs="Times New Roman"/>
          <w:szCs w:val="24"/>
        </w:rPr>
      </w:pPr>
      <w:r w:rsidRPr="00362F00">
        <w:rPr>
          <w:rFonts w:cs="Times New Roman"/>
          <w:szCs w:val="24"/>
        </w:rPr>
        <w:lastRenderedPageBreak/>
        <w:t xml:space="preserve">Without having a detailed knowledge about the process to be controlled, it is really difficult to propose a good tuning scheme for it. </w:t>
      </w:r>
      <w:proofErr w:type="gramStart"/>
      <w:r w:rsidRPr="00362F00">
        <w:rPr>
          <w:rFonts w:cs="Times New Roman"/>
          <w:szCs w:val="24"/>
        </w:rPr>
        <w:t>So</w:t>
      </w:r>
      <w:proofErr w:type="gramEnd"/>
      <w:r w:rsidRPr="00362F00">
        <w:rPr>
          <w:rFonts w:cs="Times New Roman"/>
          <w:szCs w:val="24"/>
        </w:rPr>
        <w:t xml:space="preserve"> obtaining an error free model of the process is an important task. We know that for any process, no single model exists, since a model only approximates the process behaviour. In practice, it is found that as we strive for more accurate model, mathematical complexity increases. </w:t>
      </w:r>
      <w:proofErr w:type="gramStart"/>
      <w:r w:rsidRPr="00362F00">
        <w:rPr>
          <w:rFonts w:cs="Times New Roman"/>
          <w:szCs w:val="24"/>
        </w:rPr>
        <w:t>So</w:t>
      </w:r>
      <w:proofErr w:type="gramEnd"/>
      <w:r w:rsidRPr="00362F00">
        <w:rPr>
          <w:rFonts w:cs="Times New Roman"/>
          <w:szCs w:val="24"/>
        </w:rPr>
        <w:t xml:space="preserve"> the choice of an acceptable process model depends on its final application, as an accurate model is more complex and difficult to work with. In addition, due to natural phenomena like aging, scaling, and dirt build-up etc. process dynamics also get modified with time. To handle such varying and difficult control situations researchers are continuously trying to add different auto-tuning and gain-adaptive strategies along with the conventional tuning methods to make them more effective. Over the last few years there has been a strong resurgence in the interest towards the PID control with new capabilities to offer better solutions for mod</w:t>
      </w:r>
      <w:r>
        <w:rPr>
          <w:rFonts w:cs="Times New Roman"/>
          <w:szCs w:val="24"/>
        </w:rPr>
        <w:t>ern challenges [2</w:t>
      </w:r>
      <w:r w:rsidR="00C13FDB">
        <w:rPr>
          <w:rFonts w:cs="Times New Roman"/>
          <w:szCs w:val="24"/>
        </w:rPr>
        <w:t>5</w:t>
      </w:r>
      <w:r w:rsidRPr="00362F00">
        <w:rPr>
          <w:rFonts w:cs="Times New Roman"/>
          <w:szCs w:val="24"/>
        </w:rPr>
        <w:t xml:space="preserve">]. The search for more appropriate and intelligent tuning to get best out of PID is on. </w:t>
      </w:r>
    </w:p>
    <w:p w14:paraId="7B092583" w14:textId="4180DC35" w:rsidR="009C7703" w:rsidRPr="00362F00" w:rsidRDefault="009C7703" w:rsidP="00930666">
      <w:pPr>
        <w:widowControl w:val="0"/>
        <w:spacing w:before="240" w:line="360" w:lineRule="auto"/>
        <w:jc w:val="both"/>
        <w:rPr>
          <w:rFonts w:cs="Times New Roman"/>
          <w:szCs w:val="24"/>
        </w:rPr>
      </w:pPr>
      <w:r w:rsidRPr="00362F00">
        <w:rPr>
          <w:rFonts w:cs="Times New Roman"/>
          <w:szCs w:val="24"/>
        </w:rPr>
        <w:t xml:space="preserve">The main limitation of the conventional tuning rules is that they cannot simultaneously provide good load regulation along with decent set-point tracking.  It is found that, ultimate </w:t>
      </w:r>
      <w:r w:rsidR="008841CB" w:rsidRPr="00362F00">
        <w:rPr>
          <w:rFonts w:cs="Times New Roman"/>
          <w:szCs w:val="24"/>
        </w:rPr>
        <w:t>cycle-based</w:t>
      </w:r>
      <w:r w:rsidRPr="00362F00">
        <w:rPr>
          <w:rFonts w:cs="Times New Roman"/>
          <w:szCs w:val="24"/>
        </w:rPr>
        <w:t xml:space="preserve"> Ziegler-Nichols relation provides a very good load regulation but its performance under set-point change is not acceptable in many cases due to excessive oscillations associated with large overshoot [6]. On the </w:t>
      </w:r>
      <w:r>
        <w:rPr>
          <w:rFonts w:cs="Times New Roman"/>
          <w:szCs w:val="24"/>
        </w:rPr>
        <w:t>other hand, Tyreus and Luyben [2</w:t>
      </w:r>
      <w:r w:rsidR="00C13FDB">
        <w:rPr>
          <w:rFonts w:cs="Times New Roman"/>
          <w:szCs w:val="24"/>
        </w:rPr>
        <w:t>6</w:t>
      </w:r>
      <w:r w:rsidRPr="00362F00">
        <w:rPr>
          <w:rFonts w:cs="Times New Roman"/>
          <w:szCs w:val="24"/>
        </w:rPr>
        <w:t xml:space="preserve">] setting shows a very low overshoot during set-point response but its load response is not equally good. Moreover, almost all the tuning rules are designed for first-order linear processes. </w:t>
      </w:r>
      <w:proofErr w:type="gramStart"/>
      <w:r w:rsidRPr="00362F00">
        <w:rPr>
          <w:rFonts w:cs="Times New Roman"/>
          <w:szCs w:val="24"/>
        </w:rPr>
        <w:t>So</w:t>
      </w:r>
      <w:proofErr w:type="gramEnd"/>
      <w:r w:rsidRPr="00362F00">
        <w:rPr>
          <w:rFonts w:cs="Times New Roman"/>
          <w:szCs w:val="24"/>
        </w:rPr>
        <w:t xml:space="preserve"> in case of high-order and nonlinear processes, they usually fail to provide satisfactory performances. To overcome these limitations of PI and PID controllers, various auto-tuning schemes are proposed. </w:t>
      </w:r>
    </w:p>
    <w:p w14:paraId="28F10F0C" w14:textId="77777777" w:rsidR="009C7703" w:rsidRDefault="009C7703" w:rsidP="00930666">
      <w:pPr>
        <w:widowControl w:val="0"/>
        <w:spacing w:before="240" w:line="360" w:lineRule="auto"/>
        <w:jc w:val="both"/>
        <w:rPr>
          <w:rFonts w:cs="Times New Roman"/>
          <w:szCs w:val="24"/>
        </w:rPr>
      </w:pPr>
      <w:r w:rsidRPr="00362F00">
        <w:rPr>
          <w:rFonts w:cs="Times New Roman"/>
          <w:szCs w:val="24"/>
        </w:rPr>
        <w:t xml:space="preserve">A conventional PI controller fails to provide satisfactory transient performance under varying operating conditions. </w:t>
      </w:r>
      <w:proofErr w:type="gramStart"/>
      <w:r w:rsidRPr="00362F00">
        <w:rPr>
          <w:rFonts w:cs="Times New Roman"/>
          <w:szCs w:val="24"/>
        </w:rPr>
        <w:t>So</w:t>
      </w:r>
      <w:proofErr w:type="gramEnd"/>
      <w:r w:rsidRPr="00362F00">
        <w:rPr>
          <w:rFonts w:cs="Times New Roman"/>
          <w:szCs w:val="24"/>
        </w:rPr>
        <w:t xml:space="preserve"> in case of motor speed control applications, due to nonlinear dynamics of the electro-mechanical drive systems and as the operating point varies over a wide range, it becomes difficult for a conventional fixed gain PI controller to provide desired transient response. Theoretically it is possible to design several linear PI controllers for different operating points over the entire operating range and switch from one controller to another as the operating point changes. It is difficult to achieve manually and hence is carried out in an automated manner by using gain scheduling scheme. A gain scheduling scheme of ada</w:t>
      </w:r>
      <w:r>
        <w:rPr>
          <w:rFonts w:cs="Times New Roman"/>
          <w:szCs w:val="24"/>
        </w:rPr>
        <w:t>ptive control is proposed in [27</w:t>
      </w:r>
      <w:r w:rsidRPr="00362F00">
        <w:rPr>
          <w:rFonts w:cs="Times New Roman"/>
          <w:szCs w:val="24"/>
        </w:rPr>
        <w:t xml:space="preserve">] to continuously update the proportional and integral </w:t>
      </w:r>
      <w:r w:rsidRPr="00362F00">
        <w:rPr>
          <w:rFonts w:cs="Times New Roman"/>
          <w:szCs w:val="24"/>
        </w:rPr>
        <w:lastRenderedPageBreak/>
        <w:t>gains depending on the instantaneous error signal to improve both the transient and stea</w:t>
      </w:r>
      <w:r>
        <w:rPr>
          <w:rFonts w:cs="Times New Roman"/>
          <w:szCs w:val="24"/>
        </w:rPr>
        <w:t>dy state performance. In [28, 29</w:t>
      </w:r>
      <w:r w:rsidRPr="00362F00">
        <w:rPr>
          <w:rFonts w:cs="Times New Roman"/>
          <w:szCs w:val="24"/>
        </w:rPr>
        <w:t xml:space="preserve">], </w:t>
      </w:r>
      <w:r w:rsidRPr="000E44B2">
        <w:rPr>
          <w:rFonts w:cs="Times New Roman"/>
          <w:szCs w:val="24"/>
        </w:rPr>
        <w:t>a good review on the adaptive control strategies</w:t>
      </w:r>
      <w:r w:rsidRPr="00362F00">
        <w:rPr>
          <w:rFonts w:cs="Times New Roman"/>
          <w:szCs w:val="24"/>
        </w:rPr>
        <w:t xml:space="preserve"> along with their experimental applications to process control problems are discussed. An online tuning of PID controllers fo</w:t>
      </w:r>
      <w:r>
        <w:rPr>
          <w:rFonts w:cs="Times New Roman"/>
          <w:szCs w:val="24"/>
        </w:rPr>
        <w:t>r SISO systems is proposed in [2</w:t>
      </w:r>
      <w:r w:rsidRPr="00362F00">
        <w:rPr>
          <w:rFonts w:cs="Times New Roman"/>
          <w:szCs w:val="24"/>
        </w:rPr>
        <w:t xml:space="preserve">4]. This technique comprises of two adaptive loops. The first loop monitors and tunes the controllers online to ensure that the system is robustly stable. When modelling errors occur, the second adaptive loop carries out recursive online identification and retunes the controller accordingly. Thus, the proposed scheme enables the system to achieve robust stability over a wide range of possible modelling errors without trading off performance against nominal design. </w:t>
      </w:r>
      <w:r w:rsidRPr="00362F00">
        <w:rPr>
          <w:rFonts w:cs="Times New Roman"/>
          <w:szCs w:val="24"/>
        </w:rPr>
        <w:tab/>
      </w:r>
    </w:p>
    <w:p w14:paraId="42DB0DF6" w14:textId="77777777" w:rsidR="009C7703" w:rsidRPr="00362F00" w:rsidRDefault="009C7703" w:rsidP="00930666">
      <w:pPr>
        <w:autoSpaceDE w:val="0"/>
        <w:autoSpaceDN w:val="0"/>
        <w:adjustRightInd w:val="0"/>
        <w:spacing w:before="240" w:line="360" w:lineRule="auto"/>
        <w:jc w:val="both"/>
        <w:rPr>
          <w:rFonts w:cs="Times New Roman"/>
          <w:szCs w:val="24"/>
        </w:rPr>
      </w:pPr>
      <w:r w:rsidRPr="00362F00">
        <w:rPr>
          <w:rFonts w:cs="Times New Roman"/>
          <w:szCs w:val="24"/>
        </w:rPr>
        <w:t>A real-time gain tuning method for PI controller is proposed and implemented on a Permanent Magnet Sy</w:t>
      </w:r>
      <w:r>
        <w:rPr>
          <w:rFonts w:cs="Times New Roman"/>
          <w:szCs w:val="24"/>
        </w:rPr>
        <w:t>nchronous Motor (PMSM) drive [30</w:t>
      </w:r>
      <w:r w:rsidRPr="00362F00">
        <w:rPr>
          <w:rFonts w:cs="Times New Roman"/>
          <w:szCs w:val="24"/>
        </w:rPr>
        <w:t xml:space="preserve">]. The proposed method is completely model free.  Here, the elements of PI controller are obtained from a performance index, which is estimated through modified binary search algorithm and the controller parameters are renewed according to the estimated intermediate gain parameter. The proposed method can assure the convergence of the gain-tuning algorithm in all cases, and it is also independent of the variations in system parameters such as load torque, reference speed, and sampling-time. </w:t>
      </w:r>
    </w:p>
    <w:p w14:paraId="68B35E99" w14:textId="77777777" w:rsidR="009C7703" w:rsidRPr="00362F00" w:rsidRDefault="009C7703" w:rsidP="00930666">
      <w:pPr>
        <w:autoSpaceDE w:val="0"/>
        <w:autoSpaceDN w:val="0"/>
        <w:adjustRightInd w:val="0"/>
        <w:spacing w:before="240" w:line="360" w:lineRule="auto"/>
        <w:jc w:val="both"/>
        <w:rPr>
          <w:rFonts w:cs="Times New Roman"/>
          <w:szCs w:val="24"/>
        </w:rPr>
      </w:pPr>
      <w:r w:rsidRPr="00362F00">
        <w:rPr>
          <w:rFonts w:cs="Times New Roman"/>
          <w:szCs w:val="24"/>
        </w:rPr>
        <w:t xml:space="preserve">An </w:t>
      </w:r>
      <w:r w:rsidRPr="000E44B2">
        <w:rPr>
          <w:rFonts w:cs="Times New Roman"/>
          <w:szCs w:val="24"/>
        </w:rPr>
        <w:t>online gain modification</w:t>
      </w:r>
      <w:r w:rsidRPr="00362F00">
        <w:rPr>
          <w:rFonts w:cs="Times New Roman"/>
          <w:szCs w:val="24"/>
        </w:rPr>
        <w:t xml:space="preserve"> scheme is p</w:t>
      </w:r>
      <w:r>
        <w:rPr>
          <w:rFonts w:cs="Times New Roman"/>
          <w:szCs w:val="24"/>
        </w:rPr>
        <w:t>roposed for PI controller in [31</w:t>
      </w:r>
      <w:r w:rsidRPr="00362F00">
        <w:rPr>
          <w:rFonts w:cs="Times New Roman"/>
          <w:szCs w:val="24"/>
        </w:rPr>
        <w:t>]. This simple but effective gain updating technique continuously adjusts both the proportional and integral gains depending on the instantaneous error (</w:t>
      </w:r>
      <w:r w:rsidRPr="00362F00">
        <w:rPr>
          <w:rFonts w:cs="Times New Roman"/>
          <w:i/>
          <w:szCs w:val="24"/>
        </w:rPr>
        <w:t>e</w:t>
      </w:r>
      <w:r w:rsidRPr="00362F00">
        <w:rPr>
          <w:rFonts w:cs="Times New Roman"/>
          <w:szCs w:val="24"/>
        </w:rPr>
        <w:t>) and change of error (Δ</w:t>
      </w:r>
      <w:r w:rsidRPr="00362F00">
        <w:rPr>
          <w:rFonts w:cs="Times New Roman"/>
          <w:i/>
          <w:szCs w:val="24"/>
        </w:rPr>
        <w:t>e</w:t>
      </w:r>
      <w:r w:rsidRPr="00362F00">
        <w:rPr>
          <w:rFonts w:cs="Times New Roman"/>
          <w:szCs w:val="24"/>
        </w:rPr>
        <w:t xml:space="preserve">) of the controlled variable. The tuning strategy in this online gain adjustment scheme attempts to imitate the performance of a skilled process operator </w:t>
      </w:r>
      <w:r w:rsidRPr="00362F00">
        <w:rPr>
          <w:rFonts w:cs="Times New Roman"/>
          <w:i/>
          <w:szCs w:val="24"/>
        </w:rPr>
        <w:t>i</w:t>
      </w:r>
      <w:r w:rsidRPr="00362F00">
        <w:rPr>
          <w:rFonts w:cs="Times New Roman"/>
          <w:szCs w:val="24"/>
        </w:rPr>
        <w:t>.</w:t>
      </w:r>
      <w:r w:rsidRPr="00362F00">
        <w:rPr>
          <w:rFonts w:cs="Times New Roman"/>
          <w:i/>
          <w:szCs w:val="24"/>
        </w:rPr>
        <w:t>e</w:t>
      </w:r>
      <w:r w:rsidRPr="00362F00">
        <w:rPr>
          <w:rFonts w:cs="Times New Roman"/>
          <w:szCs w:val="24"/>
        </w:rPr>
        <w:t>., when the process variable is moving towards the desired set-point, control action is made weak to lower the overshoot; on the other hand when it moves away from the set-point control action is made aggressive for quick recovery. This technique is tested on second-order and third-order linear and nonlinear processes with a considerable improvement in process responses during both set-point change and load variation. To make this scheme more generalized, similar auto-tuning technique is als</w:t>
      </w:r>
      <w:r>
        <w:rPr>
          <w:rFonts w:cs="Times New Roman"/>
          <w:szCs w:val="24"/>
        </w:rPr>
        <w:t>o applied for PID controller [32</w:t>
      </w:r>
      <w:r w:rsidRPr="00362F00">
        <w:rPr>
          <w:rFonts w:cs="Times New Roman"/>
          <w:szCs w:val="24"/>
        </w:rPr>
        <w:t>], where the proportional, integral, and derivative gains are continuously adjusted depending on the instantaneous error (</w:t>
      </w:r>
      <w:r w:rsidRPr="00362F00">
        <w:rPr>
          <w:rFonts w:cs="Times New Roman"/>
          <w:i/>
          <w:szCs w:val="24"/>
        </w:rPr>
        <w:t>e</w:t>
      </w:r>
      <w:r w:rsidRPr="00362F00">
        <w:rPr>
          <w:rFonts w:cs="Times New Roman"/>
          <w:szCs w:val="24"/>
        </w:rPr>
        <w:t>) and change of error (Δ</w:t>
      </w:r>
      <w:r w:rsidRPr="00362F00">
        <w:rPr>
          <w:rFonts w:cs="Times New Roman"/>
          <w:i/>
          <w:szCs w:val="24"/>
        </w:rPr>
        <w:t>e</w:t>
      </w:r>
      <w:r w:rsidRPr="00362F00">
        <w:rPr>
          <w:rFonts w:cs="Times New Roman"/>
          <w:szCs w:val="24"/>
        </w:rPr>
        <w:t xml:space="preserve">) of the controlled variable. This tuning strategy is quite useful as it doesn’t require any idea regarding the process model and can be easily implemented in any conventional control loop. </w:t>
      </w:r>
    </w:p>
    <w:p w14:paraId="4440F151" w14:textId="77777777" w:rsidR="009C7703" w:rsidRDefault="009C7703" w:rsidP="00930666">
      <w:pPr>
        <w:widowControl w:val="0"/>
        <w:spacing w:before="240" w:line="360" w:lineRule="auto"/>
        <w:jc w:val="both"/>
        <w:rPr>
          <w:rFonts w:cs="Times New Roman"/>
          <w:szCs w:val="24"/>
        </w:rPr>
      </w:pPr>
    </w:p>
    <w:p w14:paraId="0A76932F" w14:textId="77777777" w:rsidR="009C7703" w:rsidRPr="00362F00" w:rsidRDefault="009C7703" w:rsidP="00930666">
      <w:pPr>
        <w:widowControl w:val="0"/>
        <w:spacing w:before="240" w:line="360" w:lineRule="auto"/>
        <w:jc w:val="both"/>
        <w:rPr>
          <w:rFonts w:cs="Times New Roman"/>
          <w:szCs w:val="24"/>
        </w:rPr>
      </w:pPr>
      <w:r w:rsidRPr="00362F00">
        <w:rPr>
          <w:rFonts w:cs="Times New Roman"/>
          <w:szCs w:val="24"/>
        </w:rPr>
        <w:lastRenderedPageBreak/>
        <w:t>Integrating processes with dead-time (IPDT) are frequently encountered in chemical plants. Many chemical processes like heating boilers, batch chemical reactors, liquid storage tanks etc. can be well approximated by such process model. A number of PI</w:t>
      </w:r>
      <w:r>
        <w:rPr>
          <w:rFonts w:cs="Times New Roman"/>
          <w:szCs w:val="24"/>
        </w:rPr>
        <w:t xml:space="preserve"> and PID tuning schemes [33-40</w:t>
      </w:r>
      <w:r w:rsidRPr="00362F00">
        <w:rPr>
          <w:rFonts w:cs="Times New Roman"/>
          <w:szCs w:val="24"/>
        </w:rPr>
        <w:t>] based on IMC technique and Direct Synthesis method are proposed for such processes. IMC technique is not straight forward and they may give poor results unless the close-loop time constant is properly selected. For similar type of IPDT process, a self-tuning PI</w:t>
      </w:r>
      <w:r>
        <w:rPr>
          <w:rFonts w:cs="Times New Roman"/>
          <w:szCs w:val="24"/>
        </w:rPr>
        <w:t>D controller is suggested in [41</w:t>
      </w:r>
      <w:r w:rsidRPr="00362F00">
        <w:rPr>
          <w:rFonts w:cs="Times New Roman"/>
          <w:szCs w:val="24"/>
        </w:rPr>
        <w:t>], which provides simultaneous improvements during set-point c</w:t>
      </w:r>
      <w:r>
        <w:rPr>
          <w:rFonts w:cs="Times New Roman"/>
          <w:szCs w:val="24"/>
        </w:rPr>
        <w:t>hange and load variation. In [42</w:t>
      </w:r>
      <w:r w:rsidRPr="00362F00">
        <w:rPr>
          <w:rFonts w:cs="Times New Roman"/>
          <w:szCs w:val="24"/>
        </w:rPr>
        <w:t xml:space="preserve">], PID parameters are selected based on matching the coefficients of corresponding powers of </w:t>
      </w:r>
      <w:r w:rsidRPr="00362F00">
        <w:rPr>
          <w:rFonts w:cs="Times New Roman"/>
          <w:i/>
          <w:szCs w:val="24"/>
        </w:rPr>
        <w:t xml:space="preserve">s </w:t>
      </w:r>
      <w:r w:rsidRPr="00362F00">
        <w:rPr>
          <w:rFonts w:cs="Times New Roman"/>
          <w:szCs w:val="24"/>
        </w:rPr>
        <w:t>in the numerator and that in the denominator of the close-loop transfer function for a servo problem. For purely integrating system, it is found that the obtained controller has a PD form which</w:t>
      </w:r>
      <w:r>
        <w:rPr>
          <w:rFonts w:cs="Times New Roman"/>
          <w:szCs w:val="24"/>
        </w:rPr>
        <w:t xml:space="preserve"> is also verified by Visioli [43</w:t>
      </w:r>
      <w:r w:rsidRPr="00362F00">
        <w:rPr>
          <w:rFonts w:cs="Times New Roman"/>
          <w:szCs w:val="24"/>
        </w:rPr>
        <w:t xml:space="preserve">] through minimizing the </w:t>
      </w:r>
      <w:r w:rsidRPr="00362F00">
        <w:rPr>
          <w:rFonts w:cs="Times New Roman"/>
          <w:i/>
          <w:szCs w:val="24"/>
        </w:rPr>
        <w:t>ISE</w:t>
      </w:r>
      <w:r w:rsidRPr="00362F00">
        <w:rPr>
          <w:rFonts w:cs="Times New Roman"/>
          <w:szCs w:val="24"/>
        </w:rPr>
        <w:t xml:space="preserve"> value using GA (Genetic Algorithm) based optimization.</w:t>
      </w:r>
      <w:r w:rsidRPr="00362F00">
        <w:rPr>
          <w:rFonts w:cs="Times New Roman"/>
          <w:i/>
          <w:szCs w:val="24"/>
        </w:rPr>
        <w:t xml:space="preserve"> </w:t>
      </w:r>
      <w:r w:rsidRPr="00362F00">
        <w:rPr>
          <w:rFonts w:cs="Times New Roman"/>
          <w:szCs w:val="24"/>
        </w:rPr>
        <w:t xml:space="preserve">A </w:t>
      </w:r>
      <w:r>
        <w:rPr>
          <w:rFonts w:cs="Times New Roman"/>
          <w:szCs w:val="24"/>
        </w:rPr>
        <w:t>similar method of PID tuning [44</w:t>
      </w:r>
      <w:r w:rsidRPr="00362F00">
        <w:rPr>
          <w:rFonts w:cs="Times New Roman"/>
          <w:szCs w:val="24"/>
        </w:rPr>
        <w:t xml:space="preserve">] for first-order plus dead-time (FOPTD) processes is presented with comparable performance to that of Ziegler-Nichols tuned PID controller. </w:t>
      </w:r>
    </w:p>
    <w:p w14:paraId="01F934FD" w14:textId="77777777" w:rsidR="009C7703" w:rsidRDefault="009C7703" w:rsidP="00930666">
      <w:pPr>
        <w:widowControl w:val="0"/>
        <w:spacing w:before="240" w:line="360" w:lineRule="auto"/>
        <w:jc w:val="both"/>
        <w:rPr>
          <w:szCs w:val="24"/>
        </w:rPr>
      </w:pPr>
    </w:p>
    <w:p w14:paraId="50728941" w14:textId="77777777" w:rsidR="003C42D7" w:rsidRDefault="009C7703" w:rsidP="00930666">
      <w:pPr>
        <w:widowControl w:val="0"/>
        <w:spacing w:before="240" w:line="360" w:lineRule="auto"/>
        <w:jc w:val="both"/>
        <w:rPr>
          <w:szCs w:val="24"/>
        </w:rPr>
      </w:pPr>
      <w:r w:rsidRPr="004751D9">
        <w:rPr>
          <w:szCs w:val="24"/>
        </w:rPr>
        <w:t xml:space="preserve">To achieve improved robustness and better transient response, back-stepping </w:t>
      </w:r>
      <w:r w:rsidRPr="000E44B2">
        <w:rPr>
          <w:szCs w:val="24"/>
        </w:rPr>
        <w:t>adaptive PID</w:t>
      </w:r>
      <w:r>
        <w:rPr>
          <w:szCs w:val="24"/>
        </w:rPr>
        <w:t xml:space="preserve"> control is proposed in [45</w:t>
      </w:r>
      <w:r w:rsidRPr="004751D9">
        <w:rPr>
          <w:szCs w:val="24"/>
        </w:rPr>
        <w:t>], which leads to an adaptive PD controller for linear second-order</w:t>
      </w:r>
      <w:r>
        <w:rPr>
          <w:szCs w:val="24"/>
        </w:rPr>
        <w:t xml:space="preserve"> minimal phase processes. In [46</w:t>
      </w:r>
      <w:r w:rsidRPr="004751D9">
        <w:rPr>
          <w:szCs w:val="24"/>
        </w:rPr>
        <w:t>], the design of the PID controller is based on optimization of load disturbance rejection with constraints of robustness to model uncertainties. It describes a new design method for PID controllers, where the primary goal is to obtain good load disturbance responses based on the minimization of integral error. Here robustness is guaranteed by limiting the maximum sensitivity to be less than a specified value and the measurement noise is dealt with by using low-pass filter. Good set-point response is obtained by using a structure with two-degrees-of-freedom. Based on the theory of adaptive interaction, an adaptive tuning for P</w:t>
      </w:r>
      <w:r>
        <w:rPr>
          <w:szCs w:val="24"/>
        </w:rPr>
        <w:t>ID controller is proposed in [47</w:t>
      </w:r>
      <w:r w:rsidRPr="004751D9">
        <w:rPr>
          <w:szCs w:val="24"/>
        </w:rPr>
        <w:t xml:space="preserve">], where tuning is done through minimization of the squared error. In this method, the control system is divided into four subsystems; namely the plant, proportional control, integral control, and derivative control. An adaptive interaction algorithm is used to tune the parameters. </w:t>
      </w:r>
    </w:p>
    <w:p w14:paraId="5508570F" w14:textId="3BBDAC60" w:rsidR="009C7703" w:rsidRPr="003C42D7" w:rsidRDefault="009C7703" w:rsidP="00930666">
      <w:pPr>
        <w:widowControl w:val="0"/>
        <w:spacing w:before="240" w:line="360" w:lineRule="auto"/>
        <w:jc w:val="both"/>
        <w:rPr>
          <w:szCs w:val="24"/>
        </w:rPr>
      </w:pPr>
      <w:r w:rsidRPr="000E44B2">
        <w:rPr>
          <w:rFonts w:cs="Times New Roman"/>
          <w:szCs w:val="24"/>
        </w:rPr>
        <w:t xml:space="preserve">A </w:t>
      </w:r>
      <w:r w:rsidR="008841CB" w:rsidRPr="000E44B2">
        <w:rPr>
          <w:rFonts w:cs="Times New Roman"/>
          <w:szCs w:val="24"/>
        </w:rPr>
        <w:t>model-based</w:t>
      </w:r>
      <w:r w:rsidRPr="000E44B2">
        <w:rPr>
          <w:rFonts w:cs="Times New Roman"/>
          <w:szCs w:val="24"/>
        </w:rPr>
        <w:t xml:space="preserve"> PI-PD controller</w:t>
      </w:r>
      <w:r>
        <w:rPr>
          <w:rFonts w:cs="Times New Roman"/>
          <w:szCs w:val="24"/>
        </w:rPr>
        <w:t xml:space="preserve"> is proposed in [48</w:t>
      </w:r>
      <w:r w:rsidRPr="00362F00">
        <w:rPr>
          <w:rFonts w:cs="Times New Roman"/>
          <w:szCs w:val="24"/>
        </w:rPr>
        <w:t>], which enables a tighter control for integrating processes. At first, relay feedback method is used to obtain the model of the integrating system with or without time delay. This method is found to exhibit better results for the set-point response maintaining satisfactory l</w:t>
      </w:r>
      <w:r>
        <w:rPr>
          <w:rFonts w:cs="Times New Roman"/>
          <w:szCs w:val="24"/>
        </w:rPr>
        <w:t>oad disturbance response. In [49</w:t>
      </w:r>
      <w:r w:rsidRPr="00362F00">
        <w:rPr>
          <w:rFonts w:cs="Times New Roman"/>
          <w:szCs w:val="24"/>
        </w:rPr>
        <w:t xml:space="preserve">], a </w:t>
      </w:r>
      <w:r w:rsidRPr="00362F00">
        <w:rPr>
          <w:rFonts w:cs="Times New Roman"/>
          <w:szCs w:val="24"/>
        </w:rPr>
        <w:lastRenderedPageBreak/>
        <w:t xml:space="preserve">detailed comparison is provided among four different IMC design techniques for second-order plus dead-time (SOPDT) systems. The method of compensating dead-time in the IMC type of design is important especially for systems with large value of ratio between dead-time to time constant. The regions of applicability of suitable tuning rules are highlighted. It is shown that IMC designed with the Maclaurin series expansion type PID is a better choice for both set-point and load changes for systems with dead-time to time constant ratio greater than unity. </w:t>
      </w:r>
    </w:p>
    <w:p w14:paraId="3C00C021" w14:textId="77777777" w:rsidR="003C42D7" w:rsidRDefault="00BA2CAB" w:rsidP="00930666">
      <w:pPr>
        <w:widowControl w:val="0"/>
        <w:spacing w:before="240" w:line="360" w:lineRule="auto"/>
        <w:jc w:val="both"/>
        <w:rPr>
          <w:rFonts w:cs="Times New Roman"/>
          <w:szCs w:val="24"/>
        </w:rPr>
      </w:pPr>
      <w:r>
        <w:rPr>
          <w:rFonts w:cs="Times New Roman"/>
          <w:szCs w:val="24"/>
        </w:rPr>
        <w:t xml:space="preserve">  </w:t>
      </w:r>
      <w:r w:rsidR="009C7703" w:rsidRPr="00362F00">
        <w:rPr>
          <w:rFonts w:cs="Times New Roman"/>
          <w:szCs w:val="24"/>
        </w:rPr>
        <w:t>A new plant identification technique called amplitude dependent</w:t>
      </w:r>
      <w:r w:rsidR="009C7703">
        <w:rPr>
          <w:rFonts w:cs="Times New Roman"/>
          <w:szCs w:val="24"/>
        </w:rPr>
        <w:t xml:space="preserve"> gain (ADG) is presented in [50</w:t>
      </w:r>
      <w:r w:rsidR="009C7703" w:rsidRPr="00362F00">
        <w:rPr>
          <w:rFonts w:cs="Times New Roman"/>
          <w:szCs w:val="24"/>
        </w:rPr>
        <w:t>], which gives better results than the well-known</w:t>
      </w:r>
      <w:r w:rsidR="009C7703">
        <w:rPr>
          <w:rFonts w:cs="Times New Roman"/>
          <w:szCs w:val="24"/>
        </w:rPr>
        <w:t xml:space="preserve"> relay feedback method.  In [51</w:t>
      </w:r>
      <w:r w:rsidR="009C7703" w:rsidRPr="00362F00">
        <w:rPr>
          <w:rFonts w:cs="Times New Roman"/>
          <w:szCs w:val="24"/>
        </w:rPr>
        <w:t xml:space="preserve">], this amplitude dependent gain technique is used for identification of a SOPDT model and then a PID controller is designed based on </w:t>
      </w:r>
      <w:r w:rsidR="009C7703" w:rsidRPr="00362F00">
        <w:rPr>
          <w:rFonts w:cs="Times New Roman"/>
          <w:i/>
          <w:szCs w:val="24"/>
        </w:rPr>
        <w:t>ITAE</w:t>
      </w:r>
      <w:r w:rsidR="009C7703" w:rsidRPr="00362F00">
        <w:rPr>
          <w:rFonts w:cs="Times New Roman"/>
          <w:szCs w:val="24"/>
        </w:rPr>
        <w:t xml:space="preserve"> optimization. A new algorithm for self tuning of PI</w:t>
      </w:r>
      <w:r w:rsidR="009C7703">
        <w:rPr>
          <w:rFonts w:cs="Times New Roman"/>
          <w:szCs w:val="24"/>
        </w:rPr>
        <w:t>D controller is proposed in [5</w:t>
      </w:r>
      <w:r w:rsidR="009C7703" w:rsidRPr="00362F00">
        <w:rPr>
          <w:rFonts w:cs="Times New Roman"/>
          <w:szCs w:val="24"/>
        </w:rPr>
        <w:t>2]. This algorithm uses a combined least squares estimation and Newton-Raphson search technique to determine the ultimate gain and period of an unknown systems for tuning of PID controller based on Ziegler-Nichols (ZN) and refined Ziegler-Nichols (RZN) relations. It does not require external process perturbations. Moreover, this tuning method is very fast and can be used to automatically tune PID controllers. For ensuring good stability robustness of PI / PID controller, numerical optimization of the shortest distance from the Nyquist curve of the open-loop transfer function to the cr</w:t>
      </w:r>
      <w:r w:rsidR="009C7703">
        <w:rPr>
          <w:rFonts w:cs="Times New Roman"/>
          <w:szCs w:val="24"/>
        </w:rPr>
        <w:t>itical point is proposed in [53</w:t>
      </w:r>
      <w:r w:rsidR="009C7703" w:rsidRPr="00362F00">
        <w:rPr>
          <w:rFonts w:cs="Times New Roman"/>
          <w:szCs w:val="24"/>
        </w:rPr>
        <w:t xml:space="preserve">]. </w:t>
      </w:r>
    </w:p>
    <w:p w14:paraId="03D77820" w14:textId="77777777" w:rsidR="003C42D7" w:rsidRDefault="009C7703" w:rsidP="00BA2CAB">
      <w:pPr>
        <w:widowControl w:val="0"/>
        <w:spacing w:before="240" w:line="360" w:lineRule="auto"/>
        <w:jc w:val="both"/>
        <w:rPr>
          <w:rFonts w:cs="Times New Roman"/>
          <w:szCs w:val="24"/>
        </w:rPr>
      </w:pPr>
      <w:r>
        <w:rPr>
          <w:rFonts w:cs="Times New Roman"/>
          <w:szCs w:val="24"/>
        </w:rPr>
        <w:t>In [54</w:t>
      </w:r>
      <w:r w:rsidRPr="00362F00">
        <w:rPr>
          <w:rFonts w:cs="Times New Roman"/>
          <w:szCs w:val="24"/>
        </w:rPr>
        <w:t>], a new criterion for robust stability is developed, which makes use of both the gain and phase information of the open-loop system. Based on it, a robust PID design is presented for a SOPDT uncertain model. For a noisy environment, derivative filter is an integral part of PID design but there is no straight forward method for selecting the derivative filter constant. Almost all the tuning rules specify the values for proportional, integral, and derivative gains but not the filter constant. A systematic method for obtaining the derivative filter constant along with the tuning parameters for both PI and</w:t>
      </w:r>
      <w:r>
        <w:rPr>
          <w:rFonts w:cs="Times New Roman"/>
          <w:szCs w:val="24"/>
        </w:rPr>
        <w:t xml:space="preserve"> PID controllers is given in [5</w:t>
      </w:r>
      <w:r w:rsidRPr="00362F00">
        <w:rPr>
          <w:rFonts w:cs="Times New Roman"/>
          <w:szCs w:val="24"/>
        </w:rPr>
        <w:t>5]. An IMC based PID cont</w:t>
      </w:r>
      <w:r>
        <w:rPr>
          <w:rFonts w:cs="Times New Roman"/>
          <w:szCs w:val="24"/>
        </w:rPr>
        <w:t>roller design is proposed in [5</w:t>
      </w:r>
      <w:r w:rsidRPr="00362F00">
        <w:rPr>
          <w:rFonts w:cs="Times New Roman"/>
          <w:szCs w:val="24"/>
        </w:rPr>
        <w:t xml:space="preserve">6] for low-order unstable plus dead-time processes to get the desired close-loop response. This approach illustrates IMC-PID parameter synthesis using Laurent series; it has an advantage over the other approximating power series as it generalizes MacLaurin series. Specifically, it is applicable for solving singularity problems, </w:t>
      </w:r>
      <w:r w:rsidRPr="00362F00">
        <w:rPr>
          <w:rFonts w:cs="Times New Roman"/>
          <w:i/>
          <w:szCs w:val="24"/>
        </w:rPr>
        <w:t>i</w:t>
      </w:r>
      <w:r w:rsidRPr="00362F00">
        <w:rPr>
          <w:rFonts w:cs="Times New Roman"/>
          <w:szCs w:val="24"/>
        </w:rPr>
        <w:t>.</w:t>
      </w:r>
      <w:r w:rsidRPr="00362F00">
        <w:rPr>
          <w:rFonts w:cs="Times New Roman"/>
          <w:i/>
          <w:szCs w:val="24"/>
        </w:rPr>
        <w:t>e</w:t>
      </w:r>
      <w:r w:rsidRPr="00362F00">
        <w:rPr>
          <w:rFonts w:cs="Times New Roman"/>
          <w:szCs w:val="24"/>
        </w:rPr>
        <w:t xml:space="preserve">., to synthesize PID parameters for IPDT type of systems. The important features of the proposed method are that the controller becomes faster and the </w:t>
      </w:r>
      <w:r w:rsidRPr="00362F00">
        <w:rPr>
          <w:rFonts w:cs="Times New Roman"/>
          <w:szCs w:val="24"/>
        </w:rPr>
        <w:lastRenderedPageBreak/>
        <w:t>required order of the filter is reduced to get an IMC-PID structure.</w:t>
      </w:r>
    </w:p>
    <w:p w14:paraId="7C2817B2" w14:textId="77777777" w:rsidR="009C7703" w:rsidRDefault="009C7703" w:rsidP="00BA2CAB">
      <w:pPr>
        <w:widowControl w:val="0"/>
        <w:spacing w:before="240" w:line="360" w:lineRule="auto"/>
        <w:jc w:val="both"/>
        <w:rPr>
          <w:rFonts w:cs="Times New Roman"/>
          <w:szCs w:val="24"/>
        </w:rPr>
      </w:pPr>
      <w:r>
        <w:rPr>
          <w:rFonts w:cs="Times New Roman"/>
          <w:szCs w:val="24"/>
        </w:rPr>
        <w:t>Astrom and Hagglund [</w:t>
      </w:r>
      <w:r w:rsidRPr="00362F00">
        <w:rPr>
          <w:rFonts w:cs="Times New Roman"/>
          <w:szCs w:val="24"/>
        </w:rPr>
        <w:t>5</w:t>
      </w:r>
      <w:r>
        <w:rPr>
          <w:rFonts w:cs="Times New Roman"/>
          <w:szCs w:val="24"/>
        </w:rPr>
        <w:t>7</w:t>
      </w:r>
      <w:r w:rsidRPr="00362F00">
        <w:rPr>
          <w:rFonts w:cs="Times New Roman"/>
          <w:szCs w:val="24"/>
        </w:rPr>
        <w:t xml:space="preserve">] developed the </w:t>
      </w:r>
      <w:r w:rsidRPr="000E44B2">
        <w:rPr>
          <w:rFonts w:cs="Times New Roman"/>
          <w:szCs w:val="24"/>
        </w:rPr>
        <w:t>attractive relay auto-tuning technique</w:t>
      </w:r>
      <w:r w:rsidRPr="00362F00">
        <w:rPr>
          <w:rFonts w:cs="Times New Roman"/>
          <w:szCs w:val="24"/>
        </w:rPr>
        <w:t xml:space="preserve"> for identifying the ultimate gain and ultimate period of oscillation for an unknown process. This technique has some distinct advantages compared to the Ziegler-Nichols continuous cycling method [6] </w:t>
      </w:r>
      <w:r>
        <w:rPr>
          <w:rFonts w:cs="Times New Roman"/>
          <w:szCs w:val="24"/>
        </w:rPr>
        <w:t>–</w:t>
      </w:r>
      <w:r w:rsidRPr="00362F00">
        <w:rPr>
          <w:rFonts w:cs="Times New Roman"/>
          <w:szCs w:val="24"/>
        </w:rPr>
        <w:t xml:space="preserve"> </w:t>
      </w:r>
    </w:p>
    <w:p w14:paraId="29221116" w14:textId="77777777" w:rsidR="009C7703" w:rsidRDefault="009C7703" w:rsidP="00930666">
      <w:pPr>
        <w:autoSpaceDE w:val="0"/>
        <w:autoSpaceDN w:val="0"/>
        <w:adjustRightInd w:val="0"/>
        <w:spacing w:before="240" w:line="360" w:lineRule="auto"/>
        <w:jc w:val="both"/>
        <w:rPr>
          <w:rFonts w:cs="Times New Roman"/>
          <w:szCs w:val="24"/>
        </w:rPr>
      </w:pPr>
      <w:r w:rsidRPr="00362F00">
        <w:rPr>
          <w:rFonts w:cs="Times New Roman"/>
          <w:szCs w:val="24"/>
        </w:rPr>
        <w:t xml:space="preserve">(i) only a single experiment to be carried out instead of trial and error; (ii) amplitude of the process output can be restricted by adjusting the relay amplitude; (iii) the process is not forced to the stability limit; and (iv) experimental test can be easily automated using commercial products. </w:t>
      </w:r>
    </w:p>
    <w:p w14:paraId="1AF63191" w14:textId="77777777" w:rsidR="003C42D7" w:rsidRDefault="009C7703" w:rsidP="00BA2CAB">
      <w:pPr>
        <w:autoSpaceDE w:val="0"/>
        <w:autoSpaceDN w:val="0"/>
        <w:adjustRightInd w:val="0"/>
        <w:spacing w:before="240" w:line="360" w:lineRule="auto"/>
        <w:jc w:val="both"/>
        <w:rPr>
          <w:rFonts w:cs="Times New Roman"/>
          <w:szCs w:val="24"/>
        </w:rPr>
      </w:pPr>
      <w:r w:rsidRPr="00362F00">
        <w:rPr>
          <w:rFonts w:cs="Times New Roman"/>
          <w:szCs w:val="24"/>
        </w:rPr>
        <w:t>Furthermore, unlike other auto-tuning methods this technique eliminates the need for a careful choice of the sampling rate from the prior knowledge of the process. The PID relay auto</w:t>
      </w:r>
      <w:r>
        <w:rPr>
          <w:rFonts w:cs="Times New Roman"/>
          <w:szCs w:val="24"/>
        </w:rPr>
        <w:t>-tuner of Astrom and Hagglund [</w:t>
      </w:r>
      <w:r w:rsidRPr="00362F00">
        <w:rPr>
          <w:rFonts w:cs="Times New Roman"/>
          <w:szCs w:val="24"/>
        </w:rPr>
        <w:t>5</w:t>
      </w:r>
      <w:r>
        <w:rPr>
          <w:rFonts w:cs="Times New Roman"/>
          <w:szCs w:val="24"/>
        </w:rPr>
        <w:t>7</w:t>
      </w:r>
      <w:r w:rsidRPr="00362F00">
        <w:rPr>
          <w:rFonts w:cs="Times New Roman"/>
          <w:szCs w:val="24"/>
        </w:rPr>
        <w:t>] is one of the simplest and most robust auto-tuning techniques for controlling processes and has been successfully applied in the industry for more than fifteen years. This tuner is based on an approximate estimation of the critical point on the process frequency response from relay oscillatio</w:t>
      </w:r>
      <w:r>
        <w:rPr>
          <w:rFonts w:cs="Times New Roman"/>
          <w:szCs w:val="24"/>
        </w:rPr>
        <w:t>ns. Many developments [58-64</w:t>
      </w:r>
      <w:r w:rsidRPr="00362F00">
        <w:rPr>
          <w:rFonts w:cs="Times New Roman"/>
          <w:szCs w:val="24"/>
        </w:rPr>
        <w:t>] have been reported to extend its applications. It turns out that more and accurate information on process dynamics can be obtained from the same relay test with the help of new identification techniques to tune PID controllers in a better way. Extensions are also made to tune model-based advanced controllers and multivariable controllers. A good review on relay feedb</w:t>
      </w:r>
      <w:r>
        <w:rPr>
          <w:rFonts w:cs="Times New Roman"/>
          <w:szCs w:val="24"/>
        </w:rPr>
        <w:t>ack auto-tuning is given in [58</w:t>
      </w:r>
      <w:r w:rsidRPr="00362F00">
        <w:rPr>
          <w:rFonts w:cs="Times New Roman"/>
          <w:szCs w:val="24"/>
        </w:rPr>
        <w:t xml:space="preserve">]. Many </w:t>
      </w:r>
      <w:proofErr w:type="gramStart"/>
      <w:r w:rsidRPr="00362F00">
        <w:rPr>
          <w:rFonts w:cs="Times New Roman"/>
          <w:szCs w:val="24"/>
        </w:rPr>
        <w:t>research</w:t>
      </w:r>
      <w:proofErr w:type="gramEnd"/>
      <w:r w:rsidRPr="00362F00">
        <w:rPr>
          <w:rFonts w:cs="Times New Roman"/>
          <w:szCs w:val="24"/>
        </w:rPr>
        <w:t xml:space="preserve"> works on modifying the relay feedback auto-tuning method are reported later on. Improvements on the relay identification accuracy and effic</w:t>
      </w:r>
      <w:r>
        <w:rPr>
          <w:rFonts w:cs="Times New Roman"/>
          <w:szCs w:val="24"/>
        </w:rPr>
        <w:t>iency are proposed in [59-63</w:t>
      </w:r>
      <w:r w:rsidRPr="00362F00">
        <w:rPr>
          <w:rFonts w:cs="Times New Roman"/>
          <w:szCs w:val="24"/>
        </w:rPr>
        <w:t xml:space="preserve">] by reducing high-order harmonic terms or using the Fourier analysis instead of the describing function method. Relay feedback auto-tuning for processes with varying time delay is proposed by </w:t>
      </w:r>
      <w:r>
        <w:rPr>
          <w:rFonts w:cs="Times New Roman"/>
          <w:szCs w:val="24"/>
        </w:rPr>
        <w:t>Leva [64</w:t>
      </w:r>
      <w:r w:rsidRPr="00362F00">
        <w:rPr>
          <w:rFonts w:cs="Times New Roman"/>
          <w:szCs w:val="24"/>
        </w:rPr>
        <w:t xml:space="preserve">]. </w:t>
      </w:r>
    </w:p>
    <w:p w14:paraId="71D84078" w14:textId="1B059CF3" w:rsidR="003C42D7" w:rsidRDefault="009C7703" w:rsidP="00BA2CAB">
      <w:pPr>
        <w:autoSpaceDE w:val="0"/>
        <w:autoSpaceDN w:val="0"/>
        <w:adjustRightInd w:val="0"/>
        <w:spacing w:before="240" w:line="360" w:lineRule="auto"/>
        <w:jc w:val="both"/>
        <w:rPr>
          <w:rFonts w:cs="Times New Roman"/>
          <w:szCs w:val="24"/>
        </w:rPr>
      </w:pPr>
      <w:r w:rsidRPr="00362F00">
        <w:rPr>
          <w:rFonts w:cs="Times New Roman"/>
          <w:color w:val="000000"/>
          <w:szCs w:val="24"/>
        </w:rPr>
        <w:t xml:space="preserve">Of late, </w:t>
      </w:r>
      <w:r w:rsidRPr="000E44B2">
        <w:rPr>
          <w:rFonts w:cs="Times New Roman"/>
          <w:color w:val="000000"/>
          <w:szCs w:val="24"/>
        </w:rPr>
        <w:t>soft-computing tools - like fuzzy logic, neural network, and genetic algorithm</w:t>
      </w:r>
      <w:r w:rsidRPr="007A698B">
        <w:rPr>
          <w:rFonts w:cs="Times New Roman"/>
          <w:b/>
          <w:color w:val="000000"/>
          <w:szCs w:val="24"/>
        </w:rPr>
        <w:t xml:space="preserve"> </w:t>
      </w:r>
      <w:r w:rsidRPr="00362F00">
        <w:rPr>
          <w:rFonts w:cs="Times New Roman"/>
          <w:color w:val="000000"/>
          <w:szCs w:val="24"/>
        </w:rPr>
        <w:t>are being used increasingly in designing PID controllers for performance improvement and</w:t>
      </w:r>
      <w:r>
        <w:rPr>
          <w:rFonts w:cs="Times New Roman"/>
          <w:color w:val="000000"/>
          <w:szCs w:val="24"/>
        </w:rPr>
        <w:t xml:space="preserve"> increased robustness [65-74</w:t>
      </w:r>
      <w:r w:rsidRPr="00362F00">
        <w:rPr>
          <w:rFonts w:cs="Times New Roman"/>
          <w:color w:val="000000"/>
          <w:szCs w:val="24"/>
        </w:rPr>
        <w:t xml:space="preserve">]. Online tuning scheme with fuzzy </w:t>
      </w:r>
      <w:r w:rsidRPr="00362F00">
        <w:rPr>
          <w:rFonts w:cs="Times New Roman"/>
          <w:i/>
          <w:color w:val="000000"/>
          <w:szCs w:val="24"/>
        </w:rPr>
        <w:t>If-Then</w:t>
      </w:r>
      <w:r w:rsidRPr="00362F00">
        <w:rPr>
          <w:rFonts w:cs="Times New Roman"/>
          <w:color w:val="000000"/>
          <w:szCs w:val="24"/>
        </w:rPr>
        <w:t xml:space="preserve"> rules to update the parameters of a conventional PID</w:t>
      </w:r>
      <w:r>
        <w:rPr>
          <w:rFonts w:cs="Times New Roman"/>
          <w:color w:val="000000"/>
          <w:szCs w:val="24"/>
        </w:rPr>
        <w:t xml:space="preserve"> controller is suggested in [65]. In [66, 67</w:t>
      </w:r>
      <w:r w:rsidRPr="00362F00">
        <w:rPr>
          <w:rFonts w:cs="Times New Roman"/>
          <w:color w:val="000000"/>
          <w:szCs w:val="24"/>
        </w:rPr>
        <w:t xml:space="preserve">], the overall gain of the fuzzy PI and PD controllers are continuously adjusted using fuzzy </w:t>
      </w:r>
      <w:r w:rsidRPr="00362F00">
        <w:rPr>
          <w:rFonts w:cs="Times New Roman"/>
          <w:i/>
          <w:color w:val="000000"/>
          <w:szCs w:val="24"/>
        </w:rPr>
        <w:t>If-Then</w:t>
      </w:r>
      <w:r w:rsidRPr="00362F00">
        <w:rPr>
          <w:rFonts w:cs="Times New Roman"/>
          <w:color w:val="000000"/>
          <w:szCs w:val="24"/>
        </w:rPr>
        <w:t xml:space="preserve"> rules defined on the current process states. The overall gain of the fuzzy logic controller (FLC) for both PI and PD implementations are adjusted by online variation in output scaling factor (SF) </w:t>
      </w:r>
      <w:r w:rsidRPr="00362F00">
        <w:rPr>
          <w:rFonts w:cs="Times New Roman"/>
          <w:color w:val="000000"/>
          <w:szCs w:val="24"/>
        </w:rPr>
        <w:lastRenderedPageBreak/>
        <w:t xml:space="preserve">of the FLC. The most important feature of this proposed method is that the basic control policy of an experienced process operator is realized through a </w:t>
      </w:r>
      <w:r w:rsidR="000D56C9" w:rsidRPr="00362F00">
        <w:rPr>
          <w:rFonts w:cs="Times New Roman"/>
          <w:color w:val="000000"/>
          <w:szCs w:val="24"/>
        </w:rPr>
        <w:t>fuzzy rule</w:t>
      </w:r>
      <w:r w:rsidRPr="00362F00">
        <w:rPr>
          <w:rFonts w:cs="Times New Roman"/>
          <w:color w:val="000000"/>
          <w:szCs w:val="24"/>
        </w:rPr>
        <w:t xml:space="preserve"> and the technique is completely process model independent.  Similar types of fuzzy rules are also used to parameterize a PID controller with</w:t>
      </w:r>
      <w:r>
        <w:rPr>
          <w:rFonts w:cs="Times New Roman"/>
          <w:color w:val="000000"/>
          <w:szCs w:val="24"/>
        </w:rPr>
        <w:t xml:space="preserve"> a dead-beat control format [68]. Lee [69</w:t>
      </w:r>
      <w:r w:rsidRPr="00362F00">
        <w:rPr>
          <w:rFonts w:cs="Times New Roman"/>
          <w:color w:val="000000"/>
          <w:szCs w:val="24"/>
        </w:rPr>
        <w:t xml:space="preserve">] proposed a PI-type fuzzy controller with resetting action to avoid large accumulation of controller output, responsible for the excessive oscillation in set-point response. The computation of the resetting factor is done by a fuzzy rule base. Here, in one method resetting action depends on the error and change of error, and for other method it depends on the error and controller output. </w:t>
      </w:r>
    </w:p>
    <w:p w14:paraId="102E2FA9" w14:textId="75DAB904" w:rsidR="003C42D7" w:rsidRDefault="009C7703" w:rsidP="00BA2CAB">
      <w:pPr>
        <w:autoSpaceDE w:val="0"/>
        <w:autoSpaceDN w:val="0"/>
        <w:adjustRightInd w:val="0"/>
        <w:spacing w:before="240" w:line="360" w:lineRule="auto"/>
        <w:jc w:val="both"/>
        <w:rPr>
          <w:rFonts w:cs="Times New Roman"/>
          <w:szCs w:val="24"/>
        </w:rPr>
      </w:pPr>
      <w:r w:rsidRPr="00362F00">
        <w:rPr>
          <w:rFonts w:cs="Times New Roman"/>
          <w:color w:val="000000"/>
          <w:szCs w:val="24"/>
        </w:rPr>
        <w:t>To obtain satisfactory performance a smart and easy structure of a self-tuning PI type fuzz</w:t>
      </w:r>
      <w:r>
        <w:rPr>
          <w:rFonts w:cs="Times New Roman"/>
          <w:color w:val="000000"/>
          <w:szCs w:val="24"/>
        </w:rPr>
        <w:t>y controller is proposed in [70</w:t>
      </w:r>
      <w:r w:rsidRPr="00362F00">
        <w:rPr>
          <w:rFonts w:cs="Times New Roman"/>
          <w:color w:val="000000"/>
          <w:szCs w:val="24"/>
        </w:rPr>
        <w:t xml:space="preserve">]. Only seven tuning rules are used to tune the input-output scaling factors for the proposed fuzzy controller. Another PID type fuzzy controller with self-tuning </w:t>
      </w:r>
      <w:r>
        <w:rPr>
          <w:rFonts w:cs="Times New Roman"/>
          <w:color w:val="000000"/>
          <w:szCs w:val="24"/>
        </w:rPr>
        <w:t>scaling factors is given in [71</w:t>
      </w:r>
      <w:r w:rsidRPr="00362F00">
        <w:rPr>
          <w:rFonts w:cs="Times New Roman"/>
          <w:color w:val="000000"/>
          <w:szCs w:val="24"/>
        </w:rPr>
        <w:t xml:space="preserve">]. Kulic </w:t>
      </w:r>
      <w:r w:rsidRPr="00362F00">
        <w:rPr>
          <w:rFonts w:cs="Times New Roman"/>
          <w:i/>
          <w:color w:val="000000"/>
          <w:szCs w:val="24"/>
        </w:rPr>
        <w:t>et al</w:t>
      </w:r>
      <w:r>
        <w:rPr>
          <w:rFonts w:cs="Times New Roman"/>
          <w:color w:val="000000"/>
          <w:szCs w:val="24"/>
        </w:rPr>
        <w:t>. [72</w:t>
      </w:r>
      <w:r w:rsidRPr="00362F00">
        <w:rPr>
          <w:rFonts w:cs="Times New Roman"/>
          <w:color w:val="000000"/>
          <w:szCs w:val="24"/>
        </w:rPr>
        <w:t xml:space="preserve">] developed a neural </w:t>
      </w:r>
      <w:r w:rsidR="008841CB" w:rsidRPr="00362F00">
        <w:rPr>
          <w:rFonts w:cs="Times New Roman"/>
          <w:color w:val="000000"/>
          <w:szCs w:val="24"/>
        </w:rPr>
        <w:t>network-based</w:t>
      </w:r>
      <w:r w:rsidRPr="00362F00">
        <w:rPr>
          <w:rFonts w:cs="Times New Roman"/>
          <w:color w:val="000000"/>
          <w:szCs w:val="24"/>
        </w:rPr>
        <w:t xml:space="preserve"> gain scheduled PI speed controller to achieve superior performance compared to conventional controllers. A neural fuzzy inferenc</w:t>
      </w:r>
      <w:r>
        <w:rPr>
          <w:rFonts w:cs="Times New Roman"/>
          <w:color w:val="000000"/>
          <w:szCs w:val="24"/>
        </w:rPr>
        <w:t>e network (NFIN) is used in [73</w:t>
      </w:r>
      <w:r w:rsidRPr="00362F00">
        <w:rPr>
          <w:rFonts w:cs="Times New Roman"/>
          <w:color w:val="000000"/>
          <w:szCs w:val="24"/>
        </w:rPr>
        <w:t xml:space="preserve">] for temperature control of a water bath. The NFIN is a fuzzy rule-based network possessing neural network’s learning ability. The important feature of NFIN is that no pre-assignment and design of the rules are required. The rules (structure and parameter) are constructed automatically during the on-line operation. A hybrid fuzzy controller with genetic optimization of controller performance index </w:t>
      </w:r>
      <w:r w:rsidRPr="00362F00">
        <w:rPr>
          <w:rFonts w:cs="Times New Roman"/>
          <w:i/>
          <w:color w:val="000000"/>
          <w:szCs w:val="24"/>
        </w:rPr>
        <w:t xml:space="preserve">ITAE </w:t>
      </w:r>
      <w:r>
        <w:rPr>
          <w:rFonts w:cs="Times New Roman"/>
          <w:color w:val="000000"/>
          <w:szCs w:val="24"/>
        </w:rPr>
        <w:t>is proposed in [74</w:t>
      </w:r>
      <w:r w:rsidRPr="00362F00">
        <w:rPr>
          <w:rFonts w:cs="Times New Roman"/>
          <w:color w:val="000000"/>
          <w:szCs w:val="24"/>
        </w:rPr>
        <w:t xml:space="preserve">]. In the first stage, performance improvement is achieved by tuning the parameter of the output membership functions and later genetic </w:t>
      </w:r>
      <w:r w:rsidR="008841CB" w:rsidRPr="00362F00">
        <w:rPr>
          <w:rFonts w:cs="Times New Roman"/>
          <w:color w:val="000000"/>
          <w:szCs w:val="24"/>
        </w:rPr>
        <w:t>algorithm-based</w:t>
      </w:r>
      <w:r w:rsidRPr="00362F00">
        <w:rPr>
          <w:rFonts w:cs="Times New Roman"/>
          <w:color w:val="000000"/>
          <w:szCs w:val="24"/>
        </w:rPr>
        <w:t xml:space="preserve"> optimization technique is applied so that </w:t>
      </w:r>
      <w:r w:rsidRPr="00362F00">
        <w:rPr>
          <w:rFonts w:cs="Times New Roman"/>
          <w:i/>
          <w:color w:val="000000"/>
          <w:szCs w:val="24"/>
        </w:rPr>
        <w:t xml:space="preserve">ITAE </w:t>
      </w:r>
      <w:r w:rsidRPr="00362F00">
        <w:rPr>
          <w:rFonts w:cs="Times New Roman"/>
          <w:color w:val="000000"/>
          <w:szCs w:val="24"/>
        </w:rPr>
        <w:t>reaches its minimum.</w:t>
      </w:r>
    </w:p>
    <w:p w14:paraId="56E727CE" w14:textId="610A400B" w:rsidR="009C7703" w:rsidRPr="00362F00" w:rsidRDefault="009C7703" w:rsidP="00BA2CAB">
      <w:pPr>
        <w:autoSpaceDE w:val="0"/>
        <w:autoSpaceDN w:val="0"/>
        <w:adjustRightInd w:val="0"/>
        <w:spacing w:before="240" w:line="360" w:lineRule="auto"/>
        <w:jc w:val="both"/>
        <w:rPr>
          <w:rFonts w:cs="Times New Roman"/>
          <w:szCs w:val="24"/>
        </w:rPr>
      </w:pPr>
      <w:r w:rsidRPr="00362F00">
        <w:rPr>
          <w:rFonts w:cs="Times New Roman"/>
          <w:szCs w:val="24"/>
        </w:rPr>
        <w:t>To minimize the excessive overshoot in the set-point response different techniques are adapted, such as - set-point weighting, gain detuning, set-point filtering etc. It is found that the set-point weighting is superior to the other technique</w:t>
      </w:r>
      <w:r>
        <w:rPr>
          <w:rFonts w:cs="Times New Roman"/>
          <w:szCs w:val="24"/>
        </w:rPr>
        <w:t>s for lowering the overshoot [76</w:t>
      </w:r>
      <w:r w:rsidRPr="00362F00">
        <w:rPr>
          <w:rFonts w:cs="Times New Roman"/>
          <w:szCs w:val="24"/>
        </w:rPr>
        <w:t xml:space="preserve">]. In case of gain detuning, the process response is retarded during both set-point change and load disturbance. But in case of set-point weighting and set-point filtering the load disturbance response is not affected. However, on comparing the performance of set-point weighting and set-point filtering it is found that the set-point weighting is superior to set-point filtering because the speed of response is sacrificed to a large degree for the same reduction in the process overshoot. Hang </w:t>
      </w:r>
      <w:r w:rsidRPr="00362F00">
        <w:rPr>
          <w:rFonts w:cs="Times New Roman"/>
          <w:i/>
          <w:szCs w:val="24"/>
        </w:rPr>
        <w:t>et al</w:t>
      </w:r>
      <w:r>
        <w:rPr>
          <w:rFonts w:cs="Times New Roman"/>
          <w:szCs w:val="24"/>
        </w:rPr>
        <w:t>. [76</w:t>
      </w:r>
      <w:r w:rsidRPr="00362F00">
        <w:rPr>
          <w:rFonts w:cs="Times New Roman"/>
          <w:szCs w:val="24"/>
        </w:rPr>
        <w:t xml:space="preserve">] used fixed set-point weighting for Ziegler-Nichols tuned PI controller where the weighting factor takes value in between zero and unity. For further </w:t>
      </w:r>
      <w:r w:rsidRPr="00362F00">
        <w:rPr>
          <w:rFonts w:cs="Times New Roman"/>
          <w:szCs w:val="24"/>
        </w:rPr>
        <w:lastRenderedPageBreak/>
        <w:t xml:space="preserve">improvement of transient </w:t>
      </w:r>
      <w:r w:rsidR="008841CB" w:rsidRPr="00362F00">
        <w:rPr>
          <w:rFonts w:cs="Times New Roman"/>
          <w:szCs w:val="24"/>
        </w:rPr>
        <w:t>response,</w:t>
      </w:r>
      <w:r w:rsidRPr="00362F00">
        <w:rPr>
          <w:rFonts w:cs="Times New Roman"/>
          <w:szCs w:val="24"/>
        </w:rPr>
        <w:t xml:space="preserve"> the idea of variable set-point weigh</w:t>
      </w:r>
      <w:r>
        <w:rPr>
          <w:rFonts w:cs="Times New Roman"/>
          <w:szCs w:val="24"/>
        </w:rPr>
        <w:t>ting is introduced in [77</w:t>
      </w:r>
      <w:r w:rsidRPr="00362F00">
        <w:rPr>
          <w:rFonts w:cs="Times New Roman"/>
          <w:szCs w:val="24"/>
        </w:rPr>
        <w:t>]. When the system output is far away from the desired value, a large value of weighting is given to speed up the process response to lower the rise time, on the other hand when the output is near to the desired value, a smaller value of the weighting factor is introduced. So, depending on the process operating conditions the set-point weighting factor switches through three different values. Here, the basic control strategy is similar to manual control. Similar control scheme is a</w:t>
      </w:r>
      <w:r>
        <w:rPr>
          <w:rFonts w:cs="Times New Roman"/>
          <w:szCs w:val="24"/>
        </w:rPr>
        <w:t>lso implemented by Visioli [78</w:t>
      </w:r>
      <w:r w:rsidRPr="00362F00">
        <w:rPr>
          <w:rFonts w:cs="Times New Roman"/>
          <w:szCs w:val="24"/>
        </w:rPr>
        <w:t xml:space="preserve">] using fuzzy inference engine. In this method the weighting factor is obtained from a fuzzy rule-base depending on the values of input fuzzy variables - error and change of error. </w:t>
      </w:r>
    </w:p>
    <w:p w14:paraId="7CEEF9A0" w14:textId="1A0735DD" w:rsidR="00735A33" w:rsidRDefault="009C7703" w:rsidP="00BA2CAB">
      <w:pPr>
        <w:spacing w:before="240" w:line="360" w:lineRule="auto"/>
        <w:jc w:val="both"/>
        <w:rPr>
          <w:rFonts w:cs="Times New Roman"/>
          <w:szCs w:val="24"/>
        </w:rPr>
      </w:pPr>
      <w:r w:rsidRPr="004A5E54">
        <w:rPr>
          <w:rFonts w:cs="Times New Roman"/>
          <w:szCs w:val="24"/>
        </w:rPr>
        <w:t>Set-point weighting</w:t>
      </w:r>
      <w:r w:rsidRPr="00362F00">
        <w:rPr>
          <w:rFonts w:cs="Times New Roman"/>
          <w:szCs w:val="24"/>
        </w:rPr>
        <w:t xml:space="preserve"> techniques for large dead-time and unstable proc</w:t>
      </w:r>
      <w:r>
        <w:rPr>
          <w:rFonts w:cs="Times New Roman"/>
          <w:szCs w:val="24"/>
        </w:rPr>
        <w:t>esses are suggested in [79, 80</w:t>
      </w:r>
      <w:r w:rsidRPr="00362F00">
        <w:rPr>
          <w:rFonts w:cs="Times New Roman"/>
          <w:szCs w:val="24"/>
        </w:rPr>
        <w:t xml:space="preserve">]. The presence of a zero in the process transfer function model introduces overshoot in the close-loop response. If the zero is positive, then there will be an initial undershoot. To reduce the overshoot and initial jump, the set-point weighted PID controller is always preferred. Due to mathematical complexity, it is difficult to find out the set-point weighting factor based on overshoot or </w:t>
      </w:r>
      <w:r w:rsidRPr="00362F00">
        <w:rPr>
          <w:rFonts w:cs="Times New Roman"/>
          <w:i/>
          <w:szCs w:val="24"/>
        </w:rPr>
        <w:t xml:space="preserve">ISE </w:t>
      </w:r>
      <w:r w:rsidRPr="00362F00">
        <w:rPr>
          <w:rFonts w:cs="Times New Roman"/>
          <w:szCs w:val="24"/>
        </w:rPr>
        <w:t>minimization for time delayed second-order unstable system with a positive or neg</w:t>
      </w:r>
      <w:r>
        <w:rPr>
          <w:rFonts w:cs="Times New Roman"/>
          <w:szCs w:val="24"/>
        </w:rPr>
        <w:t>ative zero. Leva and Colombo [75</w:t>
      </w:r>
      <w:r w:rsidRPr="00362F00">
        <w:rPr>
          <w:rFonts w:cs="Times New Roman"/>
          <w:szCs w:val="24"/>
        </w:rPr>
        <w:t xml:space="preserve">] proposed an </w:t>
      </w:r>
      <w:r w:rsidRPr="00362F00">
        <w:rPr>
          <w:rFonts w:cs="Times New Roman"/>
          <w:i/>
          <w:szCs w:val="24"/>
        </w:rPr>
        <w:t>ISE</w:t>
      </w:r>
      <w:r w:rsidRPr="00362F00">
        <w:rPr>
          <w:rFonts w:cs="Times New Roman"/>
          <w:szCs w:val="24"/>
        </w:rPr>
        <w:t xml:space="preserve"> based optimization technique for finding out the set-point weighting parameter. This technique can be safely plugged into an existing auto-tuner. Similar </w:t>
      </w:r>
      <w:r w:rsidR="008841CB" w:rsidRPr="00362F00">
        <w:rPr>
          <w:rFonts w:cs="Times New Roman"/>
          <w:szCs w:val="24"/>
        </w:rPr>
        <w:t>optimization-based</w:t>
      </w:r>
      <w:r w:rsidRPr="00362F00">
        <w:rPr>
          <w:rFonts w:cs="Times New Roman"/>
          <w:szCs w:val="24"/>
        </w:rPr>
        <w:t xml:space="preserve"> set-point weighting techn</w:t>
      </w:r>
      <w:r>
        <w:rPr>
          <w:rFonts w:cs="Times New Roman"/>
          <w:szCs w:val="24"/>
        </w:rPr>
        <w:t>iques are suggested in [81, 82]. Chidambaram [81</w:t>
      </w:r>
      <w:r w:rsidRPr="00362F00">
        <w:rPr>
          <w:rFonts w:cs="Times New Roman"/>
          <w:szCs w:val="24"/>
        </w:rPr>
        <w:t>] proposed an analytical method for calculation of optimal weight factor for both stable and unstable FOPTD systems with time delay. This method is based on minimizing the overshoot for a servo problem. By introduction of the weighting factor in the control algorithm the location of zero is moved farther to the left side, as a result there will be a reduction in oversh</w:t>
      </w:r>
      <w:r>
        <w:rPr>
          <w:rFonts w:cs="Times New Roman"/>
          <w:szCs w:val="24"/>
        </w:rPr>
        <w:t>oot.  In [82], the idea of [81</w:t>
      </w:r>
      <w:r w:rsidRPr="00362F00">
        <w:rPr>
          <w:rFonts w:cs="Times New Roman"/>
          <w:szCs w:val="24"/>
        </w:rPr>
        <w:t xml:space="preserve">] has been extended where the weighting parameter is obtained by minimizing the overshoot and </w:t>
      </w:r>
      <w:r w:rsidRPr="00362F00">
        <w:rPr>
          <w:rFonts w:cs="Times New Roman"/>
          <w:i/>
          <w:szCs w:val="24"/>
        </w:rPr>
        <w:t>ISE</w:t>
      </w:r>
      <w:r w:rsidRPr="00362F00">
        <w:rPr>
          <w:rFonts w:cs="Times New Roman"/>
          <w:szCs w:val="24"/>
        </w:rPr>
        <w:t xml:space="preserve"> value</w:t>
      </w:r>
      <w:r w:rsidRPr="00362F00">
        <w:rPr>
          <w:rFonts w:cs="Times New Roman"/>
          <w:i/>
          <w:szCs w:val="24"/>
        </w:rPr>
        <w:t xml:space="preserve"> </w:t>
      </w:r>
      <w:r w:rsidRPr="00362F00">
        <w:rPr>
          <w:rFonts w:cs="Times New Roman"/>
          <w:szCs w:val="24"/>
        </w:rPr>
        <w:t xml:space="preserve">for the servo problem. </w:t>
      </w:r>
    </w:p>
    <w:p w14:paraId="76EB6FA0" w14:textId="31DC6A1E" w:rsidR="009C7703" w:rsidRDefault="009C7703" w:rsidP="00BA2CAB">
      <w:pPr>
        <w:spacing w:before="240" w:line="360" w:lineRule="auto"/>
        <w:jc w:val="both"/>
        <w:rPr>
          <w:rFonts w:cs="Times New Roman"/>
          <w:szCs w:val="24"/>
        </w:rPr>
      </w:pPr>
      <w:r>
        <w:rPr>
          <w:rFonts w:cs="Times New Roman"/>
          <w:szCs w:val="24"/>
        </w:rPr>
        <w:t>Authors in [83</w:t>
      </w:r>
      <w:r w:rsidRPr="00362F00">
        <w:rPr>
          <w:rFonts w:cs="Times New Roman"/>
          <w:szCs w:val="24"/>
        </w:rPr>
        <w:t xml:space="preserve">] extended the idea of separate set-point weighting for the proportional and derivative terms. The scheme is developed for unstable FOPTD systems. Rao </w:t>
      </w:r>
      <w:r w:rsidRPr="00362F00">
        <w:rPr>
          <w:rFonts w:cs="Times New Roman"/>
          <w:i/>
          <w:szCs w:val="24"/>
        </w:rPr>
        <w:t>et</w:t>
      </w:r>
      <w:r w:rsidRPr="00362F00">
        <w:rPr>
          <w:rFonts w:cs="Times New Roman"/>
          <w:szCs w:val="24"/>
        </w:rPr>
        <w:t xml:space="preserve"> </w:t>
      </w:r>
      <w:r w:rsidRPr="00362F00">
        <w:rPr>
          <w:rFonts w:cs="Times New Roman"/>
          <w:i/>
          <w:szCs w:val="24"/>
        </w:rPr>
        <w:t>al</w:t>
      </w:r>
      <w:r>
        <w:rPr>
          <w:rFonts w:cs="Times New Roman"/>
          <w:szCs w:val="24"/>
        </w:rPr>
        <w:t>. [84</w:t>
      </w:r>
      <w:r w:rsidRPr="00362F00">
        <w:rPr>
          <w:rFonts w:cs="Times New Roman"/>
          <w:szCs w:val="24"/>
        </w:rPr>
        <w:t xml:space="preserve">] proposed a set-point weighted modified Smith predictor for integrating and double integrating processes with time delay. Here, direct synthesis method is applied to satisfy both the set-point tracking and good load rejection </w:t>
      </w:r>
      <w:r w:rsidR="008841CB" w:rsidRPr="00362F00">
        <w:rPr>
          <w:rFonts w:cs="Times New Roman"/>
          <w:szCs w:val="24"/>
        </w:rPr>
        <w:t>behaviour</w:t>
      </w:r>
      <w:r w:rsidRPr="00362F00">
        <w:rPr>
          <w:rFonts w:cs="Times New Roman"/>
          <w:szCs w:val="24"/>
        </w:rPr>
        <w:t xml:space="preserve"> respectively</w:t>
      </w:r>
      <w:r>
        <w:rPr>
          <w:rFonts w:cs="Times New Roman"/>
          <w:szCs w:val="24"/>
        </w:rPr>
        <w:t>. In [85</w:t>
      </w:r>
      <w:r w:rsidRPr="00362F00">
        <w:rPr>
          <w:rFonts w:cs="Times New Roman"/>
          <w:szCs w:val="24"/>
        </w:rPr>
        <w:t xml:space="preserve">] set-point weighting parameters are calculated from empirical relations based on the ratio of time delay to dominant time constant for unstable first-order time delay systems. For the similar class of </w:t>
      </w:r>
      <w:r w:rsidRPr="00362F00">
        <w:rPr>
          <w:rFonts w:cs="Times New Roman"/>
          <w:szCs w:val="24"/>
        </w:rPr>
        <w:lastRenderedPageBreak/>
        <w:t xml:space="preserve">systems, set-point weighting parameters are calculated by </w:t>
      </w:r>
      <w:r>
        <w:rPr>
          <w:rFonts w:cs="Times New Roman"/>
          <w:szCs w:val="24"/>
        </w:rPr>
        <w:t>using pole placement method [86</w:t>
      </w:r>
      <w:r w:rsidRPr="00362F00">
        <w:rPr>
          <w:rFonts w:cs="Times New Roman"/>
          <w:szCs w:val="24"/>
        </w:rPr>
        <w:t xml:space="preserve">].  For controlling a hydraulic crane boom system similar to a human </w:t>
      </w:r>
      <w:r w:rsidR="008841CB" w:rsidRPr="00362F00">
        <w:rPr>
          <w:rFonts w:cs="Times New Roman"/>
          <w:szCs w:val="24"/>
        </w:rPr>
        <w:t>operator,</w:t>
      </w:r>
      <w:r w:rsidRPr="00362F00">
        <w:rPr>
          <w:rFonts w:cs="Times New Roman"/>
          <w:szCs w:val="24"/>
        </w:rPr>
        <w:t xml:space="preserve"> a PI type fuzzy controller with set-poi</w:t>
      </w:r>
      <w:r>
        <w:rPr>
          <w:rFonts w:cs="Times New Roman"/>
          <w:szCs w:val="24"/>
        </w:rPr>
        <w:t>nt weighting is reported in [87</w:t>
      </w:r>
      <w:r w:rsidRPr="00362F00">
        <w:rPr>
          <w:rFonts w:cs="Times New Roman"/>
          <w:szCs w:val="24"/>
        </w:rPr>
        <w:t>]. The idea of implementing the operator’s control strategy is also adopted in dynam</w:t>
      </w:r>
      <w:r>
        <w:rPr>
          <w:rFonts w:cs="Times New Roman"/>
          <w:szCs w:val="24"/>
        </w:rPr>
        <w:t>ic set-point weighting [88, 89</w:t>
      </w:r>
      <w:r w:rsidRPr="00362F00">
        <w:rPr>
          <w:rFonts w:cs="Times New Roman"/>
          <w:szCs w:val="24"/>
        </w:rPr>
        <w:t>] without the help of fuzzy rules. Here, the weighting factor is continuously updated depending on the current process operating states to achieve improved performances during both the set-point change and load variation.</w:t>
      </w:r>
    </w:p>
    <w:p w14:paraId="41263ABF" w14:textId="77777777" w:rsidR="00735A33" w:rsidRPr="00735A33" w:rsidRDefault="00735A33" w:rsidP="00930666">
      <w:pPr>
        <w:spacing w:line="360" w:lineRule="auto"/>
        <w:ind w:firstLine="720"/>
        <w:jc w:val="both"/>
        <w:rPr>
          <w:rFonts w:cs="Times New Roman"/>
          <w:szCs w:val="24"/>
        </w:rPr>
      </w:pPr>
    </w:p>
    <w:p w14:paraId="72A88155" w14:textId="77777777" w:rsidR="00735A33" w:rsidRPr="00735A33" w:rsidRDefault="009C7703" w:rsidP="00930666">
      <w:pPr>
        <w:spacing w:after="100" w:afterAutospacing="1" w:line="360" w:lineRule="auto"/>
        <w:jc w:val="both"/>
        <w:rPr>
          <w:b/>
        </w:rPr>
      </w:pPr>
      <w:r>
        <w:rPr>
          <w:b/>
        </w:rPr>
        <w:t xml:space="preserve">1.6 </w:t>
      </w:r>
      <w:r w:rsidR="008B04B9">
        <w:rPr>
          <w:b/>
        </w:rPr>
        <w:t>Scope of the T</w:t>
      </w:r>
      <w:r w:rsidRPr="00963431">
        <w:rPr>
          <w:b/>
        </w:rPr>
        <w:t>hesis</w:t>
      </w:r>
    </w:p>
    <w:p w14:paraId="457692D0" w14:textId="43D03340" w:rsidR="009C7703" w:rsidRDefault="009C7703" w:rsidP="00BA2CAB">
      <w:pPr>
        <w:spacing w:line="360" w:lineRule="auto"/>
        <w:jc w:val="both"/>
      </w:pPr>
      <w:r>
        <w:t xml:space="preserve">Our literature survey reveals that a lot of works has been done towards improving the performance of PID controllers with increased robustness. In a broad sense, such development works on controller tuning are mostly dependent on the process model. However, for a practical process it is very difficult to find its exact model, as a result, most of the theoretical developments have limitation from practical implementation point of view. Along with mathematical complexity in finding out the appropriate process model, there is always a certain amount of uncertainty in model parameters. Model parameters are also changing with time due to natural phenomena like aging, scaling, erosion etc. </w:t>
      </w:r>
      <w:r w:rsidR="00854B9E">
        <w:t>So,</w:t>
      </w:r>
      <w:r>
        <w:t xml:space="preserve"> obtaining the desired performance from a PID controller is not only goal. </w:t>
      </w:r>
      <w:r w:rsidR="00854B9E">
        <w:t>Additionally,</w:t>
      </w:r>
      <w:r>
        <w:t xml:space="preserve"> it has to be robust enough to withstand the model uncertainties as well as process nonlinearities. At the same time, it is found that an optimally tuned controller is more prone to fragile [90]. </w:t>
      </w:r>
      <w:proofErr w:type="gramStart"/>
      <w:r>
        <w:t>So</w:t>
      </w:r>
      <w:proofErr w:type="gramEnd"/>
      <w:r>
        <w:t xml:space="preserve"> depending on the area of application, there should be a compromise between optimality and robustness of selected parameters.</w:t>
      </w:r>
    </w:p>
    <w:p w14:paraId="70EB15FE" w14:textId="77777777" w:rsidR="009C7703" w:rsidRDefault="009C7703" w:rsidP="00930666">
      <w:pPr>
        <w:spacing w:line="360" w:lineRule="auto"/>
        <w:jc w:val="both"/>
      </w:pPr>
    </w:p>
    <w:p w14:paraId="05B7A8B7" w14:textId="77777777" w:rsidR="00B97F06" w:rsidRDefault="009C7703" w:rsidP="00BA2CAB">
      <w:pPr>
        <w:spacing w:line="360" w:lineRule="auto"/>
        <w:jc w:val="both"/>
      </w:pPr>
      <w:r>
        <w:t xml:space="preserve">Soft-computing [65, 66] tools like fuzzy logics, neural networks, genetic algorithms, and particle swarm techniques are also used by the researchers to </w:t>
      </w:r>
      <w:r w:rsidR="008B04B9">
        <w:t>obtain optimal settings of PID parameters</w:t>
      </w:r>
      <w:r>
        <w:t>. In such cases the engineers have tried to incorporate the human intelligence in the controller behaviour. Certain improvements are found in the controller performances on making them more intelligent but at the higher computational complexity.</w:t>
      </w:r>
      <w:r w:rsidR="008B04B9">
        <w:t xml:space="preserve"> </w:t>
      </w:r>
      <w:r>
        <w:t xml:space="preserve">A controller designed to reduce the initial overshoot during set-point change usually fails to offer load rejection behaviour. On the other hand, a controller with better load capability cannot restrict the overshoot in the set-point response. In </w:t>
      </w:r>
      <w:r w:rsidR="008B04B9">
        <w:t>[31, 32]</w:t>
      </w:r>
      <w:r>
        <w:t xml:space="preserve">, improvements in the process behaviour are observed during both set-point and load disturbance responses. </w:t>
      </w:r>
      <w:r w:rsidR="008B04B9">
        <w:t xml:space="preserve">These works [31, 32] motivated us for the present study, where we attempt to make the developed PID controller in </w:t>
      </w:r>
      <w:r w:rsidR="008B04B9">
        <w:lastRenderedPageBreak/>
        <w:t xml:space="preserve">[32] an optimal one using two computational intelligence tools, Genetic Algorithms and Particle Swarm Optimization, with respect to some integral performance criteria. </w:t>
      </w:r>
      <w:r w:rsidR="006176FB">
        <w:t>Next</w:t>
      </w:r>
      <w:r>
        <w:t>, we provide a brief description about the organization of the rest part of the thesis.</w:t>
      </w:r>
    </w:p>
    <w:p w14:paraId="71D01645" w14:textId="77777777" w:rsidR="00B97F06" w:rsidRDefault="00B97F06" w:rsidP="00930666">
      <w:pPr>
        <w:spacing w:line="360" w:lineRule="auto"/>
        <w:ind w:firstLine="720"/>
        <w:jc w:val="both"/>
      </w:pPr>
    </w:p>
    <w:p w14:paraId="56F35232" w14:textId="77777777" w:rsidR="00B97F06" w:rsidRPr="00B97F06" w:rsidRDefault="009C7703" w:rsidP="00930666">
      <w:pPr>
        <w:spacing w:after="360" w:line="360" w:lineRule="auto"/>
        <w:jc w:val="both"/>
      </w:pPr>
      <w:r w:rsidRPr="00D34011">
        <w:rPr>
          <w:b/>
        </w:rPr>
        <w:t>In Chapter-2</w:t>
      </w:r>
      <w:r>
        <w:rPr>
          <w:b/>
        </w:rPr>
        <w:t>,</w:t>
      </w:r>
      <w:r>
        <w:t xml:space="preserve"> </w:t>
      </w:r>
      <w:r w:rsidR="00CA359B">
        <w:t xml:space="preserve">we </w:t>
      </w:r>
      <w:r>
        <w:t xml:space="preserve">present </w:t>
      </w:r>
      <w:r w:rsidR="00CA359B">
        <w:t xml:space="preserve">the </w:t>
      </w:r>
      <w:r>
        <w:t>adaptive PID controller (APID)</w:t>
      </w:r>
      <w:r w:rsidR="00CA359B">
        <w:t xml:space="preserve"> developed in [32] to have a better understanding on the various implementation issues</w:t>
      </w:r>
      <w:r>
        <w:t xml:space="preserve">. Classical and well adapted Ziegler-Nichols tuned PID controllers usually provide excessively large overshoots, not tolerable in most of the situations, for high-order and nonlinear processes. </w:t>
      </w:r>
      <w:r>
        <w:rPr>
          <w:rFonts w:cs="Times New Roman"/>
          <w:szCs w:val="24"/>
        </w:rPr>
        <w:t>In order to overcome such limitations, a number of attempts have been made in [31, 32, 88,</w:t>
      </w:r>
      <w:r w:rsidR="00BE4E06">
        <w:rPr>
          <w:rFonts w:cs="Times New Roman"/>
          <w:szCs w:val="24"/>
        </w:rPr>
        <w:t xml:space="preserve"> </w:t>
      </w:r>
      <w:r>
        <w:rPr>
          <w:rFonts w:cs="Times New Roman"/>
          <w:szCs w:val="24"/>
        </w:rPr>
        <w:t xml:space="preserve">89] for online adjustments of various gain parameters of CPID, thereby making it an adaptive PID (APID), so that an overall improved performance is achieved. </w:t>
      </w:r>
    </w:p>
    <w:p w14:paraId="4FA52F31" w14:textId="77777777" w:rsidR="009C7703" w:rsidRDefault="009C7703" w:rsidP="00930666">
      <w:pPr>
        <w:spacing w:line="360" w:lineRule="auto"/>
        <w:jc w:val="both"/>
      </w:pPr>
      <w:r>
        <w:t xml:space="preserve">The objective </w:t>
      </w:r>
      <w:r w:rsidRPr="002F3E7A">
        <w:t xml:space="preserve">behind </w:t>
      </w:r>
      <w:r>
        <w:t>such</w:t>
      </w:r>
      <w:r w:rsidRPr="002F3E7A">
        <w:t xml:space="preserve"> </w:t>
      </w:r>
      <w:r>
        <w:t>online</w:t>
      </w:r>
      <w:r w:rsidRPr="002F3E7A">
        <w:t xml:space="preserve"> gain adjustment</w:t>
      </w:r>
      <w:r>
        <w:t xml:space="preserve">s </w:t>
      </w:r>
      <w:r w:rsidRPr="002F3E7A">
        <w:t>is that</w:t>
      </w:r>
      <w:r>
        <w:t>,</w:t>
      </w:r>
      <w:r w:rsidRPr="002F3E7A">
        <w:t xml:space="preserve"> when the process is moving towards the set point, control action will be </w:t>
      </w:r>
      <w:r>
        <w:t>less aggressive</w:t>
      </w:r>
      <w:r w:rsidRPr="002F3E7A">
        <w:t xml:space="preserve"> to avoid possible large overshoots and/or undershoots, and when the process is moving away from the set point, control action will be</w:t>
      </w:r>
      <w:r>
        <w:t xml:space="preserve"> more</w:t>
      </w:r>
      <w:r w:rsidRPr="002F3E7A">
        <w:t xml:space="preserve"> aggressive to </w:t>
      </w:r>
      <w:r>
        <w:t>make a rapid convergence of the system. Following this gain adaptive technique,</w:t>
      </w:r>
      <w:r w:rsidRPr="00C61AD3">
        <w:t xml:space="preserve"> </w:t>
      </w:r>
      <w:r>
        <w:t>in [32] a significantly improved performance of APID is found for high-order and nonlinear systems both in set-point and load disturbance responses.</w:t>
      </w:r>
    </w:p>
    <w:p w14:paraId="0F103B47" w14:textId="77777777" w:rsidR="009C7703" w:rsidRDefault="009C7703" w:rsidP="00930666">
      <w:pPr>
        <w:spacing w:line="360" w:lineRule="auto"/>
        <w:jc w:val="both"/>
      </w:pPr>
    </w:p>
    <w:p w14:paraId="7CBEC96A" w14:textId="77777777" w:rsidR="009C7703" w:rsidRDefault="009C7703" w:rsidP="00930666">
      <w:pPr>
        <w:pStyle w:val="equation"/>
        <w:spacing w:before="0" w:after="0" w:line="360" w:lineRule="auto"/>
        <w:rPr>
          <w:sz w:val="24"/>
          <w:szCs w:val="24"/>
        </w:rPr>
      </w:pPr>
      <w:r w:rsidRPr="002B26FF">
        <w:rPr>
          <w:sz w:val="24"/>
          <w:szCs w:val="24"/>
        </w:rPr>
        <w:t xml:space="preserve">However, out of the </w:t>
      </w:r>
      <w:r w:rsidRPr="002B26FF">
        <w:rPr>
          <w:i/>
          <w:sz w:val="24"/>
          <w:szCs w:val="24"/>
        </w:rPr>
        <w:t>seven</w:t>
      </w:r>
      <w:r>
        <w:rPr>
          <w:sz w:val="24"/>
          <w:szCs w:val="24"/>
        </w:rPr>
        <w:t xml:space="preserve"> parameters of [32</w:t>
      </w:r>
      <w:r w:rsidRPr="002B26FF">
        <w:rPr>
          <w:sz w:val="24"/>
          <w:szCs w:val="24"/>
        </w:rPr>
        <w:t xml:space="preserve">], </w:t>
      </w:r>
      <w:r w:rsidRPr="002B26FF">
        <w:rPr>
          <w:i/>
          <w:sz w:val="24"/>
          <w:szCs w:val="24"/>
        </w:rPr>
        <w:t>i.e</w:t>
      </w:r>
      <w:r>
        <w:rPr>
          <w:i/>
          <w:sz w:val="24"/>
          <w:szCs w:val="24"/>
        </w:rPr>
        <w:t>.</w:t>
      </w:r>
      <w:r w:rsidRPr="002B26FF">
        <w:rPr>
          <w:sz w:val="24"/>
          <w:szCs w:val="24"/>
        </w:rPr>
        <w:t xml:space="preserve">,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sz w:val="24"/>
            <w:szCs w:val="24"/>
          </w:rPr>
          <m:t>,</m:t>
        </m:r>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sz w:val="24"/>
                <w:szCs w:val="24"/>
              </w:rPr>
              <m:t xml:space="preserve">, </m:t>
            </m:r>
          </m:sub>
        </m:sSub>
      </m:oMath>
      <w:r w:rsidRPr="002B26FF">
        <w:rPr>
          <w:sz w:val="24"/>
          <w:szCs w:val="24"/>
        </w:rPr>
        <w:t>,</w:t>
      </w:r>
      <m:oMath>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d</m:t>
            </m:r>
          </m:sub>
        </m:sSub>
      </m:oMath>
      <w:r w:rsidRPr="002B26FF">
        <w:rPr>
          <w:sz w:val="24"/>
          <w:szCs w:val="24"/>
        </w:rPr>
        <w:t xml:space="preserve">,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1</m:t>
            </m:r>
          </m:sub>
        </m:sSub>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2</m:t>
            </m:r>
          </m:sub>
        </m:sSub>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3</m:t>
            </m:r>
          </m:sub>
        </m:sSub>
        <m:r>
          <w:rPr>
            <w:rFonts w:ascii="Cambria Math"/>
            <w:sz w:val="24"/>
            <w:szCs w:val="24"/>
          </w:rPr>
          <m:t xml:space="preserve">, </m:t>
        </m:r>
      </m:oMath>
      <w:r w:rsidRPr="002B26FF">
        <w:rPr>
          <w:sz w:val="24"/>
          <w:szCs w:val="24"/>
        </w:rPr>
        <w:t xml:space="preserve"> and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4</m:t>
            </m:r>
          </m:sub>
        </m:sSub>
      </m:oMath>
      <w:r w:rsidRPr="002B26FF">
        <w:rPr>
          <w:sz w:val="24"/>
          <w:szCs w:val="24"/>
        </w:rPr>
        <w:t xml:space="preserve">, the first </w:t>
      </w:r>
      <w:r w:rsidRPr="002B26FF">
        <w:rPr>
          <w:i/>
          <w:sz w:val="24"/>
          <w:szCs w:val="24"/>
        </w:rPr>
        <w:t>three</w:t>
      </w:r>
      <w:r w:rsidRPr="002B26FF">
        <w:rPr>
          <w:sz w:val="24"/>
          <w:szCs w:val="24"/>
        </w:rPr>
        <w:t xml:space="preserve"> constants, </w:t>
      </w:r>
      <w:r w:rsidRPr="002B26FF">
        <w:rPr>
          <w:i/>
          <w:sz w:val="24"/>
          <w:szCs w:val="24"/>
        </w:rPr>
        <w:t>i.e</w:t>
      </w:r>
      <w:r>
        <w:rPr>
          <w:i/>
          <w:sz w:val="24"/>
          <w:szCs w:val="24"/>
        </w:rPr>
        <w:t>.</w:t>
      </w:r>
      <w:r w:rsidRPr="002B26FF">
        <w:rPr>
          <w:sz w:val="24"/>
          <w:szCs w:val="24"/>
        </w:rPr>
        <w:t xml:space="preserve">,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sz w:val="24"/>
            <w:szCs w:val="24"/>
          </w:rPr>
          <m:t>,</m:t>
        </m:r>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sz w:val="24"/>
                <w:szCs w:val="24"/>
              </w:rPr>
              <m:t xml:space="preserve">, </m:t>
            </m:r>
          </m:sub>
        </m:sSub>
      </m:oMath>
      <w:r w:rsidRPr="002B26FF">
        <w:rPr>
          <w:sz w:val="24"/>
          <w:szCs w:val="24"/>
        </w:rPr>
        <w:t>, and</w:t>
      </w:r>
      <m:oMath>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d</m:t>
            </m:r>
          </m:sub>
        </m:sSub>
      </m:oMath>
      <w:r w:rsidRPr="002B26FF">
        <w:rPr>
          <w:sz w:val="24"/>
          <w:szCs w:val="24"/>
        </w:rPr>
        <w:t xml:space="preserve"> are selected based on ZN ultimate cycle rule, where as the remaining </w:t>
      </w:r>
      <w:r w:rsidRPr="002B26FF">
        <w:rPr>
          <w:i/>
          <w:sz w:val="24"/>
          <w:szCs w:val="24"/>
        </w:rPr>
        <w:t>four</w:t>
      </w:r>
      <w:r w:rsidRPr="002B26FF">
        <w:rPr>
          <w:sz w:val="24"/>
          <w:szCs w:val="24"/>
        </w:rPr>
        <w:t xml:space="preserve"> constants, </w:t>
      </w:r>
      <w:r w:rsidRPr="002B26FF">
        <w:rPr>
          <w:i/>
          <w:sz w:val="24"/>
          <w:szCs w:val="24"/>
        </w:rPr>
        <w:t>i.e</w:t>
      </w:r>
      <w:r>
        <w:rPr>
          <w:i/>
          <w:sz w:val="24"/>
          <w:szCs w:val="24"/>
        </w:rPr>
        <w:t>.</w:t>
      </w:r>
      <w:r w:rsidRPr="002B26FF">
        <w:rPr>
          <w:sz w:val="24"/>
          <w:szCs w:val="24"/>
        </w:rPr>
        <w:t xml:space="preserve">,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1</m:t>
            </m:r>
          </m:sub>
        </m:sSub>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2</m:t>
            </m:r>
          </m:sub>
        </m:sSub>
        <m:r>
          <w:rPr>
            <w:rFonts w:ascii="Cambria Math"/>
            <w:sz w:val="24"/>
            <w:szCs w:val="24"/>
          </w:rPr>
          <m:t xml:space="preserve">,  </m:t>
        </m:r>
        <m:sSub>
          <m:sSubPr>
            <m:ctrlPr>
              <w:rPr>
                <w:rFonts w:ascii="Cambria Math" w:hAnsi="Cambria Math"/>
                <w:i/>
                <w:sz w:val="24"/>
                <w:szCs w:val="24"/>
              </w:rPr>
            </m:ctrlPr>
          </m:sSubPr>
          <m:e>
            <m:r>
              <w:rPr>
                <w:rFonts w:ascii="Cambria Math" w:hAnsi="Cambria Math"/>
                <w:sz w:val="24"/>
                <w:szCs w:val="24"/>
              </w:rPr>
              <m:t>k</m:t>
            </m:r>
          </m:e>
          <m:sub>
            <m:r>
              <w:rPr>
                <w:rFonts w:ascii="Cambria Math"/>
                <w:sz w:val="24"/>
                <w:szCs w:val="24"/>
              </w:rPr>
              <m:t>3</m:t>
            </m:r>
          </m:sub>
        </m:sSub>
        <m:r>
          <w:rPr>
            <w:rFonts w:ascii="Cambria Math"/>
            <w:sz w:val="24"/>
            <w:szCs w:val="24"/>
          </w:rPr>
          <m:t xml:space="preserve">, </m:t>
        </m:r>
      </m:oMath>
      <w:r w:rsidRPr="002B26FF">
        <w:rPr>
          <w:sz w:val="24"/>
          <w:szCs w:val="24"/>
        </w:rPr>
        <w:t xml:space="preserve"> and </w:t>
      </w:r>
      <m:oMath>
        <m:sSub>
          <m:sSubPr>
            <m:ctrlPr>
              <w:rPr>
                <w:rFonts w:ascii="Cambria Math" w:hAnsi="Cambria Math"/>
                <w:i/>
                <w:sz w:val="24"/>
                <w:szCs w:val="24"/>
              </w:rPr>
            </m:ctrlPr>
          </m:sSubPr>
          <m:e>
            <m:r>
              <w:rPr>
                <w:rFonts w:ascii="Cambria Math"/>
                <w:sz w:val="24"/>
                <w:szCs w:val="24"/>
              </w:rPr>
              <m:t xml:space="preserve"> </m:t>
            </m:r>
            <m:r>
              <w:rPr>
                <w:rFonts w:ascii="Cambria Math" w:hAnsi="Cambria Math"/>
                <w:sz w:val="24"/>
                <w:szCs w:val="24"/>
              </w:rPr>
              <m:t>k</m:t>
            </m:r>
          </m:e>
          <m:sub>
            <m:r>
              <w:rPr>
                <w:rFonts w:ascii="Cambria Math"/>
                <w:sz w:val="24"/>
                <w:szCs w:val="24"/>
              </w:rPr>
              <m:t>4</m:t>
            </m:r>
          </m:sub>
        </m:sSub>
      </m:oMath>
      <w:r w:rsidRPr="002B26FF">
        <w:rPr>
          <w:sz w:val="24"/>
          <w:szCs w:val="24"/>
        </w:rPr>
        <w:t xml:space="preserve"> are chosen by trial. Therefore, there is further scope to achieve more improved performance if we can find the most appropriate settings of these parameters. </w:t>
      </w:r>
    </w:p>
    <w:p w14:paraId="1C46E8B3" w14:textId="77777777" w:rsidR="009C7703" w:rsidRDefault="009C7703" w:rsidP="00930666">
      <w:pPr>
        <w:spacing w:line="360" w:lineRule="auto"/>
        <w:jc w:val="both"/>
      </w:pPr>
    </w:p>
    <w:p w14:paraId="6759E641" w14:textId="5B9C6B22" w:rsidR="009C7703" w:rsidRDefault="009C7703" w:rsidP="00930666">
      <w:pPr>
        <w:spacing w:line="360" w:lineRule="auto"/>
        <w:jc w:val="both"/>
      </w:pPr>
      <w:r w:rsidRPr="00D34011">
        <w:rPr>
          <w:b/>
        </w:rPr>
        <w:t>In chapter-</w:t>
      </w:r>
      <w:r w:rsidR="000D56C9">
        <w:rPr>
          <w:b/>
        </w:rPr>
        <w:t>3</w:t>
      </w:r>
      <w:r>
        <w:t xml:space="preserve">, we have presented detail description of particle </w:t>
      </w:r>
      <w:r w:rsidR="008841CB">
        <w:t>swarm-based</w:t>
      </w:r>
      <w:r>
        <w:t xml:space="preserve"> optimization</w:t>
      </w:r>
      <w:r w:rsidR="004F431D">
        <w:t xml:space="preserve"> of PID parameters of [32]</w:t>
      </w:r>
      <w:r>
        <w:t>. We have applied particle swarm</w:t>
      </w:r>
      <w:r w:rsidR="004F431D">
        <w:t xml:space="preserve"> based</w:t>
      </w:r>
      <w:r>
        <w:t xml:space="preserve"> </w:t>
      </w:r>
      <w:r w:rsidR="004F431D">
        <w:t>optimal PID controller</w:t>
      </w:r>
      <w:r>
        <w:t xml:space="preserve"> </w:t>
      </w:r>
      <w:r w:rsidR="008841CB">
        <w:t>on different</w:t>
      </w:r>
      <w:r>
        <w:t xml:space="preserve"> process model</w:t>
      </w:r>
      <w:r w:rsidR="004F431D">
        <w:t>s</w:t>
      </w:r>
      <w:r w:rsidRPr="00FD4075">
        <w:rPr>
          <w:i/>
        </w:rPr>
        <w:t>.</w:t>
      </w:r>
      <w:r w:rsidR="004F431D">
        <w:rPr>
          <w:i/>
        </w:rPr>
        <w:t xml:space="preserve"> </w:t>
      </w:r>
      <w:r w:rsidR="004F431D">
        <w:t>Simulation results of the developed</w:t>
      </w:r>
      <w:r>
        <w:rPr>
          <w:i/>
        </w:rPr>
        <w:t xml:space="preserve"> </w:t>
      </w:r>
      <w:r>
        <w:t xml:space="preserve">Particle swarm optimization (PSO) based controller is compared with </w:t>
      </w:r>
      <w:r w:rsidR="004F431D">
        <w:t>other</w:t>
      </w:r>
      <w:r>
        <w:t xml:space="preserve"> PID</w:t>
      </w:r>
      <w:r w:rsidR="004F431D">
        <w:t xml:space="preserve"> controllers</w:t>
      </w:r>
      <w:r>
        <w:t>.</w:t>
      </w:r>
    </w:p>
    <w:p w14:paraId="1AC6EB91" w14:textId="5C47E8F3" w:rsidR="000D56C9" w:rsidRDefault="000D56C9" w:rsidP="00930666">
      <w:pPr>
        <w:spacing w:line="360" w:lineRule="auto"/>
        <w:jc w:val="both"/>
      </w:pPr>
    </w:p>
    <w:p w14:paraId="1CD708E0" w14:textId="28E95200" w:rsidR="0082518B" w:rsidRDefault="000D56C9" w:rsidP="0082518B">
      <w:pPr>
        <w:spacing w:line="360" w:lineRule="auto"/>
      </w:pPr>
      <w:r w:rsidRPr="00D34011">
        <w:rPr>
          <w:b/>
        </w:rPr>
        <w:t>In Chapter-</w:t>
      </w:r>
      <w:r>
        <w:rPr>
          <w:b/>
        </w:rPr>
        <w:t xml:space="preserve">4,  </w:t>
      </w:r>
      <w:r w:rsidRPr="00104BFF">
        <w:t xml:space="preserve">We have developed the </w:t>
      </w:r>
      <w:r w:rsidR="00104BFF">
        <w:t xml:space="preserve">MATLAB </w:t>
      </w:r>
      <w:r>
        <w:t>Code for</w:t>
      </w:r>
      <w:r w:rsidR="00104BFF">
        <w:t xml:space="preserve"> CPID, APID, PSO based PID &amp; </w:t>
      </w:r>
    </w:p>
    <w:p w14:paraId="17180FA8" w14:textId="638D3A83" w:rsidR="0082518B" w:rsidRPr="0082518B" w:rsidRDefault="00104BFF" w:rsidP="0082518B">
      <w:pPr>
        <w:spacing w:line="360" w:lineRule="auto"/>
      </w:pPr>
      <w:r>
        <w:t xml:space="preserve">PSO-CPID controller . We have also calculated the </w:t>
      </w:r>
      <w:r w:rsidRPr="0082518B">
        <w:t>u</w:t>
      </w:r>
      <w:r w:rsidR="000D56C9" w:rsidRPr="0082518B">
        <w:t>ltimate gain and ultimate time period for</w:t>
      </w:r>
    </w:p>
    <w:p w14:paraId="4DC092DC" w14:textId="111D632C" w:rsidR="000D56C9" w:rsidRDefault="000D56C9" w:rsidP="0082518B">
      <w:pPr>
        <w:spacing w:line="360" w:lineRule="auto"/>
      </w:pPr>
      <w:r w:rsidRPr="0082518B">
        <w:t xml:space="preserve">the process model </w:t>
      </w:r>
      <w:r w:rsidR="00104BFF" w:rsidRPr="0082518B">
        <w:t>using MATLAB codes. Detailed descriptions are given along with figure</w:t>
      </w:r>
      <w:r w:rsidR="0082518B" w:rsidRPr="0082518B">
        <w:t>s</w:t>
      </w:r>
      <w:r w:rsidR="00104BFF" w:rsidRPr="0082518B">
        <w:t>.</w:t>
      </w:r>
    </w:p>
    <w:p w14:paraId="7EE33389" w14:textId="77777777" w:rsidR="00B97F06" w:rsidRDefault="00B97F06" w:rsidP="00930666">
      <w:pPr>
        <w:spacing w:line="360" w:lineRule="auto"/>
        <w:jc w:val="both"/>
      </w:pPr>
    </w:p>
    <w:p w14:paraId="6D3D0C7F" w14:textId="486DC7A6" w:rsidR="009C7703" w:rsidRDefault="009C7703" w:rsidP="00930666">
      <w:pPr>
        <w:spacing w:line="360" w:lineRule="auto"/>
        <w:jc w:val="both"/>
      </w:pPr>
      <w:r w:rsidRPr="00D34011">
        <w:rPr>
          <w:b/>
        </w:rPr>
        <w:lastRenderedPageBreak/>
        <w:t>In Chapter-5</w:t>
      </w:r>
      <w:r>
        <w:t xml:space="preserve">, we </w:t>
      </w:r>
      <w:r w:rsidR="002E3BE8">
        <w:t xml:space="preserve">have provided implementation issues </w:t>
      </w:r>
      <w:r w:rsidR="0082518B">
        <w:t>in the</w:t>
      </w:r>
      <w:r w:rsidR="002E3BE8">
        <w:t xml:space="preserve"> optimization </w:t>
      </w:r>
      <w:r w:rsidR="008841CB">
        <w:t xml:space="preserve">technique, </w:t>
      </w:r>
      <w:r>
        <w:t>particle swarm optimization</w:t>
      </w:r>
      <w:r w:rsidR="002E3BE8">
        <w:t xml:space="preserve"> while designing optimal PID controllers in Chapters 3 and 4</w:t>
      </w:r>
      <w:r>
        <w:t xml:space="preserve">. </w:t>
      </w:r>
      <w:r w:rsidR="002E3BE8">
        <w:t>Lastly, w</w:t>
      </w:r>
      <w:r>
        <w:t xml:space="preserve">e also try to </w:t>
      </w:r>
      <w:r w:rsidR="002E3BE8">
        <w:t>point</w:t>
      </w:r>
      <w:r>
        <w:t xml:space="preserve"> out future scopes for further improvement. </w:t>
      </w:r>
    </w:p>
    <w:p w14:paraId="5A155C8C" w14:textId="77777777" w:rsidR="009C7703" w:rsidRDefault="009C7703" w:rsidP="00930666">
      <w:pPr>
        <w:spacing w:line="360" w:lineRule="auto"/>
        <w:jc w:val="both"/>
      </w:pPr>
    </w:p>
    <w:p w14:paraId="008C3CCE" w14:textId="77777777" w:rsidR="009C7703" w:rsidRDefault="009C7703" w:rsidP="00930666">
      <w:pPr>
        <w:spacing w:line="360" w:lineRule="auto"/>
        <w:jc w:val="both"/>
      </w:pPr>
    </w:p>
    <w:p w14:paraId="1F056B6D" w14:textId="77777777" w:rsidR="00930666" w:rsidRDefault="00930666">
      <w:r>
        <w:br w:type="page"/>
      </w:r>
    </w:p>
    <w:p w14:paraId="2DF6FE1B" w14:textId="77777777" w:rsidR="009C7703" w:rsidRPr="00760F30" w:rsidRDefault="009C7703" w:rsidP="00A17EB0">
      <w:pPr>
        <w:spacing w:line="360" w:lineRule="auto"/>
        <w:jc w:val="center"/>
        <w:rPr>
          <w:b/>
          <w:sz w:val="28"/>
          <w:szCs w:val="28"/>
        </w:rPr>
      </w:pPr>
      <w:r w:rsidRPr="00760F30">
        <w:rPr>
          <w:b/>
          <w:sz w:val="28"/>
          <w:szCs w:val="28"/>
        </w:rPr>
        <w:lastRenderedPageBreak/>
        <w:t>References</w:t>
      </w:r>
    </w:p>
    <w:p w14:paraId="777F180D" w14:textId="77777777" w:rsidR="00760F30" w:rsidRPr="00930666" w:rsidRDefault="00760F30" w:rsidP="00930666">
      <w:pPr>
        <w:spacing w:line="360" w:lineRule="auto"/>
        <w:rPr>
          <w:b/>
          <w:sz w:val="28"/>
          <w:szCs w:val="28"/>
        </w:rPr>
      </w:pPr>
    </w:p>
    <w:p w14:paraId="61CAA2CB" w14:textId="77777777" w:rsidR="009C7703" w:rsidRPr="00766EF2" w:rsidRDefault="009C7703" w:rsidP="00930666">
      <w:pPr>
        <w:spacing w:after="60" w:line="360" w:lineRule="auto"/>
        <w:jc w:val="both"/>
        <w:rPr>
          <w:rFonts w:cs="Times New Roman"/>
          <w:szCs w:val="24"/>
        </w:rPr>
      </w:pPr>
      <w:r w:rsidRPr="00766EF2">
        <w:rPr>
          <w:rFonts w:cs="Times New Roman"/>
          <w:szCs w:val="24"/>
        </w:rPr>
        <w:t>[1] K. J. Astrom and T. Hagglund, Automatic tuning of PID controllers, Instrument Society of America, Research Triangle Park, 1988.</w:t>
      </w:r>
    </w:p>
    <w:p w14:paraId="35D435EA" w14:textId="77777777" w:rsidR="009C7703" w:rsidRPr="00766EF2" w:rsidRDefault="009C7703" w:rsidP="00930666">
      <w:pPr>
        <w:spacing w:after="60" w:line="360" w:lineRule="auto"/>
        <w:jc w:val="both"/>
        <w:rPr>
          <w:rFonts w:cs="Times New Roman"/>
          <w:szCs w:val="24"/>
        </w:rPr>
      </w:pPr>
      <w:r w:rsidRPr="00766EF2">
        <w:rPr>
          <w:rFonts w:cs="Times New Roman"/>
          <w:szCs w:val="24"/>
        </w:rPr>
        <w:t>[2] K. J. Astrom and T. Hagglund, Revisiting the Ziegler-Nichols step response method for PID control, Journal of Process Control, Vol. 14, No. 6, pp. 635-650, 2004.</w:t>
      </w:r>
    </w:p>
    <w:p w14:paraId="292528A0" w14:textId="77777777" w:rsidR="009C7703" w:rsidRPr="00766EF2" w:rsidRDefault="009C7703" w:rsidP="00930666">
      <w:pPr>
        <w:spacing w:after="60" w:line="360" w:lineRule="auto"/>
        <w:jc w:val="both"/>
        <w:rPr>
          <w:rFonts w:cs="Times New Roman"/>
          <w:szCs w:val="24"/>
        </w:rPr>
      </w:pPr>
      <w:r w:rsidRPr="00766EF2">
        <w:rPr>
          <w:rFonts w:cs="Times New Roman"/>
          <w:szCs w:val="24"/>
        </w:rPr>
        <w:t>[3] L. Desbourough and R. Miller, Increasing customer value of industrial control performance monitoring - Honeywell’s experience, Proc. Sixth International Conference on Chemical Process Control, AIChE Symposium Series Number 326, Vol. 98, 2002.</w:t>
      </w:r>
    </w:p>
    <w:p w14:paraId="11945B11"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4] K. J. Astrom and T. Hagglund, The future of PID control, Control Engineering Practice, Vol. 9, No. 11, pp. 1163-1175, 2001. </w:t>
      </w:r>
    </w:p>
    <w:p w14:paraId="037665F5"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5] K. H. Ang, G. Chong, and Y. Li, PID control system analysis, design, and technology, IEEE Transaction on Control System Technology, Vol. 13, No. 4, pp. 559-576, 2005. </w:t>
      </w:r>
    </w:p>
    <w:p w14:paraId="7032261E" w14:textId="77777777" w:rsidR="009C7703" w:rsidRPr="00766EF2" w:rsidRDefault="009C7703" w:rsidP="00930666">
      <w:pPr>
        <w:spacing w:after="60" w:line="360" w:lineRule="auto"/>
        <w:jc w:val="both"/>
        <w:rPr>
          <w:rFonts w:cs="Times New Roman"/>
          <w:szCs w:val="24"/>
        </w:rPr>
      </w:pPr>
      <w:r w:rsidRPr="00766EF2">
        <w:rPr>
          <w:rFonts w:cs="Times New Roman"/>
          <w:szCs w:val="24"/>
        </w:rPr>
        <w:t>[6] J. G. Ziegler and N. B. Nichols, Optimum setting for automatic controllers, ASME Transaction, Vol. 64, No. 11, pp. 759-768, 1942.</w:t>
      </w:r>
    </w:p>
    <w:p w14:paraId="4EED3CFE"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7] P. Marsh, </w:t>
      </w:r>
      <w:proofErr w:type="gramStart"/>
      <w:r w:rsidRPr="00766EF2">
        <w:rPr>
          <w:rFonts w:cs="Times New Roman"/>
          <w:szCs w:val="24"/>
        </w:rPr>
        <w:t>Turn</w:t>
      </w:r>
      <w:proofErr w:type="gramEnd"/>
      <w:r w:rsidRPr="00766EF2">
        <w:rPr>
          <w:rFonts w:cs="Times New Roman"/>
          <w:szCs w:val="24"/>
        </w:rPr>
        <w:t xml:space="preserve"> on, tune in, New Electronics, Vol. 31, No. 4, pp. 31-32, 1998.</w:t>
      </w:r>
    </w:p>
    <w:p w14:paraId="7E49ABEB" w14:textId="77777777" w:rsidR="009C7703" w:rsidRPr="00766EF2" w:rsidRDefault="009C7703" w:rsidP="00930666">
      <w:pPr>
        <w:spacing w:after="60" w:line="360" w:lineRule="auto"/>
        <w:jc w:val="both"/>
        <w:rPr>
          <w:rFonts w:cs="Times New Roman"/>
          <w:szCs w:val="24"/>
        </w:rPr>
      </w:pPr>
      <w:r w:rsidRPr="00766EF2">
        <w:rPr>
          <w:rFonts w:cs="Times New Roman"/>
          <w:szCs w:val="24"/>
        </w:rPr>
        <w:t>[8] F. G. Shinsky, Process Control Systems - Application, Design and Tuning, McGraw-Hill, New York, 1998.</w:t>
      </w:r>
    </w:p>
    <w:p w14:paraId="6B5559CB" w14:textId="77777777" w:rsidR="009C7703" w:rsidRPr="00766EF2" w:rsidRDefault="009C7703" w:rsidP="00930666">
      <w:pPr>
        <w:spacing w:after="60" w:line="360" w:lineRule="auto"/>
        <w:jc w:val="both"/>
        <w:rPr>
          <w:rFonts w:cs="Times New Roman"/>
          <w:szCs w:val="24"/>
        </w:rPr>
      </w:pPr>
      <w:r w:rsidRPr="00766EF2">
        <w:rPr>
          <w:rFonts w:cs="Times New Roman"/>
          <w:szCs w:val="24"/>
        </w:rPr>
        <w:t>[9] B. W. Bequette, Process Control Modeling, Design, and Simulation, Pearson Education, New Jersey, 2003.</w:t>
      </w:r>
    </w:p>
    <w:p w14:paraId="4462B1AA" w14:textId="77777777" w:rsidR="009C7703" w:rsidRPr="00766EF2" w:rsidRDefault="009C7703" w:rsidP="00930666">
      <w:pPr>
        <w:spacing w:after="60" w:line="360" w:lineRule="auto"/>
        <w:jc w:val="both"/>
        <w:rPr>
          <w:rFonts w:cs="Times New Roman"/>
          <w:szCs w:val="24"/>
        </w:rPr>
      </w:pPr>
      <w:r w:rsidRPr="00766EF2">
        <w:rPr>
          <w:rFonts w:cs="Times New Roman"/>
          <w:szCs w:val="24"/>
        </w:rPr>
        <w:t>[10] A. O’Dwyer, Hand book of PI and PID Controller Tuning Rules, Imperial College Press, London, 2003.</w:t>
      </w:r>
    </w:p>
    <w:p w14:paraId="19469669"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 [11] D. E. Seborg, T. F. Edgar, and D. A. Mellichamp, Process Dynamics and Control, John Wiley &amp; Sons, Singapore, 2004.</w:t>
      </w:r>
    </w:p>
    <w:p w14:paraId="4404F0D8" w14:textId="77777777" w:rsidR="009C7703" w:rsidRPr="00766EF2" w:rsidRDefault="009C7703" w:rsidP="00930666">
      <w:pPr>
        <w:spacing w:after="60" w:line="360" w:lineRule="auto"/>
        <w:jc w:val="both"/>
        <w:rPr>
          <w:rFonts w:cs="Times New Roman"/>
          <w:szCs w:val="24"/>
        </w:rPr>
      </w:pPr>
      <w:r w:rsidRPr="00766EF2">
        <w:rPr>
          <w:rFonts w:cs="Times New Roman"/>
          <w:szCs w:val="24"/>
        </w:rPr>
        <w:t>[12] P. Hazebroek and B. L. Van der Waerden, The optimal adjustment of regulators, ASME Transaction, Vol. 72, No. 3, pp. 317-322, 1950.</w:t>
      </w:r>
    </w:p>
    <w:p w14:paraId="0C9858E0" w14:textId="77777777" w:rsidR="009C7703" w:rsidRPr="00766EF2" w:rsidRDefault="009C7703" w:rsidP="00930666">
      <w:pPr>
        <w:spacing w:after="60" w:line="360" w:lineRule="auto"/>
        <w:jc w:val="both"/>
        <w:rPr>
          <w:rFonts w:cs="Times New Roman"/>
          <w:szCs w:val="24"/>
        </w:rPr>
      </w:pPr>
      <w:r w:rsidRPr="00766EF2">
        <w:rPr>
          <w:rFonts w:cs="Times New Roman"/>
          <w:szCs w:val="24"/>
        </w:rPr>
        <w:t>[13] K. L. Chien, J. A. Hrones, and J. B. Reswick, On the automatic control of generalized passive systems, ASME Transaction, Vol. 74, No. 2, pp. 175-185, 1952.</w:t>
      </w:r>
    </w:p>
    <w:p w14:paraId="4B964B03" w14:textId="77777777" w:rsidR="009C7703" w:rsidRPr="00766EF2" w:rsidRDefault="009C7703" w:rsidP="00930666">
      <w:pPr>
        <w:spacing w:after="60" w:line="360" w:lineRule="auto"/>
        <w:jc w:val="both"/>
        <w:rPr>
          <w:rFonts w:cs="Times New Roman"/>
          <w:szCs w:val="24"/>
        </w:rPr>
      </w:pPr>
      <w:r w:rsidRPr="00766EF2">
        <w:rPr>
          <w:rFonts w:cs="Times New Roman"/>
          <w:szCs w:val="24"/>
        </w:rPr>
        <w:t xml:space="preserve">[14] </w:t>
      </w:r>
      <w:r w:rsidRPr="00766EF2">
        <w:rPr>
          <w:rFonts w:eastAsia="Calibri" w:cs="Times New Roman"/>
          <w:szCs w:val="24"/>
        </w:rPr>
        <w:t>P. W. Murrill, Automatic control of processes, International Textbook Company, Pennsylvania, USA, 1967.</w:t>
      </w:r>
    </w:p>
    <w:p w14:paraId="5FC8906C" w14:textId="77777777" w:rsidR="009C7703" w:rsidRPr="00766EF2" w:rsidRDefault="009C7703" w:rsidP="00930666">
      <w:pPr>
        <w:spacing w:after="60" w:line="360" w:lineRule="auto"/>
        <w:jc w:val="both"/>
        <w:rPr>
          <w:rFonts w:cs="Times New Roman"/>
          <w:szCs w:val="24"/>
        </w:rPr>
      </w:pPr>
      <w:r w:rsidRPr="00766EF2">
        <w:rPr>
          <w:rFonts w:cs="Times New Roman"/>
          <w:szCs w:val="24"/>
        </w:rPr>
        <w:lastRenderedPageBreak/>
        <w:t xml:space="preserve"> [15]  T. J. McAvoy and E. F. Johnson, Quality of Control Problems for Dead-Time Plants, Industrial and Engineering Chemistry Process Design and Development, Vol. 6, No. 4, pp. 440-446, 1967.</w:t>
      </w:r>
    </w:p>
    <w:p w14:paraId="2C597360" w14:textId="77777777" w:rsidR="009C7703" w:rsidRPr="00766EF2" w:rsidRDefault="009C7703" w:rsidP="00930666">
      <w:pPr>
        <w:spacing w:after="60" w:line="360" w:lineRule="auto"/>
        <w:jc w:val="both"/>
        <w:rPr>
          <w:rFonts w:cs="Times New Roman"/>
          <w:szCs w:val="24"/>
        </w:rPr>
      </w:pPr>
      <w:r w:rsidRPr="00766EF2">
        <w:rPr>
          <w:rFonts w:cs="Times New Roman"/>
          <w:szCs w:val="24"/>
        </w:rPr>
        <w:t>[16]  P. Atkinson and R. L. Davey, A theoretical approach to the tuning of pneumatic three term controllers, Control, pp. 238-242, 1968.</w:t>
      </w:r>
    </w:p>
    <w:p w14:paraId="7EABF22D" w14:textId="77777777" w:rsidR="009C7703" w:rsidRPr="00766EF2" w:rsidRDefault="009C7703" w:rsidP="00930666">
      <w:pPr>
        <w:spacing w:after="60" w:line="360" w:lineRule="auto"/>
        <w:jc w:val="both"/>
        <w:rPr>
          <w:rFonts w:cs="Times New Roman"/>
          <w:szCs w:val="24"/>
        </w:rPr>
      </w:pPr>
      <w:r w:rsidRPr="00766EF2">
        <w:rPr>
          <w:rFonts w:cs="Times New Roman"/>
          <w:szCs w:val="24"/>
        </w:rPr>
        <w:t>[17] S. H. Hwang and H. C. Chang, A theoretical examination of close-loop properties and tuning methods of single loop PI controllers, Chemical Engineering Science, Vol. 42, No. 10, pp. 2395-2415, 1987.</w:t>
      </w:r>
    </w:p>
    <w:p w14:paraId="2576B36B"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18]  T. E. Marlin, Process Control, McGraw-Hill, New York, 1995. </w:t>
      </w:r>
    </w:p>
    <w:p w14:paraId="55CDC824" w14:textId="77777777" w:rsidR="009C7703" w:rsidRPr="00766EF2" w:rsidRDefault="009C7703" w:rsidP="00930666">
      <w:pPr>
        <w:spacing w:after="60" w:line="360" w:lineRule="auto"/>
        <w:jc w:val="both"/>
        <w:rPr>
          <w:rFonts w:cs="Times New Roman"/>
          <w:szCs w:val="24"/>
        </w:rPr>
      </w:pPr>
      <w:r>
        <w:rPr>
          <w:rFonts w:cs="Times New Roman"/>
          <w:szCs w:val="24"/>
        </w:rPr>
        <w:t>[19]</w:t>
      </w:r>
      <w:r w:rsidRPr="00766EF2">
        <w:rPr>
          <w:rFonts w:cs="Times New Roman"/>
          <w:szCs w:val="24"/>
        </w:rPr>
        <w:t xml:space="preserve"> T. F. Edgar </w:t>
      </w:r>
      <w:r w:rsidRPr="00766EF2">
        <w:rPr>
          <w:rFonts w:cs="Times New Roman"/>
          <w:i/>
          <w:szCs w:val="24"/>
        </w:rPr>
        <w:t>et al</w:t>
      </w:r>
      <w:r w:rsidRPr="00766EF2">
        <w:rPr>
          <w:rFonts w:cs="Times New Roman"/>
          <w:szCs w:val="24"/>
        </w:rPr>
        <w:t xml:space="preserve">., Perry's Chemical Engineers’ Handbook, McGraw-Hill, New York, 1997. </w:t>
      </w:r>
    </w:p>
    <w:p w14:paraId="5283F6BA" w14:textId="77777777" w:rsidR="009C7703" w:rsidRPr="00766EF2" w:rsidRDefault="009C7703" w:rsidP="00930666">
      <w:pPr>
        <w:spacing w:after="60" w:line="360" w:lineRule="auto"/>
        <w:jc w:val="both"/>
        <w:rPr>
          <w:rFonts w:cs="Times New Roman"/>
          <w:szCs w:val="24"/>
        </w:rPr>
      </w:pPr>
      <w:r>
        <w:rPr>
          <w:rFonts w:cs="Times New Roman"/>
          <w:szCs w:val="24"/>
        </w:rPr>
        <w:t>[20</w:t>
      </w:r>
      <w:r w:rsidRPr="00766EF2">
        <w:rPr>
          <w:rFonts w:cs="Times New Roman"/>
          <w:szCs w:val="24"/>
        </w:rPr>
        <w:t>] M. Zhuang and D. P. Atherton, Automatic tuning of optimum PID controllers, IEE Proc. - Control Theory Applications, Vol.140, No. 3, pp. 216-224, 1993.</w:t>
      </w:r>
    </w:p>
    <w:p w14:paraId="2B9D1BC2" w14:textId="77777777" w:rsidR="009C7703" w:rsidRPr="00766EF2" w:rsidRDefault="009C7703" w:rsidP="00930666">
      <w:pPr>
        <w:spacing w:after="60" w:line="360" w:lineRule="auto"/>
        <w:jc w:val="both"/>
        <w:rPr>
          <w:rFonts w:cs="Times New Roman"/>
          <w:szCs w:val="24"/>
        </w:rPr>
      </w:pPr>
      <w:r>
        <w:rPr>
          <w:rFonts w:cs="Times New Roman"/>
          <w:szCs w:val="24"/>
        </w:rPr>
        <w:t>[21</w:t>
      </w:r>
      <w:r w:rsidRPr="00766EF2">
        <w:rPr>
          <w:rFonts w:cs="Times New Roman"/>
          <w:szCs w:val="24"/>
        </w:rPr>
        <w:t>] W. K. Ho, K. W. Lim, and W. Xu, Optimal gain and phase margin tuning for PID controllers, Automatica, Vol. 34, No. 8, pp. 1009-1014, 1998.</w:t>
      </w:r>
    </w:p>
    <w:p w14:paraId="453EA151" w14:textId="77777777" w:rsidR="009C7703" w:rsidRPr="00766EF2" w:rsidRDefault="009C7703" w:rsidP="00930666">
      <w:pPr>
        <w:spacing w:after="60" w:line="360" w:lineRule="auto"/>
        <w:jc w:val="both"/>
        <w:rPr>
          <w:rFonts w:cs="Times New Roman"/>
          <w:szCs w:val="24"/>
        </w:rPr>
      </w:pPr>
      <w:r>
        <w:rPr>
          <w:rFonts w:cs="Times New Roman"/>
          <w:szCs w:val="24"/>
        </w:rPr>
        <w:t>[22</w:t>
      </w:r>
      <w:r w:rsidRPr="00766EF2">
        <w:rPr>
          <w:rFonts w:cs="Times New Roman"/>
          <w:szCs w:val="24"/>
        </w:rPr>
        <w:t>] F. S. Wang, W. S. Juang, and C. T. Chan, Optimal tuning of PID controllers for single and cascade control loops, Chemical Engineering Communications, Vol. 132, No. 1, pp. 15-34, 1995.</w:t>
      </w:r>
    </w:p>
    <w:p w14:paraId="0EBF70FA" w14:textId="77777777" w:rsidR="009C7703" w:rsidRDefault="009C7703" w:rsidP="00930666">
      <w:pPr>
        <w:spacing w:after="60" w:line="360" w:lineRule="auto"/>
        <w:jc w:val="both"/>
        <w:rPr>
          <w:rFonts w:cs="Times New Roman"/>
          <w:szCs w:val="24"/>
        </w:rPr>
      </w:pPr>
      <w:r>
        <w:rPr>
          <w:rFonts w:cs="Times New Roman"/>
          <w:szCs w:val="24"/>
        </w:rPr>
        <w:t>[23</w:t>
      </w:r>
      <w:r w:rsidRPr="00766EF2">
        <w:rPr>
          <w:rFonts w:cs="Times New Roman"/>
          <w:szCs w:val="24"/>
        </w:rPr>
        <w:t>] C. A. Smith and A. B. Corripio, Principles and Practice of Automatic Control, John Wiley, New York, 1997.</w:t>
      </w:r>
    </w:p>
    <w:p w14:paraId="615DE469" w14:textId="77777777" w:rsidR="009C7703" w:rsidRPr="00766EF2" w:rsidRDefault="009C7703" w:rsidP="00930666">
      <w:pPr>
        <w:spacing w:after="60" w:line="360" w:lineRule="auto"/>
        <w:jc w:val="both"/>
        <w:rPr>
          <w:rFonts w:cs="Times New Roman"/>
          <w:szCs w:val="24"/>
        </w:rPr>
      </w:pPr>
      <w:r>
        <w:rPr>
          <w:rFonts w:cs="Times New Roman"/>
          <w:szCs w:val="24"/>
        </w:rPr>
        <w:t>[24</w:t>
      </w:r>
      <w:r w:rsidRPr="00766EF2">
        <w:rPr>
          <w:rFonts w:cs="Times New Roman"/>
          <w:szCs w:val="24"/>
        </w:rPr>
        <w:t>] H. P. Huang, M. L. Roan, and J. C. Jeng, On-line adaptive tuning for PID controllers, IEE Proc. - Control Theory Applications, Vol. 149, No. 1, pp. 60-67, 2002.</w:t>
      </w:r>
    </w:p>
    <w:p w14:paraId="6A1075D2" w14:textId="77777777" w:rsidR="009C7703" w:rsidRPr="00766EF2" w:rsidRDefault="009C7703" w:rsidP="00930666">
      <w:pPr>
        <w:spacing w:after="60" w:line="360" w:lineRule="auto"/>
        <w:jc w:val="both"/>
        <w:rPr>
          <w:rFonts w:cs="Times New Roman"/>
          <w:szCs w:val="24"/>
        </w:rPr>
      </w:pPr>
      <w:r>
        <w:rPr>
          <w:rFonts w:cs="Times New Roman"/>
          <w:szCs w:val="24"/>
        </w:rPr>
        <w:t>[25</w:t>
      </w:r>
      <w:r w:rsidRPr="00766EF2">
        <w:rPr>
          <w:rFonts w:cs="Times New Roman"/>
          <w:szCs w:val="24"/>
        </w:rPr>
        <w:t>] K. J. Astrom, P. Albertos, and J. Quevedo, Preface: PID Control, Control Engineering Practice, Vol. 9, No. 11, pp. 1159-1161, 2001.</w:t>
      </w:r>
    </w:p>
    <w:p w14:paraId="1484E5CA" w14:textId="77777777" w:rsidR="009C7703" w:rsidRPr="00766EF2" w:rsidRDefault="009C7703" w:rsidP="00930666">
      <w:pPr>
        <w:spacing w:after="60" w:line="360" w:lineRule="auto"/>
        <w:jc w:val="both"/>
        <w:rPr>
          <w:rFonts w:cs="Times New Roman"/>
          <w:szCs w:val="24"/>
        </w:rPr>
      </w:pPr>
      <w:r>
        <w:rPr>
          <w:rFonts w:cs="Times New Roman"/>
          <w:szCs w:val="24"/>
        </w:rPr>
        <w:t>[26</w:t>
      </w:r>
      <w:r w:rsidRPr="00766EF2">
        <w:rPr>
          <w:rFonts w:cs="Times New Roman"/>
          <w:szCs w:val="24"/>
        </w:rPr>
        <w:t>] B. D. Tyreus and W. L. Luyben, Tuning PI controllers for integrator / dead-time process, Industrial &amp; Engineering Chemistry Research, Vol. 31, pp. 2625-2628, 1992.</w:t>
      </w:r>
    </w:p>
    <w:p w14:paraId="49702A75" w14:textId="77777777" w:rsidR="009C7703" w:rsidRPr="00766EF2" w:rsidRDefault="009C7703" w:rsidP="00930666">
      <w:pPr>
        <w:spacing w:after="60" w:line="360" w:lineRule="auto"/>
        <w:jc w:val="both"/>
        <w:rPr>
          <w:rFonts w:cs="Times New Roman"/>
          <w:szCs w:val="24"/>
        </w:rPr>
      </w:pPr>
      <w:r>
        <w:rPr>
          <w:rFonts w:cs="Times New Roman"/>
          <w:szCs w:val="24"/>
        </w:rPr>
        <w:t>[27</w:t>
      </w:r>
      <w:r w:rsidRPr="00766EF2">
        <w:rPr>
          <w:rFonts w:cs="Times New Roman"/>
          <w:szCs w:val="24"/>
        </w:rPr>
        <w:t>] S. K. Panda, J. M. S. Lim, P. K. Dash, and K. S. Lock, Gain scheduled PI speed controller for PMSM drive, Proc. IEEE industrial electronic society international conference - IECON-1997, Vol. 2, pp. 925-930, 1997.</w:t>
      </w:r>
    </w:p>
    <w:p w14:paraId="6F19AD8E" w14:textId="77777777" w:rsidR="009C7703" w:rsidRDefault="009C7703" w:rsidP="00930666">
      <w:pPr>
        <w:spacing w:after="60" w:line="360" w:lineRule="auto"/>
        <w:jc w:val="both"/>
        <w:rPr>
          <w:rFonts w:cs="Times New Roman"/>
          <w:szCs w:val="24"/>
        </w:rPr>
      </w:pPr>
      <w:r>
        <w:rPr>
          <w:rFonts w:cs="Times New Roman"/>
          <w:szCs w:val="24"/>
        </w:rPr>
        <w:t>[28</w:t>
      </w:r>
      <w:r w:rsidRPr="00766EF2">
        <w:rPr>
          <w:rFonts w:cs="Times New Roman"/>
          <w:szCs w:val="24"/>
        </w:rPr>
        <w:t>] D. E. Seborg and T. F. Edgar, Adaptive control strategies for process control: A survey, AIChE Journal, Vol. 32, No. 6, pp. 881-913, 1986.</w:t>
      </w:r>
    </w:p>
    <w:p w14:paraId="472425BC"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29</w:t>
      </w:r>
      <w:r w:rsidRPr="00766EF2">
        <w:rPr>
          <w:rFonts w:cs="Times New Roman"/>
          <w:szCs w:val="24"/>
        </w:rPr>
        <w:t>] K. J. Astrom and B. Wittenmark, A Survey of Adaptive Control Applications, Proc. IEEE 34</w:t>
      </w:r>
      <w:r w:rsidRPr="00766EF2">
        <w:rPr>
          <w:rFonts w:cs="Times New Roman"/>
          <w:szCs w:val="24"/>
          <w:vertAlign w:val="superscript"/>
        </w:rPr>
        <w:t>th</w:t>
      </w:r>
      <w:r w:rsidRPr="00766EF2">
        <w:rPr>
          <w:rFonts w:cs="Times New Roman"/>
          <w:szCs w:val="24"/>
        </w:rPr>
        <w:t xml:space="preserve"> International Conference on Decision &amp; Control, pp. 649-654, 1995.</w:t>
      </w:r>
    </w:p>
    <w:p w14:paraId="50C86E98" w14:textId="77777777" w:rsidR="009C7703" w:rsidRPr="00766EF2" w:rsidRDefault="009C7703" w:rsidP="00930666">
      <w:pPr>
        <w:spacing w:after="60" w:line="360" w:lineRule="auto"/>
        <w:jc w:val="both"/>
        <w:rPr>
          <w:rFonts w:cs="Times New Roman"/>
          <w:szCs w:val="24"/>
        </w:rPr>
      </w:pPr>
      <w:r>
        <w:rPr>
          <w:rFonts w:cs="Times New Roman"/>
          <w:szCs w:val="24"/>
        </w:rPr>
        <w:t>[30</w:t>
      </w:r>
      <w:r w:rsidRPr="00766EF2">
        <w:rPr>
          <w:rFonts w:cs="Times New Roman"/>
          <w:szCs w:val="24"/>
        </w:rPr>
        <w:t>] M. Tursini, F. Parasiliti, and D. Zhang, Real time gain tuning of PI controllers for high performance PMSM drives, IEEE Transaction on Industry Applications, Vol. 38, No. 4, pp. 1018-1026, 2002.</w:t>
      </w:r>
    </w:p>
    <w:p w14:paraId="34479A22" w14:textId="77777777" w:rsidR="009C7703" w:rsidRPr="00766EF2" w:rsidRDefault="009C7703" w:rsidP="00930666">
      <w:pPr>
        <w:spacing w:after="60" w:line="360" w:lineRule="auto"/>
        <w:jc w:val="both"/>
        <w:rPr>
          <w:rFonts w:cs="Times New Roman"/>
          <w:szCs w:val="24"/>
        </w:rPr>
      </w:pPr>
      <w:r>
        <w:rPr>
          <w:rFonts w:cs="Times New Roman"/>
          <w:szCs w:val="24"/>
        </w:rPr>
        <w:t>[31</w:t>
      </w:r>
      <w:r w:rsidRPr="00766EF2">
        <w:rPr>
          <w:rFonts w:cs="Times New Roman"/>
          <w:szCs w:val="24"/>
        </w:rPr>
        <w:t>] R. K. Mudi, C. Dey, and T. T. Lee, An improved auto-tuning scheme for PI controllers, ISA Transaction, Vol. 47, No. 1, pp. 45-52, 2008.</w:t>
      </w:r>
    </w:p>
    <w:p w14:paraId="39F0C6D2"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32] C. Dey and R. K. Mudi, An improved auto-tuning scheme for PID controllers, ISA Transaction, Vol. 48, No. 4, pp. 396-409, 2009.</w:t>
      </w:r>
    </w:p>
    <w:p w14:paraId="6508302B" w14:textId="77777777" w:rsidR="009C7703" w:rsidRPr="00766EF2" w:rsidRDefault="009C7703" w:rsidP="00930666">
      <w:pPr>
        <w:spacing w:after="60" w:line="360" w:lineRule="auto"/>
        <w:jc w:val="both"/>
        <w:rPr>
          <w:rFonts w:cs="Times New Roman"/>
          <w:szCs w:val="24"/>
        </w:rPr>
      </w:pPr>
      <w:r>
        <w:rPr>
          <w:rFonts w:cs="Times New Roman"/>
          <w:szCs w:val="24"/>
        </w:rPr>
        <w:t>[33</w:t>
      </w:r>
      <w:r w:rsidRPr="00766EF2">
        <w:rPr>
          <w:rFonts w:cs="Times New Roman"/>
          <w:szCs w:val="24"/>
        </w:rPr>
        <w:t>] I. K. Kookos, A. I. Lygros, and K. G. Arvanitis, On-line PI controller tuning for integrator / dead-time processes, European Journal of Control, Vol. 5, pp.19-31, 1999.</w:t>
      </w:r>
    </w:p>
    <w:p w14:paraId="062CBF36" w14:textId="77777777" w:rsidR="009C7703" w:rsidRPr="00766EF2" w:rsidRDefault="009C7703" w:rsidP="00930666">
      <w:pPr>
        <w:spacing w:after="60" w:line="360" w:lineRule="auto"/>
        <w:jc w:val="both"/>
        <w:rPr>
          <w:rFonts w:cs="Times New Roman"/>
          <w:szCs w:val="24"/>
        </w:rPr>
      </w:pPr>
      <w:r>
        <w:rPr>
          <w:rFonts w:cs="Times New Roman"/>
          <w:szCs w:val="24"/>
        </w:rPr>
        <w:t>[34</w:t>
      </w:r>
      <w:r w:rsidRPr="00766EF2">
        <w:rPr>
          <w:rFonts w:cs="Times New Roman"/>
          <w:szCs w:val="24"/>
        </w:rPr>
        <w:t>] E. Poulin, and A. Pomerleau, PI settings for integrating processes based on ultimate cycle information, IEEE Transaction on Control System Technology, Vol. 7, No. 4, pp. 509-511, 1999.</w:t>
      </w:r>
    </w:p>
    <w:p w14:paraId="7DB02912" w14:textId="593CB49E" w:rsidR="009C7703" w:rsidRPr="00766EF2" w:rsidRDefault="009C7703" w:rsidP="00930666">
      <w:pPr>
        <w:spacing w:after="60" w:line="360" w:lineRule="auto"/>
        <w:jc w:val="both"/>
        <w:rPr>
          <w:rFonts w:cs="Times New Roman"/>
          <w:szCs w:val="24"/>
        </w:rPr>
      </w:pPr>
      <w:r>
        <w:rPr>
          <w:rFonts w:cs="Times New Roman"/>
          <w:szCs w:val="24"/>
        </w:rPr>
        <w:t>[35</w:t>
      </w:r>
      <w:r w:rsidR="00B409C1">
        <w:rPr>
          <w:rFonts w:cs="Times New Roman"/>
          <w:szCs w:val="24"/>
        </w:rPr>
        <w:t xml:space="preserve">] W. Zhang, Xu. Y, and Y. </w:t>
      </w:r>
      <w:r w:rsidR="008841CB">
        <w:rPr>
          <w:rFonts w:cs="Times New Roman"/>
          <w:szCs w:val="24"/>
        </w:rPr>
        <w:t xml:space="preserve">Sun, </w:t>
      </w:r>
      <w:r w:rsidR="008841CB" w:rsidRPr="00766EF2">
        <w:rPr>
          <w:rFonts w:cs="Times New Roman"/>
          <w:szCs w:val="24"/>
        </w:rPr>
        <w:t>Quantitative</w:t>
      </w:r>
      <w:r w:rsidRPr="00766EF2">
        <w:rPr>
          <w:rFonts w:cs="Times New Roman"/>
          <w:szCs w:val="24"/>
        </w:rPr>
        <w:t xml:space="preserve"> performance design for integrating processes with time delay, Automatica, Vol. 35, No. 4, pp. 719-723, 1999.</w:t>
      </w:r>
    </w:p>
    <w:p w14:paraId="6A24890E" w14:textId="77777777" w:rsidR="009C7703" w:rsidRPr="00766EF2" w:rsidRDefault="009C7703" w:rsidP="00930666">
      <w:pPr>
        <w:spacing w:after="60" w:line="360" w:lineRule="auto"/>
        <w:jc w:val="both"/>
        <w:rPr>
          <w:rFonts w:cs="Times New Roman"/>
          <w:szCs w:val="24"/>
        </w:rPr>
      </w:pPr>
      <w:r>
        <w:rPr>
          <w:rFonts w:cs="Times New Roman"/>
          <w:szCs w:val="24"/>
        </w:rPr>
        <w:t>[36</w:t>
      </w:r>
      <w:r w:rsidRPr="00766EF2">
        <w:rPr>
          <w:rFonts w:cs="Times New Roman"/>
          <w:szCs w:val="24"/>
        </w:rPr>
        <w:t>] Y. G. Wang, and W. J. Cai, Advanced proportional-integral-derivative tuning for integrating and unstable process with gain and phase margin specifications, Industrial &amp; Engineering Chemistry Research</w:t>
      </w:r>
      <w:r w:rsidRPr="00766EF2">
        <w:rPr>
          <w:rStyle w:val="BibJournal"/>
          <w:rFonts w:cs="Times New Roman"/>
          <w:szCs w:val="24"/>
        </w:rPr>
        <w:t>,</w:t>
      </w:r>
      <w:r w:rsidRPr="00766EF2">
        <w:rPr>
          <w:rFonts w:cs="Times New Roman"/>
          <w:szCs w:val="24"/>
        </w:rPr>
        <w:t xml:space="preserve"> Vol. </w:t>
      </w:r>
      <w:r w:rsidRPr="00766EF2">
        <w:rPr>
          <w:rStyle w:val="BibVolume"/>
          <w:rFonts w:cs="Times New Roman"/>
          <w:szCs w:val="24"/>
        </w:rPr>
        <w:t>41,</w:t>
      </w:r>
      <w:r w:rsidRPr="00766EF2">
        <w:rPr>
          <w:rStyle w:val="BibJournal"/>
          <w:rFonts w:cs="Times New Roman"/>
          <w:szCs w:val="24"/>
        </w:rPr>
        <w:t xml:space="preserve"> No. 6, pp. </w:t>
      </w:r>
      <w:r w:rsidRPr="00766EF2">
        <w:rPr>
          <w:rFonts w:cs="Times New Roman"/>
          <w:szCs w:val="24"/>
        </w:rPr>
        <w:t>2910-2914, 2002.</w:t>
      </w:r>
    </w:p>
    <w:p w14:paraId="16AABF1F" w14:textId="77777777" w:rsidR="009C7703" w:rsidRPr="00766EF2" w:rsidRDefault="009C7703" w:rsidP="00930666">
      <w:pPr>
        <w:spacing w:after="60" w:line="360" w:lineRule="auto"/>
        <w:jc w:val="both"/>
        <w:rPr>
          <w:rFonts w:cs="Times New Roman"/>
          <w:szCs w:val="24"/>
        </w:rPr>
      </w:pPr>
      <w:r>
        <w:rPr>
          <w:rFonts w:cs="Times New Roman"/>
          <w:szCs w:val="24"/>
        </w:rPr>
        <w:t>[37</w:t>
      </w:r>
      <w:r w:rsidRPr="00766EF2">
        <w:rPr>
          <w:rFonts w:cs="Times New Roman"/>
          <w:szCs w:val="24"/>
        </w:rPr>
        <w:t>] D. Chen, and D. E. Seborg, PI / PID controller design based on direct synthesis and disturbance rejection, Industrial &amp; Engineering Chemistry Research</w:t>
      </w:r>
      <w:r w:rsidRPr="00766EF2">
        <w:rPr>
          <w:rStyle w:val="BibJournal"/>
          <w:rFonts w:cs="Times New Roman"/>
          <w:szCs w:val="24"/>
        </w:rPr>
        <w:t>,</w:t>
      </w:r>
      <w:r w:rsidRPr="00766EF2">
        <w:rPr>
          <w:rFonts w:cs="Times New Roman"/>
          <w:szCs w:val="24"/>
        </w:rPr>
        <w:t xml:space="preserve"> Vol. </w:t>
      </w:r>
      <w:r w:rsidRPr="00766EF2">
        <w:rPr>
          <w:rStyle w:val="BibVolume"/>
          <w:rFonts w:cs="Times New Roman"/>
          <w:szCs w:val="24"/>
        </w:rPr>
        <w:t>41,</w:t>
      </w:r>
      <w:r w:rsidRPr="00766EF2">
        <w:rPr>
          <w:rStyle w:val="BibJournal"/>
          <w:rFonts w:cs="Times New Roman"/>
          <w:szCs w:val="24"/>
        </w:rPr>
        <w:t xml:space="preserve"> No. 19, pp. </w:t>
      </w:r>
      <w:r w:rsidRPr="00766EF2">
        <w:rPr>
          <w:rFonts w:cs="Times New Roman"/>
          <w:szCs w:val="24"/>
        </w:rPr>
        <w:t>4807-4822, 2002.</w:t>
      </w:r>
    </w:p>
    <w:p w14:paraId="2F72C45B" w14:textId="77777777" w:rsidR="009C7703" w:rsidRPr="00766EF2" w:rsidRDefault="009C7703" w:rsidP="00930666">
      <w:pPr>
        <w:spacing w:after="60" w:line="360" w:lineRule="auto"/>
        <w:jc w:val="both"/>
        <w:rPr>
          <w:rFonts w:cs="Times New Roman"/>
          <w:szCs w:val="24"/>
        </w:rPr>
      </w:pPr>
      <w:r>
        <w:rPr>
          <w:rFonts w:cs="Times New Roman"/>
          <w:szCs w:val="24"/>
        </w:rPr>
        <w:t>[38</w:t>
      </w:r>
      <w:r w:rsidRPr="00766EF2">
        <w:rPr>
          <w:rFonts w:cs="Times New Roman"/>
          <w:szCs w:val="24"/>
        </w:rPr>
        <w:t>] S. Skogestad, Simple analytic rules for model reduction and PID controller tuning, Journal of Process Control, Vol. 13, No. 4, pp. 291-309, 2003.</w:t>
      </w:r>
    </w:p>
    <w:p w14:paraId="60E3A475" w14:textId="0FD8A182" w:rsidR="009C7703" w:rsidRPr="00766EF2" w:rsidRDefault="009C7703" w:rsidP="00930666">
      <w:pPr>
        <w:spacing w:after="60" w:line="360" w:lineRule="auto"/>
        <w:jc w:val="both"/>
        <w:rPr>
          <w:rFonts w:cs="Times New Roman"/>
          <w:szCs w:val="24"/>
        </w:rPr>
      </w:pPr>
      <w:r>
        <w:rPr>
          <w:rFonts w:cs="Times New Roman"/>
          <w:szCs w:val="24"/>
        </w:rPr>
        <w:t>[39</w:t>
      </w:r>
      <w:r w:rsidRPr="00766EF2">
        <w:rPr>
          <w:rFonts w:cs="Times New Roman"/>
          <w:szCs w:val="24"/>
        </w:rPr>
        <w:t xml:space="preserve">] I. Kaya, Two-degree-of-freedom IMC structure and controller design for </w:t>
      </w:r>
      <w:r w:rsidR="008841CB" w:rsidRPr="00766EF2">
        <w:rPr>
          <w:rFonts w:cs="Times New Roman"/>
          <w:szCs w:val="24"/>
        </w:rPr>
        <w:t>integrating processes</w:t>
      </w:r>
      <w:r w:rsidRPr="00766EF2">
        <w:rPr>
          <w:rFonts w:cs="Times New Roman"/>
          <w:szCs w:val="24"/>
        </w:rPr>
        <w:t xml:space="preserve"> based on gain and phase-margin specifications, IEE Proc. - Control Theory Applications, Vol. 151, No. 4, pp. 401-407, 2004.</w:t>
      </w:r>
    </w:p>
    <w:p w14:paraId="18290EB3"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0] T. Liu, X. He, D. Y. Gu, and W. D., Zhang, Analytical decoupling control design for dynamic plants with time delay and double integrators, IEE Proc. - Control Theory Applications, Vol. 152, No. 2, pp. 238-246, 2005.</w:t>
      </w:r>
    </w:p>
    <w:p w14:paraId="7A25959B"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1] C. Dey and R. K. Mudi, A simple auto-tuning PID controller for integrating plus dead-time processes, Control and Intelligent Systems.</w:t>
      </w:r>
    </w:p>
    <w:p w14:paraId="0EE95E70"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42] M. Chidambaram and R. Padma Sree, A simple method of tuning PID controllers for integrator / dead-time processes, Computers and Chemical Engineering, Vol. 27, No. 2, pp. 211-215, 2003.</w:t>
      </w:r>
    </w:p>
    <w:p w14:paraId="29D89D5F" w14:textId="77777777" w:rsidR="009C7703" w:rsidRPr="00766EF2" w:rsidRDefault="009C7703" w:rsidP="00930666">
      <w:pPr>
        <w:spacing w:after="60" w:line="360" w:lineRule="auto"/>
        <w:jc w:val="both"/>
        <w:rPr>
          <w:rFonts w:cs="Times New Roman"/>
          <w:szCs w:val="24"/>
        </w:rPr>
      </w:pPr>
      <w:r>
        <w:rPr>
          <w:rFonts w:cs="Times New Roman"/>
          <w:szCs w:val="24"/>
        </w:rPr>
        <w:t>[43</w:t>
      </w:r>
      <w:r w:rsidRPr="00766EF2">
        <w:rPr>
          <w:rFonts w:cs="Times New Roman"/>
          <w:szCs w:val="24"/>
        </w:rPr>
        <w:t>] A. Visioli, Optimal tuning of PID controllers for integral and unstable processes, IEE Proc. - Control Theory Applications, Vol. 148, No. 2, pp. 180-184, 2001.</w:t>
      </w:r>
    </w:p>
    <w:p w14:paraId="7619FF34"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4] R. Padma Sree, M. N. Srinivas, and M. Chidamabaram, A simple method of tuning PID controllers for stable and unstable FOPTD systems, Computers and Chemical Engineering, Vol. 28, No. 11, pp. 2201-2218, 2004.</w:t>
      </w:r>
    </w:p>
    <w:p w14:paraId="5E6068D9"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5] A. R. Benaskeur and A. Desbiens, Backstepping-based adaptive PID control, IEE Proc. - Control Theory Applications, Vol. 149, No. 1, pp. 54-59, 2002.</w:t>
      </w:r>
    </w:p>
    <w:p w14:paraId="33A32985"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6] H. Panagopoulos, K. J. Astrom, and T. Hagglund, Design of PID controllers based on constrained optimization, IEE Proc. - Control Theory Applications, Vol. 149, No. 1, pp. 32-40, 2002.</w:t>
      </w:r>
    </w:p>
    <w:p w14:paraId="157CA13F"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47] F. Lin, R. D. Brandt, and G. Saikalis, Self-tuning of PID controllers by adaptive interaction, Proc. American Control Conference, pp. 3676-3681, 2000.</w:t>
      </w:r>
    </w:p>
    <w:p w14:paraId="69429DC4" w14:textId="77777777" w:rsidR="009C7703" w:rsidRPr="00766EF2" w:rsidRDefault="009C7703" w:rsidP="00930666">
      <w:pPr>
        <w:spacing w:after="60" w:line="360" w:lineRule="auto"/>
        <w:jc w:val="both"/>
        <w:rPr>
          <w:rFonts w:cs="Times New Roman"/>
          <w:szCs w:val="24"/>
        </w:rPr>
      </w:pPr>
      <w:r>
        <w:rPr>
          <w:rFonts w:cs="Times New Roman"/>
          <w:szCs w:val="24"/>
        </w:rPr>
        <w:t>[48</w:t>
      </w:r>
      <w:r w:rsidRPr="00766EF2">
        <w:rPr>
          <w:rFonts w:cs="Times New Roman"/>
          <w:szCs w:val="24"/>
        </w:rPr>
        <w:t xml:space="preserve">] I. Kaya and D. P. Atherton, A PI-PD controller design for integrating processes, Proc. American Control Conference, pp. 258-262, 1999. </w:t>
      </w:r>
    </w:p>
    <w:p w14:paraId="3BAB44AA"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49] R. C. Panda, C. C. Yu, and H. P. Huang, PID tuning rules for SOPDT systems: Review and some new results, ISA Transaction, Vol. 43, No. 2, pp. 283-295, 2004. </w:t>
      </w:r>
    </w:p>
    <w:p w14:paraId="34760D24"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0] R. R. Pecharroman and F. L. Pagola, Improved identification for PID controllers auto-tuning, Proc.  European Control Conference -ECC-1999, in CD, Germany, 1999.</w:t>
      </w:r>
    </w:p>
    <w:p w14:paraId="2FE300AF" w14:textId="77777777" w:rsidR="009C7703" w:rsidRPr="00766EF2" w:rsidRDefault="009C7703" w:rsidP="00930666">
      <w:pPr>
        <w:spacing w:after="60" w:line="360" w:lineRule="auto"/>
        <w:jc w:val="both"/>
        <w:rPr>
          <w:rFonts w:cs="Times New Roman"/>
          <w:szCs w:val="24"/>
        </w:rPr>
      </w:pPr>
      <w:r>
        <w:rPr>
          <w:rFonts w:cs="Times New Roman"/>
          <w:szCs w:val="24"/>
        </w:rPr>
        <w:t>[51</w:t>
      </w:r>
      <w:r w:rsidRPr="00766EF2">
        <w:rPr>
          <w:rFonts w:cs="Times New Roman"/>
          <w:szCs w:val="24"/>
        </w:rPr>
        <w:t>] F. L. Pagola and R. R. Pecharroman, PID auto-tuning based on a second point of frequency response, Proc. IFAC world congress 2002, in CD, Spain, 2002.</w:t>
      </w:r>
    </w:p>
    <w:p w14:paraId="329E14EA" w14:textId="77777777" w:rsidR="009C7703"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2] A. B. Rad, W. L. Lo, and K. M. Tang, Self-tuning PID Controller Using Newton-Raphson Search Method, IEEE Transaction on Industrial Electronics, Vol. 44, No. 5, pp. 717-725, 1997.</w:t>
      </w:r>
    </w:p>
    <w:p w14:paraId="75951897"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3] R. Toscano, A simple robust PI / PID controller design via numerical optimization approach, Journal of Process Control, Vol. 15, No. 1, pp. 81-88, 20</w:t>
      </w:r>
      <w:r>
        <w:rPr>
          <w:rFonts w:cs="Times New Roman"/>
          <w:szCs w:val="24"/>
        </w:rPr>
        <w:t>05.</w:t>
      </w:r>
    </w:p>
    <w:p w14:paraId="73DD52E9" w14:textId="77777777" w:rsidR="009C7703" w:rsidRPr="00766EF2" w:rsidRDefault="009C7703" w:rsidP="00930666">
      <w:pPr>
        <w:spacing w:after="60" w:line="360" w:lineRule="auto"/>
        <w:jc w:val="both"/>
        <w:rPr>
          <w:rFonts w:cs="Times New Roman"/>
          <w:szCs w:val="24"/>
        </w:rPr>
      </w:pPr>
      <w:r>
        <w:rPr>
          <w:rFonts w:cs="Times New Roman"/>
          <w:szCs w:val="24"/>
        </w:rPr>
        <w:t>[54</w:t>
      </w:r>
      <w:r w:rsidRPr="00766EF2">
        <w:rPr>
          <w:rFonts w:cs="Times New Roman"/>
          <w:szCs w:val="24"/>
        </w:rPr>
        <w:t>] Q. G. Wang, C. C. Hang, Y. Yang, and J. B. He, Quantitative robust stability analysis and PID controller design, IEE Proc. - Control Theory Applications, Vol. 149, No. 1, pp. 3-7, 2002.</w:t>
      </w:r>
    </w:p>
    <w:p w14:paraId="0CC2B0CE"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55] A. J. Isaksson and S. F. Graebe, Derivative filter is an integral part of PID design, IEE Proc. - Control Theory Applications, Vol. 149, No.1, pp. 41-45, 2002.</w:t>
      </w:r>
    </w:p>
    <w:p w14:paraId="24058190"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6] R. C. Panda, Synthesis of PID controller for unstable and integrating processes, Chemical Engineering Science, Vol. 64, No. 12, pp. 2807-2816, 2009.</w:t>
      </w:r>
    </w:p>
    <w:p w14:paraId="02484A08"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57</w:t>
      </w:r>
      <w:r w:rsidRPr="00766EF2">
        <w:rPr>
          <w:rFonts w:eastAsia="Calibri" w:cs="Times New Roman"/>
          <w:szCs w:val="24"/>
        </w:rPr>
        <w:t xml:space="preserve">] K. J. Astrom and T. Hagglund, Automatic tuning of simple regulators with specifications on phase and amplitude margins, </w:t>
      </w:r>
      <w:r w:rsidRPr="00766EF2">
        <w:rPr>
          <w:rFonts w:eastAsia="Calibri" w:cs="Times New Roman"/>
          <w:iCs/>
          <w:szCs w:val="24"/>
        </w:rPr>
        <w:t>Automatica</w:t>
      </w:r>
      <w:r w:rsidRPr="00766EF2">
        <w:rPr>
          <w:rFonts w:eastAsia="Calibri" w:cs="Times New Roman"/>
          <w:szCs w:val="24"/>
        </w:rPr>
        <w:t>, Vol. 20, No. 5, pp. 645-</w:t>
      </w:r>
      <w:r w:rsidRPr="00766EF2">
        <w:rPr>
          <w:rFonts w:cs="Times New Roman"/>
          <w:szCs w:val="24"/>
        </w:rPr>
        <w:t>651, 1984.</w:t>
      </w:r>
    </w:p>
    <w:p w14:paraId="2A4CCAC8"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58] C. C. Hang, K. J. Astrom, and Q. G. Wang, Relay feedback auto-tuning process controllers - a tutorial review, Journal of Process Control, Vol. 12, No. 1, pp. 143-162, 2002.</w:t>
      </w:r>
    </w:p>
    <w:p w14:paraId="5F0C2523"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59] T. H. Lee, Q. G. Wang, and K. K. Tan, A modified relay-based technique for improved critical point estimation in process control, IEEE Transaction on Control Systems Technology, Vol. 3, No. 3, pp. 330-337, 1995.</w:t>
      </w:r>
    </w:p>
    <w:p w14:paraId="6FF98F52"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0] S. W. Sung, J. H. Park, and I. Lee, Modified relay feedback method, Industrial &amp; Engineering Chemistry Research, Vol. 34, No. 11, pp. 4133-4135, 1995.</w:t>
      </w:r>
    </w:p>
    <w:p w14:paraId="53FC344C"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1] S. Shen, H. Yu, and C. Yu, Use of saturation-relay feedback for autotune identification, Chemical Engineering Science, Vol. 51, No. 8, pp. 1187-1198, 1996.</w:t>
      </w:r>
    </w:p>
    <w:p w14:paraId="0D6F3D07"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2] Q. G. Wang, C. C. Hang, and B. Zou, Low-order modelling from relay feedback, Industrial and Engineering Chemistry Research, Vol. 36, No. 2, pp. 375-381, 1997.</w:t>
      </w:r>
    </w:p>
    <w:p w14:paraId="7F84DADB"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3] Q. G. Wang, C. C. Hang, and B. Zou, A frequency response approach to auto-tuning of multivariable controllers, Chemical Engineering Research and Design, Vol. 75, No. 8, pp. 797-806, 1997.</w:t>
      </w:r>
    </w:p>
    <w:p w14:paraId="26CCEEEF" w14:textId="77777777" w:rsidR="009C7703" w:rsidRPr="00766EF2" w:rsidRDefault="009C7703" w:rsidP="00930666">
      <w:pPr>
        <w:autoSpaceDE w:val="0"/>
        <w:autoSpaceDN w:val="0"/>
        <w:adjustRightInd w:val="0"/>
        <w:spacing w:after="60" w:line="360" w:lineRule="auto"/>
        <w:jc w:val="both"/>
        <w:rPr>
          <w:rFonts w:cs="Times New Roman"/>
          <w:szCs w:val="24"/>
        </w:rPr>
      </w:pPr>
      <w:r>
        <w:rPr>
          <w:rFonts w:cs="Times New Roman"/>
          <w:szCs w:val="24"/>
        </w:rPr>
        <w:t>[</w:t>
      </w:r>
      <w:r w:rsidRPr="00766EF2">
        <w:rPr>
          <w:rFonts w:cs="Times New Roman"/>
          <w:szCs w:val="24"/>
        </w:rPr>
        <w:t>64] A. Leva, PID auto-tuning algorithm based on relay feedback, IEE Proc.- D, Vol. 140, No. 5, pp. 328-338, 1993.</w:t>
      </w:r>
    </w:p>
    <w:p w14:paraId="1EF7058B"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65] A. Visioli, Tuning of PID controllers with fuzzy logic, IEE Proc.- Control Theory Applications, Vol. 148, No. 1, pp. 1-8, 2001.</w:t>
      </w:r>
    </w:p>
    <w:p w14:paraId="059C5A40"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66] R. K. Mudi and N. R. Pal, A robust self-tuning scheme for PI and PD type fuzzy controllers, IEEE Transaction on Fuzzy System, Vol. 7, No. 1, pp. 2-16, 1999.</w:t>
      </w:r>
    </w:p>
    <w:p w14:paraId="5A3EF7EE"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67] R. K. Mudi and N. R. Pal, A self-tuning fuzzy PI controller, Fuzzy Sets and System, Vol. 115, No. 2, pp. 327-338, 2000.</w:t>
      </w:r>
    </w:p>
    <w:p w14:paraId="3CBA4585"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8] R. Bandyopadhyay and D. Patranabis, A new autotuning algorithm for PID controllers using dead-beat format, </w:t>
      </w:r>
      <w:r w:rsidRPr="00766EF2">
        <w:rPr>
          <w:rFonts w:eastAsia="MS Mincho" w:cs="Times New Roman"/>
          <w:szCs w:val="24"/>
          <w:lang w:eastAsia="ja-JP"/>
        </w:rPr>
        <w:t>ISA Transaction</w:t>
      </w:r>
      <w:r w:rsidRPr="00766EF2">
        <w:rPr>
          <w:rFonts w:cs="Times New Roman"/>
          <w:szCs w:val="24"/>
        </w:rPr>
        <w:t>, Vol. 40, No. 3, pp. 255-266, 2001.</w:t>
      </w:r>
    </w:p>
    <w:p w14:paraId="5109D3E9"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69] J. Lee, </w:t>
      </w:r>
      <w:proofErr w:type="gramStart"/>
      <w:r w:rsidRPr="00766EF2">
        <w:rPr>
          <w:rFonts w:cs="Times New Roman"/>
          <w:szCs w:val="24"/>
        </w:rPr>
        <w:t>On</w:t>
      </w:r>
      <w:proofErr w:type="gramEnd"/>
      <w:r w:rsidRPr="00766EF2">
        <w:rPr>
          <w:rFonts w:cs="Times New Roman"/>
          <w:szCs w:val="24"/>
        </w:rPr>
        <w:t xml:space="preserve"> methods for improving performance of PI-type fuzzy logic controllers, IEEE Transaction on Fuzzy System, Vol. 1, No. 4, pp. 298-301, 1993.</w:t>
      </w:r>
    </w:p>
    <w:p w14:paraId="01136E43"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70] H. Y. Chung, B. C. Chen, and J. J. Lin, A PI-type fuzzy controller with self-tuning scaling factors, Fuzzy Sets and System, Vol. 93, No. 1, pp. 23-28, 1998.</w:t>
      </w:r>
    </w:p>
    <w:p w14:paraId="6179A0EF"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1] Z. W. Woo, H. Y. Chung, and J. J. Lin, A PID type fuzzy controller with self-tuning scaling factors, Fuzzy Sets and System, Vol. 115, No. 2, pp. 321-326, 2000.</w:t>
      </w:r>
    </w:p>
    <w:p w14:paraId="121FCB31"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2] F. Kulic, D. Kukolj, and E. Levi, Artificial Neural Network as a Gain Scheduler for PI Speed Controller in DC Motor Drives, Proc. Neural Network Applications in Electrical Engineering NEUREL-2000, pp. 199-203, 2000.</w:t>
      </w:r>
    </w:p>
    <w:p w14:paraId="68C2D7FC" w14:textId="77777777" w:rsidR="009C7703"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3] C. T. Lin, C. F. Juang, and C. P. Li, Water bath temperature control with a neural fuzzy inference network, Fuzzy Sets and System, Vol. 111, No. 2, pp. 285-306, 2000.</w:t>
      </w:r>
    </w:p>
    <w:p w14:paraId="15E4DFCD"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4] S. K. Oh, D. K. Lee, W. Pedrycz, and D. H. Kim, The genetic design of hybrid fuzzy controllers, Cybernetics and Systems, Vol. 35, No. 4, pp. 333-361,</w:t>
      </w:r>
      <w:r>
        <w:rPr>
          <w:rFonts w:cs="Times New Roman"/>
          <w:szCs w:val="24"/>
        </w:rPr>
        <w:t>2004</w:t>
      </w:r>
    </w:p>
    <w:p w14:paraId="086A7B9D" w14:textId="77777777" w:rsidR="009C7703" w:rsidRPr="00766EF2" w:rsidRDefault="009C7703" w:rsidP="00930666">
      <w:pPr>
        <w:spacing w:after="60" w:line="360" w:lineRule="auto"/>
        <w:jc w:val="both"/>
        <w:rPr>
          <w:rFonts w:eastAsia="Calibri" w:cs="Times New Roman"/>
          <w:szCs w:val="24"/>
        </w:rPr>
      </w:pPr>
      <w:r>
        <w:rPr>
          <w:rFonts w:cs="Times New Roman"/>
          <w:szCs w:val="24"/>
        </w:rPr>
        <w:t>[</w:t>
      </w:r>
      <w:r w:rsidRPr="00766EF2">
        <w:rPr>
          <w:rFonts w:cs="Times New Roman"/>
          <w:szCs w:val="24"/>
        </w:rPr>
        <w:t>75</w:t>
      </w:r>
      <w:r w:rsidRPr="00766EF2">
        <w:rPr>
          <w:rFonts w:eastAsia="Calibri" w:cs="Times New Roman"/>
          <w:szCs w:val="24"/>
        </w:rPr>
        <w:t>] A. Leva and A. M. Colombo, Method for optimizing set-point weights in ISA-PID auto tuners, IEE Proc. - Control Theory Applications, Vol. 146, No. 2, pp.137-146, 1999.</w:t>
      </w:r>
    </w:p>
    <w:p w14:paraId="7814FC17" w14:textId="77777777" w:rsidR="009C7703" w:rsidRPr="009373B2" w:rsidRDefault="009C7703" w:rsidP="00930666">
      <w:pPr>
        <w:spacing w:after="60" w:line="360" w:lineRule="auto"/>
        <w:jc w:val="both"/>
        <w:rPr>
          <w:rFonts w:eastAsia="Calibri" w:cs="Times New Roman"/>
          <w:szCs w:val="24"/>
        </w:rPr>
      </w:pPr>
      <w:r>
        <w:rPr>
          <w:rFonts w:cs="Times New Roman"/>
          <w:szCs w:val="24"/>
        </w:rPr>
        <w:t>[</w:t>
      </w:r>
      <w:r w:rsidRPr="00766EF2">
        <w:rPr>
          <w:rFonts w:cs="Times New Roman"/>
          <w:szCs w:val="24"/>
        </w:rPr>
        <w:t>76</w:t>
      </w:r>
      <w:r w:rsidRPr="00766EF2">
        <w:rPr>
          <w:rFonts w:eastAsia="Calibri" w:cs="Times New Roman"/>
          <w:szCs w:val="24"/>
        </w:rPr>
        <w:t>] C. C. Hang, K. J. Astrom, and W. K. Ho, Refinements of Ziegler-Nichols tuning formula, IEE Proc. - D, Vol. 138, No. 2, pp.111-118, 1991.</w:t>
      </w:r>
    </w:p>
    <w:p w14:paraId="5817F830"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7</w:t>
      </w:r>
      <w:r>
        <w:rPr>
          <w:rFonts w:cs="Times New Roman"/>
          <w:szCs w:val="24"/>
        </w:rPr>
        <w:t xml:space="preserve"> </w:t>
      </w:r>
      <w:r w:rsidRPr="00766EF2">
        <w:rPr>
          <w:rFonts w:cs="Times New Roman"/>
          <w:szCs w:val="24"/>
        </w:rPr>
        <w:t>] C. C. Hang and L. Cao, Improvement of Transient Response by Means of Variable Set-point Weighting, IEEE Transaction on Industrial Electronics, Vol. 43, No. 4, pp. 477-484, 1996.</w:t>
      </w:r>
    </w:p>
    <w:p w14:paraId="2A9930C4" w14:textId="3E96C7EC"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78] A. Visioli, Fuzzy </w:t>
      </w:r>
      <w:r w:rsidR="008841CB" w:rsidRPr="00766EF2">
        <w:rPr>
          <w:rFonts w:cs="Times New Roman"/>
          <w:szCs w:val="24"/>
        </w:rPr>
        <w:t>logic-based</w:t>
      </w:r>
      <w:r w:rsidRPr="00766EF2">
        <w:rPr>
          <w:rFonts w:cs="Times New Roman"/>
          <w:szCs w:val="24"/>
        </w:rPr>
        <w:t xml:space="preserve"> set-point weighting for PID controllers, IEEE Transaction on System Man Cybernetics - A, Vol. 29, No. 6, pp. 587-592, 1999.</w:t>
      </w:r>
    </w:p>
    <w:p w14:paraId="51F0952F"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79] B. Z. Khan and B. Lehman, Set-point PI controllers for systems with large normalized dead-time, IEEE Transaction on Control System Technology, Vol. 4, No. 4, 1996.</w:t>
      </w:r>
    </w:p>
    <w:p w14:paraId="15981EF1"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0] R. Padma Sree and M. Chidambaram, Simple method of calculating set-point weighting parameter for unstable systems with a zero, Computers and Chemical Engineering, Vol. 28, No. 11, pp. 2433-2437, 2004.</w:t>
      </w:r>
    </w:p>
    <w:p w14:paraId="07E7C87D"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1] M. Chidambaram, Set-point weighted PI / PID controllers, Chemical Engineering Communications, Vol. 179, No. 1, pp. 1-13, 2000. </w:t>
      </w:r>
    </w:p>
    <w:p w14:paraId="62031B15"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 xml:space="preserve">82] R. Padma Sree and M. Chidambaram, Set-point weighted PID controllers for unstable systems, Chemical Engineering Communications, Vol. 192, No. 1, pp. 1-13, 2005. </w:t>
      </w:r>
    </w:p>
    <w:p w14:paraId="2C32CCE5"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3] G. Prashanti and M. Chidambaram, Set-point weighted PID controllers for unstable systems, Journal of the Franklin Institute, Vol. 337, No. 2-3, pp. 201-215, 2000.</w:t>
      </w:r>
    </w:p>
    <w:p w14:paraId="33EB45FC" w14:textId="77777777" w:rsidR="009C7703" w:rsidRPr="00766EF2" w:rsidRDefault="009C7703" w:rsidP="00930666">
      <w:pPr>
        <w:spacing w:after="60" w:line="360" w:lineRule="auto"/>
        <w:jc w:val="both"/>
        <w:rPr>
          <w:rFonts w:cs="Times New Roman"/>
          <w:szCs w:val="24"/>
        </w:rPr>
      </w:pPr>
      <w:r>
        <w:rPr>
          <w:rFonts w:cs="Times New Roman"/>
          <w:szCs w:val="24"/>
        </w:rPr>
        <w:lastRenderedPageBreak/>
        <w:t>[</w:t>
      </w:r>
      <w:r w:rsidRPr="00766EF2">
        <w:rPr>
          <w:rFonts w:cs="Times New Roman"/>
          <w:szCs w:val="24"/>
        </w:rPr>
        <w:t xml:space="preserve">84] A. S. Rao, V. S. R. Rao, and M. Chidambaram, Set-point weighted modified Smith predictor for integrating and double integrating processes with time delay, </w:t>
      </w:r>
      <w:r w:rsidRPr="00766EF2">
        <w:rPr>
          <w:rFonts w:eastAsia="MS Mincho" w:cs="Times New Roman"/>
          <w:szCs w:val="24"/>
          <w:lang w:eastAsia="ja-JP"/>
        </w:rPr>
        <w:t>ISA Transaction</w:t>
      </w:r>
      <w:r w:rsidRPr="00766EF2">
        <w:rPr>
          <w:rFonts w:cs="Times New Roman"/>
          <w:szCs w:val="24"/>
        </w:rPr>
        <w:t>, Vol. 46, No. 1, pp. 59-71, 2007.</w:t>
      </w:r>
    </w:p>
    <w:p w14:paraId="63E89163"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5] A. M. DePaor and M. O’Malley, Controllers of Ziegler-Nichols type for unstable process with time delay, International Journal of Control, Vol. 49, No. 4, pp. 1273-1284, 1989.</w:t>
      </w:r>
    </w:p>
    <w:p w14:paraId="6C1E6FAF"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6] V. Clement and M. Chidambaram, PID control of unstable time delay systems, Chemical Engineering Communications, Vol. 162, No. 1, pp. 63-74, 1997.</w:t>
      </w:r>
    </w:p>
    <w:p w14:paraId="66AF7BEA"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7] Y. Yang, A. Luo, and K. E. Rydberg, PI control based on fuzzy set-point weighting tracking for hydraulic crane boom system, Journal of Control Theory and Applications, Vol. 4, No. 4, pp. 327-330, 2006.</w:t>
      </w:r>
    </w:p>
    <w:p w14:paraId="7531BD36" w14:textId="77777777" w:rsidR="009C7703" w:rsidRPr="00766EF2" w:rsidRDefault="009C7703" w:rsidP="00930666">
      <w:pPr>
        <w:spacing w:after="60" w:line="360" w:lineRule="auto"/>
        <w:jc w:val="both"/>
        <w:rPr>
          <w:rFonts w:cs="Times New Roman"/>
          <w:szCs w:val="24"/>
        </w:rPr>
      </w:pPr>
      <w:r>
        <w:rPr>
          <w:rFonts w:cs="Times New Roman"/>
          <w:szCs w:val="24"/>
        </w:rPr>
        <w:t xml:space="preserve">[88] C. Dey and R. K. </w:t>
      </w:r>
      <w:r w:rsidRPr="00766EF2">
        <w:rPr>
          <w:rFonts w:cs="Times New Roman"/>
          <w:szCs w:val="24"/>
        </w:rPr>
        <w:t xml:space="preserve">Mudi, Dynamic set-point </w:t>
      </w:r>
      <w:proofErr w:type="gramStart"/>
      <w:r w:rsidRPr="00766EF2">
        <w:rPr>
          <w:rFonts w:cs="Times New Roman"/>
          <w:szCs w:val="24"/>
        </w:rPr>
        <w:t>weighting based</w:t>
      </w:r>
      <w:proofErr w:type="gramEnd"/>
      <w:r w:rsidRPr="00766EF2">
        <w:rPr>
          <w:rFonts w:cs="Times New Roman"/>
          <w:szCs w:val="24"/>
        </w:rPr>
        <w:t xml:space="preserve"> PI controllers, IEEE Transaction on Control System Technology (submitted).</w:t>
      </w:r>
    </w:p>
    <w:p w14:paraId="1034AE77" w14:textId="77777777" w:rsidR="009C7703" w:rsidRPr="00766EF2"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89] C. Dey,</w:t>
      </w:r>
      <w:r w:rsidR="00410C76">
        <w:rPr>
          <w:rFonts w:cs="Times New Roman"/>
          <w:szCs w:val="24"/>
        </w:rPr>
        <w:t xml:space="preserve"> </w:t>
      </w:r>
      <w:r w:rsidRPr="00766EF2">
        <w:rPr>
          <w:rFonts w:cs="Times New Roman"/>
          <w:szCs w:val="24"/>
        </w:rPr>
        <w:t xml:space="preserve"> R. K. Mudi, and T. T. Lee, Dynamic set-point weighted PID controller, Control and Intelligent Systems, Vol. 48, No. 1, pp. 1-8, 2010.</w:t>
      </w:r>
    </w:p>
    <w:p w14:paraId="5015C9CC" w14:textId="77777777" w:rsidR="009C7703" w:rsidRPr="007C2D59" w:rsidRDefault="009C7703" w:rsidP="00930666">
      <w:pPr>
        <w:spacing w:after="60" w:line="360" w:lineRule="auto"/>
        <w:jc w:val="both"/>
        <w:rPr>
          <w:rFonts w:cs="Times New Roman"/>
          <w:szCs w:val="24"/>
        </w:rPr>
      </w:pPr>
      <w:r>
        <w:rPr>
          <w:rFonts w:cs="Times New Roman"/>
          <w:szCs w:val="24"/>
        </w:rPr>
        <w:t>[</w:t>
      </w:r>
      <w:r w:rsidRPr="00766EF2">
        <w:rPr>
          <w:rFonts w:cs="Times New Roman"/>
          <w:szCs w:val="24"/>
        </w:rPr>
        <w:t>90</w:t>
      </w:r>
      <w:r w:rsidRPr="00766EF2">
        <w:rPr>
          <w:rFonts w:eastAsia="Calibri" w:cs="Times New Roman"/>
          <w:szCs w:val="24"/>
        </w:rPr>
        <w:t xml:space="preserve">] L. H. Keel and S. P. Bhattacharyya, Robust, fragile, or </w:t>
      </w:r>
      <w:proofErr w:type="gramStart"/>
      <w:r w:rsidRPr="00766EF2">
        <w:rPr>
          <w:rFonts w:eastAsia="Calibri" w:cs="Times New Roman"/>
          <w:szCs w:val="24"/>
        </w:rPr>
        <w:t>optimal?,</w:t>
      </w:r>
      <w:proofErr w:type="gramEnd"/>
      <w:r w:rsidRPr="00766EF2">
        <w:rPr>
          <w:rFonts w:eastAsia="Calibri" w:cs="Times New Roman"/>
          <w:szCs w:val="24"/>
        </w:rPr>
        <w:t xml:space="preserve"> IEEE Transaction on Automatic Control, Vol. 42, No. 3, pp. 1098-1105, 1997.</w:t>
      </w:r>
    </w:p>
    <w:p w14:paraId="6EEB6448" w14:textId="77777777" w:rsidR="003956A0" w:rsidRPr="003956A0" w:rsidRDefault="009C7703" w:rsidP="003956A0">
      <w:pPr>
        <w:autoSpaceDE w:val="0"/>
        <w:autoSpaceDN w:val="0"/>
        <w:adjustRightInd w:val="0"/>
        <w:spacing w:line="360" w:lineRule="auto"/>
        <w:jc w:val="both"/>
        <w:rPr>
          <w:rFonts w:cs="Times New Roman"/>
          <w:szCs w:val="24"/>
        </w:rPr>
      </w:pPr>
      <w:r w:rsidRPr="00766EF2">
        <w:rPr>
          <w:rFonts w:cs="Times New Roman"/>
          <w:szCs w:val="24"/>
          <w:lang w:val="en-US" w:eastAsia="de-DE"/>
        </w:rPr>
        <w:t>[91</w:t>
      </w:r>
      <w:r>
        <w:rPr>
          <w:rFonts w:cs="Times New Roman"/>
          <w:szCs w:val="24"/>
          <w:lang w:val="en-US" w:eastAsia="de-DE"/>
        </w:rPr>
        <w:t xml:space="preserve">] </w:t>
      </w:r>
      <w:r w:rsidRPr="00766EF2">
        <w:rPr>
          <w:rFonts w:cs="Times New Roman"/>
          <w:szCs w:val="24"/>
        </w:rPr>
        <w:t>D.E.</w:t>
      </w:r>
      <w:r w:rsidRPr="00D05DB5">
        <w:rPr>
          <w:rFonts w:cs="Times New Roman"/>
          <w:szCs w:val="24"/>
        </w:rPr>
        <w:t xml:space="preserve"> </w:t>
      </w:r>
      <w:r>
        <w:rPr>
          <w:rFonts w:cs="Times New Roman"/>
          <w:szCs w:val="24"/>
        </w:rPr>
        <w:t>Goldberg</w:t>
      </w:r>
      <w:r w:rsidR="003956A0">
        <w:rPr>
          <w:rFonts w:cs="Times New Roman"/>
          <w:szCs w:val="24"/>
        </w:rPr>
        <w:t>,</w:t>
      </w:r>
      <w:r w:rsidRPr="00766EF2">
        <w:rPr>
          <w:rFonts w:cs="Times New Roman"/>
          <w:szCs w:val="24"/>
        </w:rPr>
        <w:t xml:space="preserve"> Genetic algorithm in search optimization and machine learning. Addison-Wesley Publishing Co., Inc.(1989).</w:t>
      </w:r>
    </w:p>
    <w:p w14:paraId="577321CE" w14:textId="77777777" w:rsidR="003956A0" w:rsidRPr="002308FC" w:rsidRDefault="003956A0" w:rsidP="00930666">
      <w:pPr>
        <w:spacing w:line="360" w:lineRule="auto"/>
        <w:jc w:val="both"/>
        <w:rPr>
          <w:szCs w:val="24"/>
        </w:rPr>
      </w:pPr>
      <w:r>
        <w:rPr>
          <w:lang w:val="en-US" w:eastAsia="de-DE"/>
        </w:rPr>
        <w:t>[92]</w:t>
      </w:r>
      <w:r>
        <w:rPr>
          <w:szCs w:val="24"/>
        </w:rPr>
        <w:t xml:space="preserve"> Randy L. Haupt, </w:t>
      </w:r>
      <w:proofErr w:type="gramStart"/>
      <w:r>
        <w:rPr>
          <w:szCs w:val="24"/>
        </w:rPr>
        <w:t>and  Sue</w:t>
      </w:r>
      <w:proofErr w:type="gramEnd"/>
      <w:r>
        <w:rPr>
          <w:szCs w:val="24"/>
        </w:rPr>
        <w:t xml:space="preserve"> Ellen Haupt , Practical Genetic Algorithms, Wiley publishing Co. Second edition(2004) .</w:t>
      </w:r>
    </w:p>
    <w:p w14:paraId="76E4BB37" w14:textId="77777777" w:rsidR="009C7703" w:rsidRPr="00766EF2" w:rsidRDefault="003956A0" w:rsidP="00930666">
      <w:pPr>
        <w:spacing w:line="360" w:lineRule="auto"/>
        <w:jc w:val="both"/>
        <w:rPr>
          <w:rFonts w:cs="Times New Roman"/>
          <w:szCs w:val="24"/>
        </w:rPr>
      </w:pPr>
      <w:r>
        <w:rPr>
          <w:rFonts w:cs="Times New Roman"/>
          <w:szCs w:val="24"/>
        </w:rPr>
        <w:t>[93] James McCaffrey,</w:t>
      </w:r>
      <w:r w:rsidR="009C7703" w:rsidRPr="00766EF2">
        <w:rPr>
          <w:rFonts w:cs="Times New Roman"/>
          <w:szCs w:val="24"/>
        </w:rPr>
        <w:t xml:space="preserve"> </w:t>
      </w:r>
      <w:hyperlink r:id="rId12" w:history="1">
        <w:r w:rsidR="009C7703" w:rsidRPr="00766EF2">
          <w:rPr>
            <w:rStyle w:val="Hyperlink"/>
            <w:rFonts w:cs="Times New Roman"/>
            <w:szCs w:val="24"/>
          </w:rPr>
          <w:t>http://msdn.microsoft.com/en-us/magazine/hh335067.aspx</w:t>
        </w:r>
      </w:hyperlink>
    </w:p>
    <w:p w14:paraId="3FEF35F3" w14:textId="77777777" w:rsidR="009C7703" w:rsidRDefault="009C7703" w:rsidP="003C42D7">
      <w:pPr>
        <w:spacing w:line="360" w:lineRule="auto"/>
        <w:jc w:val="both"/>
      </w:pPr>
    </w:p>
    <w:p w14:paraId="56F5869D" w14:textId="77777777" w:rsidR="009C7703" w:rsidRDefault="009C7703" w:rsidP="003C42D7">
      <w:pPr>
        <w:spacing w:line="360" w:lineRule="auto"/>
        <w:jc w:val="center"/>
        <w:rPr>
          <w:b/>
        </w:rPr>
      </w:pPr>
    </w:p>
    <w:p w14:paraId="243A1EFC" w14:textId="77777777" w:rsidR="009C7703" w:rsidRDefault="009C7703" w:rsidP="003C42D7">
      <w:pPr>
        <w:spacing w:line="360" w:lineRule="auto"/>
        <w:jc w:val="center"/>
        <w:rPr>
          <w:b/>
        </w:rPr>
      </w:pPr>
    </w:p>
    <w:p w14:paraId="64C37D3D" w14:textId="77777777" w:rsidR="009C7703" w:rsidRDefault="009C7703" w:rsidP="003C42D7">
      <w:pPr>
        <w:spacing w:line="360" w:lineRule="auto"/>
        <w:jc w:val="center"/>
        <w:rPr>
          <w:b/>
        </w:rPr>
      </w:pPr>
    </w:p>
    <w:p w14:paraId="3AA8893E" w14:textId="77777777" w:rsidR="009C7703" w:rsidRDefault="009C7703" w:rsidP="003C42D7">
      <w:pPr>
        <w:spacing w:line="360" w:lineRule="auto"/>
        <w:jc w:val="center"/>
        <w:rPr>
          <w:b/>
        </w:rPr>
      </w:pPr>
    </w:p>
    <w:p w14:paraId="6EA5E191" w14:textId="77777777" w:rsidR="009C7703" w:rsidRDefault="009C7703" w:rsidP="003C42D7">
      <w:pPr>
        <w:spacing w:line="360" w:lineRule="auto"/>
        <w:jc w:val="center"/>
        <w:rPr>
          <w:b/>
        </w:rPr>
      </w:pPr>
    </w:p>
    <w:p w14:paraId="6CCB73E8" w14:textId="77777777" w:rsidR="009C7703" w:rsidRDefault="009C7703" w:rsidP="000D5D0C">
      <w:pPr>
        <w:spacing w:line="276" w:lineRule="auto"/>
        <w:jc w:val="center"/>
        <w:rPr>
          <w:b/>
        </w:rPr>
      </w:pPr>
    </w:p>
    <w:p w14:paraId="542A6B6A" w14:textId="77777777" w:rsidR="009C7703" w:rsidRDefault="009C7703" w:rsidP="000D5D0C">
      <w:pPr>
        <w:spacing w:line="276" w:lineRule="auto"/>
        <w:jc w:val="center"/>
        <w:rPr>
          <w:b/>
        </w:rPr>
      </w:pPr>
    </w:p>
    <w:p w14:paraId="7A679D24" w14:textId="77777777" w:rsidR="009C7703" w:rsidRDefault="009C7703" w:rsidP="009C7703">
      <w:pPr>
        <w:spacing w:line="276" w:lineRule="auto"/>
        <w:rPr>
          <w:b/>
        </w:rPr>
      </w:pPr>
    </w:p>
    <w:p w14:paraId="740473E6" w14:textId="77777777" w:rsidR="009C7703" w:rsidRDefault="009C7703" w:rsidP="003C42D7">
      <w:pPr>
        <w:spacing w:line="360" w:lineRule="auto"/>
        <w:rPr>
          <w:b/>
        </w:rPr>
      </w:pPr>
    </w:p>
    <w:p w14:paraId="69DF2847" w14:textId="77777777" w:rsidR="00C062EB" w:rsidRDefault="00C062EB">
      <w:pPr>
        <w:rPr>
          <w:b/>
        </w:rPr>
      </w:pPr>
      <w:r>
        <w:rPr>
          <w:b/>
        </w:rPr>
        <w:br w:type="page"/>
      </w:r>
    </w:p>
    <w:p w14:paraId="31191106" w14:textId="77777777" w:rsidR="000D5D0C" w:rsidRDefault="000D5D0C" w:rsidP="004143AD">
      <w:pPr>
        <w:spacing w:line="360" w:lineRule="auto"/>
        <w:jc w:val="center"/>
        <w:rPr>
          <w:b/>
        </w:rPr>
      </w:pPr>
      <w:r>
        <w:rPr>
          <w:b/>
        </w:rPr>
        <w:lastRenderedPageBreak/>
        <w:t>CHAPTER</w:t>
      </w:r>
      <w:r w:rsidRPr="000C468A">
        <w:rPr>
          <w:b/>
        </w:rPr>
        <w:t>-2</w:t>
      </w:r>
    </w:p>
    <w:p w14:paraId="29AED5DE" w14:textId="77777777" w:rsidR="000D5D0C" w:rsidRPr="000C468A" w:rsidRDefault="000D5D0C" w:rsidP="004143AD">
      <w:pPr>
        <w:spacing w:line="360" w:lineRule="auto"/>
        <w:jc w:val="center"/>
        <w:rPr>
          <w:b/>
        </w:rPr>
      </w:pPr>
    </w:p>
    <w:p w14:paraId="334F7273" w14:textId="77777777" w:rsidR="000D5D0C" w:rsidRPr="00C27FDA" w:rsidRDefault="00146EC2" w:rsidP="004143AD">
      <w:pPr>
        <w:spacing w:line="360" w:lineRule="auto"/>
        <w:jc w:val="center"/>
        <w:rPr>
          <w:b/>
        </w:rPr>
      </w:pPr>
      <w:r>
        <w:rPr>
          <w:b/>
        </w:rPr>
        <w:t xml:space="preserve">THE ADAPTIVE </w:t>
      </w:r>
      <w:r w:rsidR="000D5D0C">
        <w:rPr>
          <w:b/>
        </w:rPr>
        <w:t>PID</w:t>
      </w:r>
      <w:r w:rsidR="00413992">
        <w:rPr>
          <w:b/>
        </w:rPr>
        <w:t xml:space="preserve"> CONTROLLER</w:t>
      </w:r>
      <w:r w:rsidR="000D5D0C">
        <w:rPr>
          <w:b/>
        </w:rPr>
        <w:t xml:space="preserve"> (APID)</w:t>
      </w:r>
      <w:r w:rsidR="00413992">
        <w:rPr>
          <w:b/>
        </w:rPr>
        <w:t xml:space="preserve"> [5]</w:t>
      </w:r>
    </w:p>
    <w:p w14:paraId="09E68697" w14:textId="77777777" w:rsidR="000D5D0C" w:rsidRDefault="000D5D0C" w:rsidP="008530B0">
      <w:pPr>
        <w:spacing w:line="360" w:lineRule="auto"/>
        <w:jc w:val="center"/>
        <w:rPr>
          <w:b/>
        </w:rPr>
      </w:pPr>
    </w:p>
    <w:p w14:paraId="6BC5F60A" w14:textId="77777777" w:rsidR="000D5D0C" w:rsidRPr="00E86E0D" w:rsidRDefault="000D5D0C" w:rsidP="008530B0">
      <w:pPr>
        <w:spacing w:line="360" w:lineRule="auto"/>
        <w:jc w:val="both"/>
        <w:rPr>
          <w:b/>
        </w:rPr>
      </w:pPr>
    </w:p>
    <w:p w14:paraId="247CDDC3" w14:textId="77777777" w:rsidR="00E374C1" w:rsidRDefault="000D5D0C" w:rsidP="008530B0">
      <w:pPr>
        <w:spacing w:line="360" w:lineRule="auto"/>
        <w:jc w:val="both"/>
        <w:rPr>
          <w:rFonts w:cs="Times New Roman"/>
          <w:b/>
          <w:szCs w:val="24"/>
        </w:rPr>
      </w:pPr>
      <w:r>
        <w:rPr>
          <w:rFonts w:cs="Times New Roman"/>
          <w:b/>
          <w:szCs w:val="24"/>
        </w:rPr>
        <w:t xml:space="preserve">2.1 </w:t>
      </w:r>
      <w:r w:rsidR="003B51F7">
        <w:rPr>
          <w:rFonts w:cs="Times New Roman"/>
          <w:b/>
          <w:szCs w:val="24"/>
        </w:rPr>
        <w:t xml:space="preserve">Introduction </w:t>
      </w:r>
    </w:p>
    <w:p w14:paraId="65544CB1" w14:textId="77777777" w:rsidR="00773005" w:rsidRPr="00E86E0D" w:rsidRDefault="00773005" w:rsidP="008530B0">
      <w:pPr>
        <w:spacing w:line="360" w:lineRule="auto"/>
        <w:jc w:val="both"/>
        <w:rPr>
          <w:rFonts w:cs="Times New Roman"/>
          <w:b/>
          <w:szCs w:val="24"/>
        </w:rPr>
      </w:pPr>
    </w:p>
    <w:p w14:paraId="6E0F0DBF" w14:textId="0CC900B8" w:rsidR="00413992" w:rsidRDefault="000D5D0C" w:rsidP="008530B0">
      <w:pPr>
        <w:spacing w:line="360" w:lineRule="auto"/>
        <w:jc w:val="both"/>
        <w:rPr>
          <w:rFonts w:cs="Times New Roman"/>
          <w:szCs w:val="24"/>
        </w:rPr>
      </w:pPr>
      <w:r>
        <w:rPr>
          <w:rFonts w:cs="Times New Roman"/>
          <w:szCs w:val="24"/>
        </w:rPr>
        <w:t xml:space="preserve">Conventional PID (CPID) are found to perform quite satisfactory for first-order process, but they usually fail to provide acceptable performance for high-order and </w:t>
      </w:r>
      <w:r w:rsidR="008F5373">
        <w:rPr>
          <w:rFonts w:cs="Times New Roman"/>
          <w:szCs w:val="24"/>
        </w:rPr>
        <w:t>non-linear</w:t>
      </w:r>
      <w:r>
        <w:rPr>
          <w:rFonts w:cs="Times New Roman"/>
          <w:szCs w:val="24"/>
        </w:rPr>
        <w:t xml:space="preserve"> process due to large over shoots and poor load regulation</w:t>
      </w:r>
      <w:r w:rsidR="00413992">
        <w:rPr>
          <w:rFonts w:cs="Times New Roman"/>
          <w:szCs w:val="24"/>
        </w:rPr>
        <w:t xml:space="preserve"> [1-</w:t>
      </w:r>
      <w:r w:rsidR="00E03653">
        <w:rPr>
          <w:rFonts w:cs="Times New Roman"/>
          <w:szCs w:val="24"/>
        </w:rPr>
        <w:t>6</w:t>
      </w:r>
      <w:r w:rsidR="00413992">
        <w:rPr>
          <w:rFonts w:cs="Times New Roman"/>
          <w:szCs w:val="24"/>
        </w:rPr>
        <w:t>]</w:t>
      </w:r>
      <w:r>
        <w:rPr>
          <w:rFonts w:cs="Times New Roman"/>
          <w:szCs w:val="24"/>
        </w:rPr>
        <w:t>.</w:t>
      </w:r>
      <w:r w:rsidR="00413992">
        <w:rPr>
          <w:rFonts w:cs="Times New Roman"/>
          <w:szCs w:val="24"/>
        </w:rPr>
        <w:t xml:space="preserve"> </w:t>
      </w:r>
      <w:r>
        <w:rPr>
          <w:rFonts w:cs="Times New Roman"/>
          <w:szCs w:val="24"/>
        </w:rPr>
        <w:t xml:space="preserve">To overcome these drawbacks </w:t>
      </w:r>
      <w:r w:rsidR="00413992">
        <w:rPr>
          <w:rFonts w:cs="Times New Roman"/>
          <w:szCs w:val="24"/>
        </w:rPr>
        <w:t>Dey and Mudi [5]</w:t>
      </w:r>
      <w:r>
        <w:rPr>
          <w:rFonts w:cs="Times New Roman"/>
          <w:szCs w:val="24"/>
        </w:rPr>
        <w:t xml:space="preserve"> developed </w:t>
      </w:r>
      <w:r w:rsidR="00413992">
        <w:rPr>
          <w:rFonts w:cs="Times New Roman"/>
          <w:szCs w:val="24"/>
        </w:rPr>
        <w:t xml:space="preserve">an </w:t>
      </w:r>
      <w:r>
        <w:rPr>
          <w:rFonts w:cs="Times New Roman"/>
          <w:szCs w:val="24"/>
        </w:rPr>
        <w:t xml:space="preserve">adaptive PID known as APID. </w:t>
      </w:r>
    </w:p>
    <w:p w14:paraId="528F445C" w14:textId="77777777" w:rsidR="00E374C1" w:rsidRDefault="00E374C1" w:rsidP="008530B0">
      <w:pPr>
        <w:spacing w:line="360" w:lineRule="auto"/>
        <w:jc w:val="both"/>
        <w:rPr>
          <w:rFonts w:cs="Times New Roman"/>
          <w:szCs w:val="24"/>
        </w:rPr>
      </w:pPr>
    </w:p>
    <w:p w14:paraId="5D3E4D85" w14:textId="77777777" w:rsidR="00773005" w:rsidRDefault="000D5D0C" w:rsidP="008530B0">
      <w:pPr>
        <w:spacing w:after="600" w:line="360" w:lineRule="auto"/>
        <w:jc w:val="both"/>
        <w:rPr>
          <w:rFonts w:cs="Times New Roman"/>
          <w:szCs w:val="24"/>
        </w:rPr>
      </w:pPr>
      <w:r>
        <w:rPr>
          <w:rFonts w:cs="Times New Roman"/>
          <w:szCs w:val="24"/>
        </w:rPr>
        <w:t>While running a plant in manual mode, an operator generally adjusts the controller gains according to the current process trend to attain the desired response. The basic idea behind such gain manipulation strategy is that when process variable is moving away from the set-point, controller takes aggressive action to bring it back to the desired value as soon as possible. On the other hand, when the process is moving fast towards the set-point, control action is reduced to restrict the potential overshoot and undershoot in subsequent operating phases. In the proposed APID</w:t>
      </w:r>
      <w:r w:rsidR="00413992">
        <w:rPr>
          <w:rFonts w:cs="Times New Roman"/>
          <w:szCs w:val="24"/>
        </w:rPr>
        <w:t xml:space="preserve"> [5]</w:t>
      </w:r>
      <w:r>
        <w:rPr>
          <w:rFonts w:cs="Times New Roman"/>
          <w:szCs w:val="24"/>
        </w:rPr>
        <w:t xml:space="preserve"> </w:t>
      </w:r>
      <w:r w:rsidR="00413992">
        <w:rPr>
          <w:rFonts w:cs="Times New Roman"/>
          <w:szCs w:val="24"/>
        </w:rPr>
        <w:t>authors</w:t>
      </w:r>
      <w:r>
        <w:rPr>
          <w:rFonts w:cs="Times New Roman"/>
          <w:szCs w:val="24"/>
        </w:rPr>
        <w:t xml:space="preserve"> </w:t>
      </w:r>
      <w:r w:rsidR="00413992">
        <w:rPr>
          <w:rFonts w:cs="Times New Roman"/>
          <w:szCs w:val="24"/>
        </w:rPr>
        <w:t xml:space="preserve">try </w:t>
      </w:r>
      <w:r>
        <w:rPr>
          <w:rFonts w:cs="Times New Roman"/>
          <w:szCs w:val="24"/>
        </w:rPr>
        <w:t>to realize the above gain modification strategy with the help of some simple heuristic rules incorporating an online gain updating factor α, defined on the normalized e and ∆e. Here, proportional integral and derivative gains of APID are adjusted towards improving the process response during set-point change as well as load disturbance.</w:t>
      </w:r>
      <w:r w:rsidR="00150464">
        <w:rPr>
          <w:rFonts w:cs="Times New Roman"/>
          <w:szCs w:val="24"/>
        </w:rPr>
        <w:t xml:space="preserve"> </w:t>
      </w:r>
      <w:r>
        <w:rPr>
          <w:rFonts w:cs="Times New Roman"/>
          <w:szCs w:val="24"/>
        </w:rPr>
        <w:t>Since</w:t>
      </w:r>
      <w:r w:rsidR="00150464">
        <w:rPr>
          <w:rFonts w:cs="Times New Roman"/>
          <w:szCs w:val="24"/>
        </w:rPr>
        <w:t>,</w:t>
      </w:r>
      <w:r>
        <w:rPr>
          <w:rFonts w:cs="Times New Roman"/>
          <w:szCs w:val="24"/>
        </w:rPr>
        <w:t xml:space="preserve"> our proposed work is based on</w:t>
      </w:r>
      <w:r w:rsidR="00150464">
        <w:rPr>
          <w:rFonts w:cs="Times New Roman"/>
          <w:szCs w:val="24"/>
        </w:rPr>
        <w:t xml:space="preserve"> this</w:t>
      </w:r>
      <w:r>
        <w:rPr>
          <w:rFonts w:cs="Times New Roman"/>
          <w:szCs w:val="24"/>
        </w:rPr>
        <w:t xml:space="preserve"> APID</w:t>
      </w:r>
      <w:r w:rsidR="00150464">
        <w:rPr>
          <w:rFonts w:cs="Times New Roman"/>
          <w:szCs w:val="24"/>
        </w:rPr>
        <w:t xml:space="preserve"> [5]</w:t>
      </w:r>
      <w:r>
        <w:rPr>
          <w:rFonts w:cs="Times New Roman"/>
          <w:szCs w:val="24"/>
        </w:rPr>
        <w:t xml:space="preserve"> so we will </w:t>
      </w:r>
      <w:r w:rsidR="00150464">
        <w:rPr>
          <w:rFonts w:cs="Times New Roman"/>
          <w:szCs w:val="24"/>
        </w:rPr>
        <w:t>study</w:t>
      </w:r>
      <w:r>
        <w:rPr>
          <w:rFonts w:cs="Times New Roman"/>
          <w:szCs w:val="24"/>
        </w:rPr>
        <w:t xml:space="preserve"> this</w:t>
      </w:r>
      <w:r w:rsidR="00150464">
        <w:rPr>
          <w:rFonts w:cs="Times New Roman"/>
          <w:szCs w:val="24"/>
        </w:rPr>
        <w:t xml:space="preserve"> in detail</w:t>
      </w:r>
      <w:r>
        <w:rPr>
          <w:rFonts w:cs="Times New Roman"/>
          <w:szCs w:val="24"/>
        </w:rPr>
        <w:t xml:space="preserve"> </w:t>
      </w:r>
      <w:r w:rsidR="00150464">
        <w:rPr>
          <w:rFonts w:cs="Times New Roman"/>
          <w:szCs w:val="24"/>
        </w:rPr>
        <w:t>in the next section.</w:t>
      </w:r>
    </w:p>
    <w:p w14:paraId="3A30C7D3" w14:textId="77777777" w:rsidR="004143AD" w:rsidRDefault="00773005" w:rsidP="008530B0">
      <w:pPr>
        <w:spacing w:line="360" w:lineRule="auto"/>
        <w:jc w:val="both"/>
        <w:rPr>
          <w:rFonts w:cs="Times New Roman"/>
          <w:b/>
          <w:szCs w:val="24"/>
        </w:rPr>
      </w:pPr>
      <w:r>
        <w:rPr>
          <w:rFonts w:cs="Times New Roman"/>
          <w:b/>
          <w:szCs w:val="24"/>
        </w:rPr>
        <w:t>2.2 The A</w:t>
      </w:r>
      <w:r w:rsidR="00E03653">
        <w:rPr>
          <w:rFonts w:cs="Times New Roman"/>
          <w:b/>
          <w:szCs w:val="24"/>
        </w:rPr>
        <w:t>daptive-PID (APID)</w:t>
      </w:r>
    </w:p>
    <w:p w14:paraId="7C6EC1B1" w14:textId="77777777" w:rsidR="004143AD" w:rsidRPr="004143AD" w:rsidRDefault="004143AD" w:rsidP="008530B0">
      <w:pPr>
        <w:spacing w:line="360" w:lineRule="auto"/>
        <w:jc w:val="both"/>
        <w:rPr>
          <w:rFonts w:cs="Times New Roman"/>
          <w:b/>
          <w:szCs w:val="24"/>
        </w:rPr>
      </w:pPr>
    </w:p>
    <w:p w14:paraId="40098D8D" w14:textId="77777777" w:rsidR="000D5D0C" w:rsidRPr="004143AD" w:rsidRDefault="000D5D0C" w:rsidP="008530B0">
      <w:pPr>
        <w:spacing w:line="360" w:lineRule="auto"/>
        <w:jc w:val="both"/>
        <w:rPr>
          <w:rFonts w:cs="Times New Roman"/>
          <w:szCs w:val="24"/>
        </w:rPr>
      </w:pPr>
      <w:r>
        <w:rPr>
          <w:rFonts w:cs="Times New Roman"/>
          <w:szCs w:val="24"/>
        </w:rPr>
        <w:t xml:space="preserve">The simplified block diagram of the proposed APID [5] is shown in </w:t>
      </w:r>
      <w:r w:rsidR="00E03653">
        <w:rPr>
          <w:rFonts w:cs="Times New Roman"/>
          <w:szCs w:val="24"/>
        </w:rPr>
        <w:t>F</w:t>
      </w:r>
      <w:r>
        <w:rPr>
          <w:rFonts w:cs="Times New Roman"/>
          <w:szCs w:val="24"/>
        </w:rPr>
        <w:t>ig.</w:t>
      </w:r>
      <w:r w:rsidR="001649B3">
        <w:rPr>
          <w:rFonts w:cs="Times New Roman"/>
          <w:szCs w:val="24"/>
        </w:rPr>
        <w:t xml:space="preserve"> </w:t>
      </w:r>
      <w:r>
        <w:rPr>
          <w:rFonts w:cs="Times New Roman"/>
          <w:szCs w:val="24"/>
        </w:rPr>
        <w:t>2.1.</w:t>
      </w:r>
    </w:p>
    <w:p w14:paraId="49882394" w14:textId="77777777" w:rsidR="000D5D0C" w:rsidRDefault="000D5D0C" w:rsidP="008530B0">
      <w:pPr>
        <w:spacing w:line="360" w:lineRule="auto"/>
        <w:jc w:val="both"/>
        <w:rPr>
          <w:rFonts w:cs="Times New Roman"/>
          <w:szCs w:val="24"/>
        </w:rPr>
      </w:pPr>
    </w:p>
    <w:p w14:paraId="06C9B7F1" w14:textId="77777777" w:rsidR="000D5D0C" w:rsidRDefault="000D5D0C" w:rsidP="008530B0">
      <w:pPr>
        <w:tabs>
          <w:tab w:val="center" w:pos="4513"/>
        </w:tabs>
        <w:spacing w:line="360" w:lineRule="auto"/>
        <w:jc w:val="center"/>
        <w:rPr>
          <w:rFonts w:cs="Times New Roman"/>
          <w:szCs w:val="24"/>
        </w:rPr>
      </w:pPr>
      <w:r>
        <w:rPr>
          <w:rFonts w:cs="Times New Roman"/>
          <w:noProof/>
          <w:szCs w:val="24"/>
          <w:lang w:eastAsia="en-IN"/>
        </w:rPr>
        <w:lastRenderedPageBreak/>
        <w:drawing>
          <wp:inline distT="0" distB="0" distL="0" distR="0" wp14:anchorId="1699FCA6" wp14:editId="2C7E2613">
            <wp:extent cx="4876800" cy="2647950"/>
            <wp:effectExtent l="19050" t="0" r="0" b="0"/>
            <wp:docPr id="11" name="Picture 15" descr="C:\Users\hp\Desktop\photo\666666666666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p\Desktop\photo\666666666666666.jpg"/>
                    <pic:cNvPicPr>
                      <a:picLocks noChangeAspect="1" noChangeArrowheads="1"/>
                    </pic:cNvPicPr>
                  </pic:nvPicPr>
                  <pic:blipFill>
                    <a:blip r:embed="rId13"/>
                    <a:srcRect/>
                    <a:stretch>
                      <a:fillRect/>
                    </a:stretch>
                  </pic:blipFill>
                  <pic:spPr bwMode="auto">
                    <a:xfrm>
                      <a:off x="0" y="0"/>
                      <a:ext cx="4876800" cy="2647950"/>
                    </a:xfrm>
                    <a:prstGeom prst="rect">
                      <a:avLst/>
                    </a:prstGeom>
                    <a:noFill/>
                    <a:ln w="9525">
                      <a:noFill/>
                      <a:miter lim="800000"/>
                      <a:headEnd/>
                      <a:tailEnd/>
                    </a:ln>
                  </pic:spPr>
                </pic:pic>
              </a:graphicData>
            </a:graphic>
          </wp:inline>
        </w:drawing>
      </w:r>
    </w:p>
    <w:p w14:paraId="03A23D7F" w14:textId="77777777" w:rsidR="000D5D0C" w:rsidRDefault="000D5D0C" w:rsidP="008530B0">
      <w:pPr>
        <w:spacing w:line="360" w:lineRule="auto"/>
        <w:jc w:val="center"/>
        <w:rPr>
          <w:rFonts w:cs="Times New Roman"/>
          <w:szCs w:val="24"/>
        </w:rPr>
      </w:pPr>
      <w:r>
        <w:rPr>
          <w:rFonts w:cs="Times New Roman"/>
          <w:szCs w:val="24"/>
        </w:rPr>
        <w:t>Fig.</w:t>
      </w:r>
      <w:r w:rsidR="0017790C">
        <w:rPr>
          <w:rFonts w:cs="Times New Roman"/>
          <w:szCs w:val="24"/>
        </w:rPr>
        <w:t xml:space="preserve"> </w:t>
      </w:r>
      <w:r>
        <w:rPr>
          <w:rFonts w:cs="Times New Roman"/>
          <w:szCs w:val="24"/>
        </w:rPr>
        <w:t xml:space="preserve">2.1.Block diagram of </w:t>
      </w:r>
      <w:r w:rsidR="00E03653">
        <w:rPr>
          <w:rFonts w:cs="Times New Roman"/>
          <w:szCs w:val="24"/>
        </w:rPr>
        <w:t>the</w:t>
      </w:r>
      <w:r>
        <w:rPr>
          <w:rFonts w:cs="Times New Roman"/>
          <w:szCs w:val="24"/>
        </w:rPr>
        <w:t xml:space="preserve"> APID</w:t>
      </w:r>
      <w:r w:rsidR="00E03653">
        <w:rPr>
          <w:rFonts w:cs="Times New Roman"/>
          <w:szCs w:val="24"/>
        </w:rPr>
        <w:t xml:space="preserve"> [5]</w:t>
      </w:r>
    </w:p>
    <w:p w14:paraId="021DD34F" w14:textId="77777777" w:rsidR="000D5D0C" w:rsidRDefault="000D5D0C" w:rsidP="008530B0">
      <w:pPr>
        <w:spacing w:line="360" w:lineRule="auto"/>
        <w:jc w:val="both"/>
        <w:rPr>
          <w:rFonts w:cs="Times New Roman"/>
          <w:szCs w:val="24"/>
        </w:rPr>
      </w:pPr>
    </w:p>
    <w:p w14:paraId="4D402A95" w14:textId="77777777" w:rsidR="000D5D0C" w:rsidRDefault="000D5D0C" w:rsidP="008530B0">
      <w:pPr>
        <w:spacing w:line="360" w:lineRule="auto"/>
        <w:jc w:val="both"/>
        <w:rPr>
          <w:rFonts w:cs="Times New Roman"/>
          <w:szCs w:val="24"/>
        </w:rPr>
      </w:pPr>
    </w:p>
    <w:p w14:paraId="31AE6867" w14:textId="77777777" w:rsidR="000D5D0C" w:rsidRDefault="000D5D0C" w:rsidP="008530B0">
      <w:pPr>
        <w:spacing w:line="360" w:lineRule="auto"/>
        <w:jc w:val="both"/>
        <w:rPr>
          <w:rFonts w:cs="Times New Roman"/>
          <w:szCs w:val="24"/>
        </w:rPr>
      </w:pPr>
      <w:r>
        <w:rPr>
          <w:rFonts w:cs="Times New Roman"/>
          <w:szCs w:val="24"/>
        </w:rPr>
        <w:t xml:space="preserve"> It shows that the gain updating factor α, a function of process error (e) and change of error (∆e) continuously adjusts the parameter of a CPID. Fig.</w:t>
      </w:r>
      <w:r w:rsidR="000F0A5C">
        <w:rPr>
          <w:rFonts w:cs="Times New Roman"/>
          <w:szCs w:val="24"/>
        </w:rPr>
        <w:t xml:space="preserve"> </w:t>
      </w:r>
      <w:r>
        <w:rPr>
          <w:rFonts w:cs="Times New Roman"/>
          <w:szCs w:val="24"/>
        </w:rPr>
        <w:t>2.1 indicates that the starting point of the APID for a given process is its corresponding CPID, which means initial settings of the proposed PID auto-tuner are based on ZN rules.</w:t>
      </w:r>
    </w:p>
    <w:p w14:paraId="0AE812D6" w14:textId="77777777" w:rsidR="000D5D0C" w:rsidRDefault="000D5D0C" w:rsidP="008530B0">
      <w:pPr>
        <w:spacing w:line="360" w:lineRule="auto"/>
        <w:jc w:val="both"/>
        <w:rPr>
          <w:rFonts w:cs="Times New Roman"/>
          <w:szCs w:val="24"/>
        </w:rPr>
      </w:pPr>
    </w:p>
    <w:p w14:paraId="04273FF0" w14:textId="77777777" w:rsidR="000D5D0C" w:rsidRDefault="000D5D0C" w:rsidP="008530B0">
      <w:pPr>
        <w:spacing w:line="360" w:lineRule="auto"/>
        <w:jc w:val="both"/>
        <w:rPr>
          <w:rFonts w:cs="Times New Roman"/>
          <w:szCs w:val="24"/>
        </w:rPr>
      </w:pPr>
      <w:r>
        <w:rPr>
          <w:rFonts w:cs="Times New Roman"/>
          <w:szCs w:val="24"/>
        </w:rPr>
        <w:t>Each of such ZN tuned parameters of APID (i.e., proportional, integral and derivative gains) is updated online by the single modifying factor α through some simple relations.</w:t>
      </w:r>
    </w:p>
    <w:p w14:paraId="70CC8365" w14:textId="77777777" w:rsidR="000D5D0C" w:rsidRDefault="000D5D0C" w:rsidP="008530B0">
      <w:pPr>
        <w:spacing w:line="360" w:lineRule="auto"/>
        <w:jc w:val="both"/>
        <w:rPr>
          <w:rFonts w:cs="Times New Roman"/>
          <w:szCs w:val="24"/>
        </w:rPr>
      </w:pPr>
    </w:p>
    <w:p w14:paraId="70D9B625" w14:textId="77777777" w:rsidR="000D5D0C" w:rsidRDefault="000D5D0C" w:rsidP="008530B0">
      <w:pPr>
        <w:spacing w:line="360" w:lineRule="auto"/>
        <w:jc w:val="both"/>
        <w:rPr>
          <w:rFonts w:cs="Times New Roman"/>
          <w:szCs w:val="24"/>
        </w:rPr>
      </w:pPr>
    </w:p>
    <w:p w14:paraId="6B2D9E67" w14:textId="77777777" w:rsidR="000D5D0C" w:rsidRDefault="00DF119F" w:rsidP="008530B0">
      <w:pPr>
        <w:spacing w:line="360" w:lineRule="auto"/>
        <w:jc w:val="both"/>
        <w:rPr>
          <w:rFonts w:cs="Times New Roman"/>
          <w:b/>
          <w:szCs w:val="24"/>
        </w:rPr>
      </w:pPr>
      <w:r>
        <w:rPr>
          <w:rFonts w:cs="Times New Roman"/>
          <w:b/>
          <w:szCs w:val="24"/>
        </w:rPr>
        <w:t>2.3 Design of the A</w:t>
      </w:r>
      <w:r w:rsidR="000D5D0C">
        <w:rPr>
          <w:rFonts w:cs="Times New Roman"/>
          <w:b/>
          <w:szCs w:val="24"/>
        </w:rPr>
        <w:t>daptive-</w:t>
      </w:r>
      <w:r w:rsidR="000D5D0C" w:rsidRPr="00CA0102">
        <w:rPr>
          <w:rFonts w:cs="Times New Roman"/>
          <w:b/>
          <w:szCs w:val="24"/>
        </w:rPr>
        <w:t>PID</w:t>
      </w:r>
      <w:r w:rsidR="000D5D0C">
        <w:rPr>
          <w:rFonts w:cs="Times New Roman"/>
          <w:b/>
          <w:szCs w:val="24"/>
        </w:rPr>
        <w:t xml:space="preserve"> </w:t>
      </w:r>
    </w:p>
    <w:p w14:paraId="5022C416" w14:textId="77777777" w:rsidR="000D5D0C" w:rsidRDefault="000D5D0C" w:rsidP="008530B0">
      <w:pPr>
        <w:spacing w:line="360" w:lineRule="auto"/>
        <w:jc w:val="both"/>
        <w:rPr>
          <w:rFonts w:cs="Times New Roman"/>
          <w:b/>
          <w:szCs w:val="24"/>
        </w:rPr>
      </w:pPr>
    </w:p>
    <w:p w14:paraId="60C964C5" w14:textId="77777777" w:rsidR="000D5D0C" w:rsidRDefault="000D5D0C" w:rsidP="008530B0">
      <w:pPr>
        <w:spacing w:line="360" w:lineRule="auto"/>
        <w:jc w:val="both"/>
        <w:rPr>
          <w:rFonts w:cs="Times New Roman"/>
          <w:szCs w:val="24"/>
        </w:rPr>
      </w:pPr>
    </w:p>
    <w:p w14:paraId="292BBF2C" w14:textId="77777777" w:rsidR="000D5D0C" w:rsidRDefault="000D5D0C" w:rsidP="008530B0">
      <w:pPr>
        <w:spacing w:line="360" w:lineRule="auto"/>
        <w:jc w:val="both"/>
        <w:rPr>
          <w:rFonts w:cs="Times New Roman"/>
          <w:szCs w:val="24"/>
        </w:rPr>
      </w:pPr>
      <w:r>
        <w:rPr>
          <w:rFonts w:cs="Times New Roman"/>
          <w:szCs w:val="24"/>
        </w:rPr>
        <w:t>Let the discrete form of conventional PID is described as</w:t>
      </w:r>
    </w:p>
    <w:p w14:paraId="0E51BA27" w14:textId="77777777" w:rsidR="000D5D0C" w:rsidRDefault="000D5D0C" w:rsidP="008530B0">
      <w:pPr>
        <w:spacing w:line="360" w:lineRule="auto"/>
        <w:jc w:val="both"/>
        <w:rPr>
          <w:rFonts w:eastAsiaTheme="minorEastAsia" w:cs="Times New Roman"/>
          <w:szCs w:val="24"/>
        </w:rPr>
      </w:pPr>
    </w:p>
    <w:p w14:paraId="705F225D" w14:textId="77777777" w:rsidR="000D5D0C" w:rsidRPr="000B1651" w:rsidRDefault="00832D1A" w:rsidP="008530B0">
      <w:pPr>
        <w:spacing w:line="360" w:lineRule="auto"/>
        <w:jc w:val="both"/>
        <w:rPr>
          <w:rFonts w:eastAsiaTheme="minorEastAsia" w:cs="Times New Roman"/>
          <w:i/>
        </w:rPr>
      </w:pPr>
      <m:oMathPara>
        <m:oMath>
          <m:sSup>
            <m:sSupPr>
              <m:ctrlPr>
                <w:rPr>
                  <w:rFonts w:ascii="Cambria Math" w:hAnsi="Cambria Math"/>
                  <w:i/>
                </w:rPr>
              </m:ctrlPr>
            </m:sSupPr>
            <m:e>
              <m:r>
                <w:rPr>
                  <w:rFonts w:ascii="Cambria Math" w:hAnsi="Cambria Math"/>
                </w:rPr>
                <m:t>u</m:t>
              </m:r>
            </m:e>
            <m:sup>
              <m:r>
                <w:rPr>
                  <w:rFonts w:ascii="Cambria Math" w:hAnsi="Cambria Math"/>
                </w:rPr>
                <m:t>c</m:t>
              </m:r>
            </m:sup>
          </m:sSup>
          <m:d>
            <m:dPr>
              <m:ctrlPr>
                <w:rPr>
                  <w:rFonts w:ascii="Cambria Math" w:hAnsi="Cambria Math"/>
                  <w:i/>
                </w:rPr>
              </m:ctrlPr>
            </m:dPr>
            <m:e>
              <m:r>
                <w:rPr>
                  <w:rFonts w:ascii="Cambria Math" w:hAnsi="Cambria Math"/>
                </w:rPr>
                <m:t>k</m:t>
              </m:r>
            </m:e>
          </m:d>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p</m:t>
              </m:r>
            </m:sub>
          </m:sSub>
          <m:d>
            <m:dPr>
              <m:begChr m:val="["/>
              <m:endChr m:val="]"/>
              <m:ctrlPr>
                <w:rPr>
                  <w:rFonts w:ascii="Cambria Math" w:hAnsi="Cambria Math"/>
                  <w:i/>
                </w:rPr>
              </m:ctrlPr>
            </m:dPr>
            <m:e>
              <m:r>
                <w:rPr>
                  <w:rFonts w:ascii="Cambria Math" w:hAnsi="Cambria Math"/>
                </w:rPr>
                <m:t>e</m:t>
              </m:r>
              <m:d>
                <m:dPr>
                  <m:ctrlPr>
                    <w:rPr>
                      <w:rFonts w:ascii="Cambria Math" w:hAnsi="Cambria Math"/>
                      <w:i/>
                      <w:iCs/>
                    </w:rPr>
                  </m:ctrlPr>
                </m:dPr>
                <m:e>
                  <m:r>
                    <w:rPr>
                      <w:rFonts w:ascii="Cambria Math" w:hAnsi="Cambria Math"/>
                    </w:rPr>
                    <m:t>k</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i</m:t>
                      </m:r>
                    </m:sub>
                  </m:sSub>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k</m:t>
                  </m:r>
                </m:sup>
                <m:e>
                  <m:r>
                    <w:rPr>
                      <w:rFonts w:ascii="Cambria Math" w:hAnsi="Cambria Math"/>
                    </w:rPr>
                    <m:t>e</m:t>
                  </m:r>
                  <m:d>
                    <m:dPr>
                      <m:ctrlPr>
                        <w:rPr>
                          <w:rFonts w:ascii="Cambria Math" w:hAnsi="Cambria Math"/>
                          <w:i/>
                        </w:rPr>
                      </m:ctrlPr>
                    </m:dPr>
                    <m:e>
                      <m:r>
                        <w:rPr>
                          <w:rFonts w:ascii="Cambria Math" w:hAnsi="Cambria Math"/>
                        </w:rPr>
                        <m:t>i</m:t>
                      </m:r>
                    </m:e>
                  </m:d>
                </m:e>
              </m:nary>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d</m:t>
                      </m:r>
                    </m:sub>
                  </m:sSub>
                </m:num>
                <m:den>
                  <m:r>
                    <w:rPr>
                      <w:rFonts w:ascii="Cambria Math" w:hAnsi="Cambria Math"/>
                    </w:rPr>
                    <m:t>∆t</m:t>
                  </m:r>
                </m:den>
              </m:f>
              <m:r>
                <w:rPr>
                  <w:rFonts w:ascii="Cambria Math" w:hAnsi="Cambria Math"/>
                </w:rPr>
                <m:t>∆e</m:t>
              </m:r>
              <m:d>
                <m:dPr>
                  <m:ctrlPr>
                    <w:rPr>
                      <w:rFonts w:ascii="Cambria Math" w:hAnsi="Cambria Math"/>
                      <w:i/>
                    </w:rPr>
                  </m:ctrlPr>
                </m:dPr>
                <m:e>
                  <m:r>
                    <w:rPr>
                      <w:rFonts w:ascii="Cambria Math" w:hAnsi="Cambria Math"/>
                    </w:rPr>
                    <m:t>k</m:t>
                  </m:r>
                </m:e>
              </m:d>
            </m:e>
          </m:d>
        </m:oMath>
      </m:oMathPara>
    </w:p>
    <w:p w14:paraId="0CB62C78" w14:textId="77777777" w:rsidR="000D5D0C" w:rsidRDefault="000D5D0C" w:rsidP="008530B0">
      <w:pPr>
        <w:spacing w:line="360" w:lineRule="auto"/>
        <w:jc w:val="both"/>
        <w:rPr>
          <w:rFonts w:eastAsiaTheme="minorEastAsia" w:cs="Times New Roman"/>
        </w:rPr>
      </w:pPr>
    </w:p>
    <w:p w14:paraId="43D4B39D" w14:textId="77777777" w:rsidR="000D5D0C" w:rsidRDefault="00832D1A" w:rsidP="008530B0">
      <w:pPr>
        <w:spacing w:line="360" w:lineRule="auto"/>
        <w:jc w:val="both"/>
        <w:rPr>
          <w:rFonts w:eastAsiaTheme="minorEastAsia" w:cs="Times New Roman"/>
        </w:rPr>
      </w:pPr>
      <m:oMath>
        <m:sSup>
          <m:sSupPr>
            <m:ctrlPr>
              <w:rPr>
                <w:rFonts w:ascii="Cambria Math" w:hAnsi="Cambria Math"/>
                <w:i/>
                <w:iCs/>
              </w:rPr>
            </m:ctrlPr>
          </m:sSupPr>
          <m:e>
            <m:r>
              <w:rPr>
                <w:rFonts w:ascii="Cambria Math" w:hAnsi="Cambria Math"/>
              </w:rPr>
              <m:t xml:space="preserve">      or                                   u</m:t>
            </m:r>
          </m:e>
          <m:sup>
            <m:r>
              <w:rPr>
                <w:rFonts w:ascii="Cambria Math" w:hAnsi="Cambria Math"/>
              </w:rPr>
              <m:t>c</m:t>
            </m:r>
          </m:sup>
        </m:s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r>
          <w:rPr>
            <w:rFonts w:ascii="Cambria Math" w:hAnsi="Cambria Math"/>
          </w:rPr>
          <m:t>e</m:t>
        </m:r>
        <m:d>
          <m:dPr>
            <m:ctrlPr>
              <w:rPr>
                <w:rFonts w:ascii="Cambria Math" w:hAnsi="Cambria Math"/>
                <w:i/>
                <w:iCs/>
              </w:rPr>
            </m:ctrlPr>
          </m:dPr>
          <m:e>
            <m:r>
              <w:rPr>
                <w:rFonts w:ascii="Cambria Math" w:hAnsi="Cambria Math"/>
              </w:rPr>
              <m:t>k</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k</m:t>
            </m:r>
          </m:sup>
          <m:e>
            <m:r>
              <w:rPr>
                <w:rFonts w:ascii="Cambria Math" w:hAnsi="Cambria Math"/>
              </w:rPr>
              <m:t>e</m:t>
            </m:r>
            <m:d>
              <m:dPr>
                <m:ctrlPr>
                  <w:rPr>
                    <w:rFonts w:ascii="Cambria Math" w:hAnsi="Cambria Math"/>
                  </w:rPr>
                </m:ctrlPr>
              </m:dPr>
              <m:e>
                <m:r>
                  <w:rPr>
                    <w:rFonts w:ascii="Cambria Math" w:hAnsi="Cambria Math"/>
                  </w:rPr>
                  <m:t>i</m:t>
                </m:r>
              </m:e>
            </m:d>
          </m:e>
        </m:nary>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 xml:space="preserve"> ∆</m:t>
        </m:r>
        <m:r>
          <w:rPr>
            <w:rFonts w:ascii="Cambria Math" w:hAnsi="Cambria Math"/>
          </w:rPr>
          <m:t>e</m:t>
        </m:r>
        <m:d>
          <m:dPr>
            <m:ctrlPr>
              <w:rPr>
                <w:rFonts w:ascii="Cambria Math" w:hAnsi="Cambria Math"/>
              </w:rPr>
            </m:ctrlPr>
          </m:dPr>
          <m:e>
            <m:r>
              <w:rPr>
                <w:rFonts w:ascii="Cambria Math" w:hAnsi="Cambria Math"/>
              </w:rPr>
              <m:t>k</m:t>
            </m:r>
          </m:e>
        </m:d>
        <m:r>
          <m:rPr>
            <m:sty m:val="p"/>
          </m:rPr>
          <w:rPr>
            <w:rFonts w:ascii="Cambria Math" w:hAnsi="Cambria Math"/>
          </w:rPr>
          <m:t xml:space="preserve">. </m:t>
        </m:r>
      </m:oMath>
      <w:r w:rsidR="000D5D0C">
        <w:rPr>
          <w:rFonts w:eastAsiaTheme="minorEastAsia" w:cs="Times New Roman"/>
        </w:rPr>
        <w:t xml:space="preserve">                            (2.1)</w:t>
      </w:r>
    </w:p>
    <w:p w14:paraId="51FB5478" w14:textId="77777777" w:rsidR="000D5D0C" w:rsidRPr="006633ED" w:rsidRDefault="000D5D0C" w:rsidP="008530B0">
      <w:pPr>
        <w:spacing w:line="360" w:lineRule="auto"/>
        <w:jc w:val="both"/>
        <w:rPr>
          <w:rFonts w:eastAsiaTheme="minorEastAsia" w:cs="Times New Roman"/>
          <w:szCs w:val="24"/>
        </w:rPr>
      </w:pPr>
    </w:p>
    <w:p w14:paraId="31E44F8B" w14:textId="77777777" w:rsidR="000D5D0C" w:rsidRDefault="000D5D0C" w:rsidP="008530B0">
      <w:pPr>
        <w:spacing w:line="360" w:lineRule="auto"/>
        <w:jc w:val="both"/>
        <w:rPr>
          <w:rFonts w:cs="Times New Roman"/>
          <w:szCs w:val="24"/>
        </w:rPr>
      </w:pPr>
    </w:p>
    <w:p w14:paraId="1ECC5A12" w14:textId="77777777" w:rsidR="000D5D0C" w:rsidRDefault="000D5D0C" w:rsidP="008530B0">
      <w:pPr>
        <w:spacing w:line="360" w:lineRule="auto"/>
        <w:jc w:val="both"/>
        <w:rPr>
          <w:rFonts w:eastAsiaTheme="minorEastAsia"/>
        </w:rPr>
      </w:pPr>
      <w:r>
        <w:rPr>
          <w:rFonts w:cs="Times New Roman"/>
          <w:szCs w:val="24"/>
        </w:rPr>
        <w:lastRenderedPageBreak/>
        <w:t xml:space="preserve">In equation (2.1),  </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c</m:t>
            </m:r>
          </m:sup>
        </m:sSup>
        <m:d>
          <m:dPr>
            <m:ctrlPr>
              <w:rPr>
                <w:rFonts w:ascii="Cambria Math" w:hAnsi="Cambria Math"/>
              </w:rPr>
            </m:ctrlPr>
          </m:dPr>
          <m:e>
            <m:r>
              <w:rPr>
                <w:rFonts w:ascii="Cambria Math" w:hAnsi="Cambria Math"/>
              </w:rPr>
              <m:t>k</m:t>
            </m:r>
          </m:e>
        </m:d>
      </m:oMath>
      <w:r>
        <w:rPr>
          <w:rFonts w:eastAsiaTheme="minorEastAsia" w:cs="Times New Roman"/>
        </w:rPr>
        <w:t xml:space="preserve"> is the control action at kth sampling instant,</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 xml:space="preserve"> </m:t>
        </m:r>
      </m:oMath>
      <w:r>
        <w:t xml:space="preserve"> is the p</w:t>
      </w:r>
      <w:r w:rsidRPr="00E26E85">
        <w:t>roportional gain</w:t>
      </w:r>
      <w:r>
        <w:t xml:space="preserve">,  </w:t>
      </w:r>
      <m:oMath>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i</m:t>
                    </m:r>
                  </m:sub>
                </m:sSub>
              </m:den>
            </m:f>
          </m:e>
        </m:d>
      </m:oMath>
      <w:r w:rsidRPr="00E26E85">
        <w:t xml:space="preserve"> </w:t>
      </w:r>
      <w:r>
        <w:t xml:space="preserve">is the </w:t>
      </w:r>
      <w:r w:rsidRPr="00E26E85">
        <w:t xml:space="preserve">integral gain,  </w:t>
      </w:r>
      <m:oMath>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d</m:t>
                    </m:r>
                  </m:sub>
                </m:sSub>
              </m:num>
              <m:den>
                <m:r>
                  <m:rPr>
                    <m:sty m:val="p"/>
                  </m:rPr>
                  <w:rPr>
                    <w:rFonts w:ascii="Cambria Math" w:hAnsi="Cambria Math"/>
                  </w:rPr>
                  <m:t>∆</m:t>
                </m:r>
                <m:r>
                  <w:rPr>
                    <w:rFonts w:ascii="Cambria Math" w:hAnsi="Cambria Math"/>
                  </w:rPr>
                  <m:t>t</m:t>
                </m:r>
              </m:den>
            </m:f>
          </m:e>
        </m:d>
      </m:oMath>
      <w:r w:rsidRPr="00E26E85">
        <w:t xml:space="preserve"> </w:t>
      </w:r>
      <w:r>
        <w:t xml:space="preserve">is the </w:t>
      </w:r>
      <w:r w:rsidRPr="00E26E85">
        <w:t>derivative gain</w:t>
      </w:r>
      <m:oMath>
        <m:sSub>
          <m:sSubPr>
            <m:ctrlPr>
              <w:rPr>
                <w:rFonts w:ascii="Cambria Math" w:hAnsi="Cambria Math"/>
              </w:rPr>
            </m:ctrlPr>
          </m:sSubPr>
          <m:e>
            <m:r>
              <m:rPr>
                <m:sty m:val="p"/>
              </m:rPr>
              <w:rPr>
                <w:rFonts w:ascii="Cambria Math" w:hAnsi="Cambria Math"/>
              </w:rPr>
              <m:t xml:space="preserve">  where  </m:t>
            </m:r>
            <m:r>
              <w:rPr>
                <w:rFonts w:ascii="Cambria Math" w:hAnsi="Cambria Math"/>
              </w:rPr>
              <m:t>T</m:t>
            </m:r>
          </m:e>
          <m:sub>
            <m:r>
              <w:rPr>
                <w:rFonts w:ascii="Cambria Math" w:hAnsi="Cambria Math"/>
              </w:rPr>
              <m:t>i</m:t>
            </m:r>
          </m:sub>
        </m:sSub>
        <m:r>
          <m:rPr>
            <m:sty m:val="p"/>
          </m:rPr>
          <w:rPr>
            <w:rFonts w:ascii="Cambria Math" w:hAnsi="Cambria Math"/>
          </w:rPr>
          <m:t xml:space="preserve">  </m:t>
        </m:r>
      </m:oMath>
      <w:r>
        <w:t xml:space="preserve">is </w:t>
      </w:r>
      <w:r w:rsidRPr="00E26E85">
        <w:t xml:space="preserve">the integral time, </w:t>
      </w:r>
      <m:oMath>
        <m:sSub>
          <m:sSubPr>
            <m:ctrlPr>
              <w:rPr>
                <w:rFonts w:ascii="Cambria Math" w:hAnsi="Cambria Math"/>
              </w:rPr>
            </m:ctrlPr>
          </m:sSubPr>
          <m:e>
            <m:r>
              <w:rPr>
                <w:rFonts w:ascii="Cambria Math" w:hAnsi="Cambria Math"/>
              </w:rPr>
              <m:t>T</m:t>
            </m:r>
          </m:e>
          <m:sub>
            <m:r>
              <w:rPr>
                <w:rFonts w:ascii="Cambria Math" w:hAnsi="Cambria Math"/>
              </w:rPr>
              <m:t>d</m:t>
            </m:r>
            <m:r>
              <m:rPr>
                <m:sty m:val="p"/>
              </m:rPr>
              <w:rPr>
                <w:rFonts w:ascii="Cambria Math" w:hAnsi="Cambria Math"/>
              </w:rPr>
              <m:t xml:space="preserve"> </m:t>
            </m:r>
          </m:sub>
        </m:sSub>
        <m:r>
          <m:rPr>
            <m:sty m:val="p"/>
          </m:rPr>
          <w:rPr>
            <w:rFonts w:ascii="Cambria Math" w:hAnsi="Cambria Math"/>
          </w:rPr>
          <m:t xml:space="preserve"> </m:t>
        </m:r>
      </m:oMath>
      <w:r>
        <w:t xml:space="preserve">is the </w:t>
      </w:r>
      <w:r w:rsidRPr="00E26E85">
        <w:t>derivative time</w:t>
      </w:r>
      <w:r>
        <w:t xml:space="preserve">, and </w:t>
      </w:r>
      <m:oMath>
        <m:r>
          <m:rPr>
            <m:sty m:val="p"/>
          </m:rPr>
          <w:rPr>
            <w:rFonts w:ascii="Cambria Math" w:hAnsi="Cambria Math"/>
          </w:rPr>
          <m:t>∆</m:t>
        </m:r>
        <m:r>
          <w:rPr>
            <w:rFonts w:ascii="Cambria Math" w:hAnsi="Cambria Math"/>
          </w:rPr>
          <m:t>t</m:t>
        </m:r>
      </m:oMath>
      <w:r>
        <w:t xml:space="preserve"> is the sampling time interval. </w:t>
      </w:r>
      <m:oMath>
        <m:sSub>
          <m:sSubPr>
            <m:ctrlPr>
              <w:rPr>
                <w:rFonts w:ascii="Cambria Math" w:hAnsi="Cambria Math"/>
              </w:rPr>
            </m:ctrlPr>
          </m:sSubPr>
          <m:e>
            <m:r>
              <w:rPr>
                <w:rFonts w:ascii="Cambria Math" w:hAnsi="Cambria Math"/>
              </w:rPr>
              <m:t>K</m:t>
            </m:r>
          </m:e>
          <m:sub>
            <m:r>
              <w:rPr>
                <w:rFonts w:ascii="Cambria Math" w:hAnsi="Cambria Math"/>
              </w:rPr>
              <m:t>p</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  T</m:t>
            </m:r>
          </m:e>
          <m:sub>
            <m:r>
              <w:rPr>
                <w:rFonts w:ascii="Cambria Math" w:hAnsi="Cambria Math"/>
              </w:rPr>
              <m:t xml:space="preserve">i </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t>
            </m:r>
            <m:r>
              <m:rPr>
                <m:sty m:val="p"/>
              </m:rPr>
              <w:rPr>
                <w:rFonts w:ascii="Cambria Math" w:hAnsi="Cambria Math"/>
              </w:rPr>
              <m:t>and</m:t>
            </m:r>
            <m:r>
              <w:rPr>
                <w:rFonts w:ascii="Cambria Math" w:hAnsi="Cambria Math"/>
              </w:rPr>
              <m:t xml:space="preserve"> T</m:t>
            </m:r>
          </m:e>
          <m:sub>
            <m:r>
              <w:rPr>
                <w:rFonts w:ascii="Cambria Math" w:hAnsi="Cambria Math"/>
              </w:rPr>
              <m:t>d</m:t>
            </m:r>
          </m:sub>
        </m:sSub>
      </m:oMath>
      <w:r>
        <w:rPr>
          <w:rFonts w:eastAsiaTheme="minorEastAsia"/>
        </w:rPr>
        <w:t xml:space="preserve"> are calculated according to ZN ultimate cycle tuning rules (i.e.,</w:t>
      </w:r>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0.6</m:t>
        </m:r>
        <m:sSub>
          <m:sSubPr>
            <m:ctrlPr>
              <w:rPr>
                <w:rFonts w:ascii="Cambria Math" w:hAnsi="Cambria Math"/>
              </w:rPr>
            </m:ctrlPr>
          </m:sSubPr>
          <m:e>
            <m:r>
              <w:rPr>
                <w:rFonts w:ascii="Cambria Math" w:hAnsi="Cambria Math"/>
              </w:rPr>
              <m:t>K</m:t>
            </m:r>
          </m:e>
          <m:sub>
            <m:r>
              <w:rPr>
                <w:rFonts w:ascii="Cambria Math" w:hAnsi="Cambria Math"/>
              </w:rPr>
              <m:t>u</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u</m:t>
                </m:r>
              </m:sub>
            </m:sSub>
          </m:num>
          <m:den>
            <m:r>
              <m:rPr>
                <m:sty m:val="p"/>
              </m:rPr>
              <w:rPr>
                <w:rFonts w:ascii="Cambria Math" w:hAnsi="Cambria Math"/>
              </w:rPr>
              <m:t>2</m:t>
            </m:r>
          </m:den>
        </m:f>
        <m:r>
          <m:rPr>
            <m:sty m:val="p"/>
          </m:rPr>
          <w:rPr>
            <w:rFonts w:ascii="Cambria Math" w:hAnsi="Cambria Math"/>
          </w:rPr>
          <m:t xml:space="preserve">,  and </m:t>
        </m:r>
        <m:sSub>
          <m:sSubPr>
            <m:ctrlPr>
              <w:rPr>
                <w:rFonts w:ascii="Cambria Math" w:hAnsi="Cambria Math"/>
                <w:i/>
              </w:rPr>
            </m:ctrlPr>
          </m:sSubPr>
          <m:e>
            <m:r>
              <w:rPr>
                <w:rFonts w:ascii="Cambria Math" w:hAnsi="Cambria Math"/>
              </w:rPr>
              <m:t>T</m:t>
            </m:r>
          </m:e>
          <m:sub>
            <m:r>
              <w:rPr>
                <w:rFonts w:ascii="Cambria Math" w:hAnsi="Cambria Math"/>
              </w:rPr>
              <m:t xml:space="preserve">d </m:t>
            </m:r>
          </m:sub>
        </m:sSub>
      </m:oMath>
      <w:r>
        <w:rPr>
          <w:rFonts w:eastAsiaTheme="minorEastAsia"/>
        </w:rPr>
        <w:t>=</w:t>
      </w:r>
      <m:oMath>
        <m:sSub>
          <m:sSubPr>
            <m:ctrlPr>
              <w:rPr>
                <w:rFonts w:ascii="Cambria Math" w:hAnsi="Cambria Math"/>
              </w:rPr>
            </m:ctrlPr>
          </m:sSubPr>
          <m:e>
            <m:r>
              <w:rPr>
                <w:rFonts w:ascii="Cambria Math" w:hAnsi="Cambria Math"/>
              </w:rPr>
              <m:t xml:space="preserve"> t</m:t>
            </m:r>
          </m:e>
          <m:sub>
            <m:r>
              <w:rPr>
                <w:rFonts w:ascii="Cambria Math" w:hAnsi="Cambria Math"/>
              </w:rPr>
              <m:t>u</m:t>
            </m:r>
          </m:sub>
        </m:sSub>
        <m:r>
          <m:rPr>
            <m:sty m:val="p"/>
          </m:rPr>
          <w:rPr>
            <w:rFonts w:ascii="Cambria Math" w:hAnsi="Cambria Math"/>
          </w:rPr>
          <m:t>/8</m:t>
        </m:r>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u</m:t>
            </m:r>
          </m:sub>
        </m:sSub>
        <m:r>
          <w:rPr>
            <w:rFonts w:ascii="Cambria Math" w:eastAsiaTheme="minorEastAsia" w:hAnsi="Cambria Math"/>
          </w:rPr>
          <m:t xml:space="preserve">  </m:t>
        </m:r>
        <m:r>
          <m:rPr>
            <m:sty m:val="p"/>
          </m:rPr>
          <w:rPr>
            <w:rFonts w:ascii="Cambria Math" w:eastAsiaTheme="minorEastAsia" w:hAnsi="Cambria Math"/>
          </w:rPr>
          <m:t>and</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u</m:t>
            </m:r>
          </m:sub>
        </m:sSub>
      </m:oMath>
      <w:r>
        <w:rPr>
          <w:rFonts w:eastAsiaTheme="minorEastAsia"/>
        </w:rPr>
        <w:t xml:space="preserve"> are the ultimate gain and ultimate period respectively).</w:t>
      </w:r>
    </w:p>
    <w:p w14:paraId="20A81E76" w14:textId="77777777" w:rsidR="000D5D0C" w:rsidRDefault="000D5D0C" w:rsidP="008530B0">
      <w:pPr>
        <w:spacing w:line="360" w:lineRule="auto"/>
        <w:jc w:val="both"/>
        <w:rPr>
          <w:rFonts w:cs="Times New Roman"/>
          <w:szCs w:val="24"/>
        </w:rPr>
      </w:pPr>
    </w:p>
    <w:p w14:paraId="6CA55800" w14:textId="77777777" w:rsidR="000D5D0C" w:rsidRDefault="000D5D0C" w:rsidP="008530B0">
      <w:pPr>
        <w:spacing w:line="360" w:lineRule="auto"/>
        <w:jc w:val="both"/>
        <w:rPr>
          <w:rFonts w:cs="Times New Roman"/>
          <w:szCs w:val="24"/>
        </w:rPr>
      </w:pPr>
      <w:r>
        <w:rPr>
          <w:rFonts w:cs="Times New Roman"/>
          <w:szCs w:val="24"/>
        </w:rPr>
        <w:t xml:space="preserve">Here e(k) and ∆e(k) are expressed as </w:t>
      </w:r>
    </w:p>
    <w:p w14:paraId="1E2DEE9D" w14:textId="77777777" w:rsidR="000D5D0C" w:rsidRDefault="000D5D0C" w:rsidP="008530B0">
      <w:pPr>
        <w:spacing w:line="360" w:lineRule="auto"/>
        <w:jc w:val="both"/>
        <w:rPr>
          <w:rFonts w:cs="Times New Roman"/>
          <w:szCs w:val="24"/>
        </w:rPr>
      </w:pPr>
    </w:p>
    <w:p w14:paraId="6327C530" w14:textId="77777777" w:rsidR="000D5D0C" w:rsidRDefault="000D5D0C" w:rsidP="008530B0">
      <w:pPr>
        <w:spacing w:line="360" w:lineRule="auto"/>
        <w:jc w:val="both"/>
        <w:rPr>
          <w:rFonts w:cs="Times New Roman"/>
          <w:szCs w:val="24"/>
        </w:rPr>
      </w:pPr>
      <w:r>
        <w:rPr>
          <w:rFonts w:cs="Times New Roman"/>
          <w:szCs w:val="24"/>
        </w:rPr>
        <w:t xml:space="preserve"> e(k)=r</w:t>
      </w:r>
      <w:r>
        <w:rPr>
          <w:rFonts w:ascii="Cambria Math" w:hAnsi="Cambria Math" w:cs="Times New Roman"/>
          <w:szCs w:val="24"/>
        </w:rPr>
        <w:t>−</w:t>
      </w:r>
      <w:r>
        <w:rPr>
          <w:rFonts w:cs="Times New Roman"/>
          <w:szCs w:val="24"/>
        </w:rPr>
        <w:t>y(k)                                                                                                                       (2.2)</w:t>
      </w:r>
    </w:p>
    <w:p w14:paraId="07C4BF92" w14:textId="77777777" w:rsidR="000D5D0C" w:rsidRDefault="000D5D0C" w:rsidP="008530B0">
      <w:pPr>
        <w:spacing w:line="360" w:lineRule="auto"/>
        <w:jc w:val="both"/>
        <w:rPr>
          <w:rFonts w:cs="Times New Roman"/>
          <w:szCs w:val="24"/>
        </w:rPr>
      </w:pPr>
    </w:p>
    <w:p w14:paraId="21F6048E" w14:textId="77777777" w:rsidR="000D5D0C" w:rsidRDefault="000D5D0C" w:rsidP="008530B0">
      <w:pPr>
        <w:spacing w:line="360" w:lineRule="auto"/>
        <w:jc w:val="both"/>
        <w:rPr>
          <w:rFonts w:cs="Times New Roman"/>
          <w:szCs w:val="24"/>
        </w:rPr>
      </w:pPr>
      <w:r>
        <w:rPr>
          <w:rFonts w:cs="Times New Roman"/>
          <w:szCs w:val="24"/>
        </w:rPr>
        <w:t xml:space="preserve">∆e(k)=e(k ) </w:t>
      </w:r>
      <w:r>
        <w:rPr>
          <w:rFonts w:ascii="Cambria Math" w:hAnsi="Cambria Math" w:cs="Times New Roman"/>
          <w:szCs w:val="24"/>
        </w:rPr>
        <w:t>−</w:t>
      </w:r>
      <w:r>
        <w:rPr>
          <w:rFonts w:cs="Times New Roman"/>
          <w:szCs w:val="24"/>
        </w:rPr>
        <w:t xml:space="preserve"> e(k-1) ,                                                                                                         (2.3)                 </w:t>
      </w:r>
    </w:p>
    <w:p w14:paraId="76197E1F" w14:textId="77777777" w:rsidR="000D5D0C" w:rsidRDefault="000D5D0C" w:rsidP="008530B0">
      <w:pPr>
        <w:spacing w:line="360" w:lineRule="auto"/>
        <w:jc w:val="both"/>
        <w:rPr>
          <w:rFonts w:cs="Times New Roman"/>
          <w:szCs w:val="24"/>
        </w:rPr>
      </w:pPr>
    </w:p>
    <w:p w14:paraId="4B08507D" w14:textId="77777777" w:rsidR="000D5D0C" w:rsidRDefault="000D5D0C" w:rsidP="008530B0">
      <w:pPr>
        <w:spacing w:line="360" w:lineRule="auto"/>
        <w:jc w:val="both"/>
        <w:rPr>
          <w:rFonts w:cs="Times New Roman"/>
          <w:szCs w:val="24"/>
        </w:rPr>
      </w:pPr>
    </w:p>
    <w:p w14:paraId="1904B48A" w14:textId="77777777" w:rsidR="000D5D0C" w:rsidRDefault="000D5D0C" w:rsidP="008530B0">
      <w:pPr>
        <w:spacing w:line="360" w:lineRule="auto"/>
        <w:jc w:val="both"/>
        <w:rPr>
          <w:rFonts w:cs="Times New Roman"/>
          <w:szCs w:val="24"/>
        </w:rPr>
      </w:pPr>
      <w:r>
        <w:rPr>
          <w:rFonts w:cs="Times New Roman"/>
          <w:szCs w:val="24"/>
        </w:rPr>
        <w:t>Where r is the set point, and y(k) is the process output. The proposed gain updating factor α is defined by</w:t>
      </w:r>
    </w:p>
    <w:p w14:paraId="648EBF8A" w14:textId="77777777" w:rsidR="000D5D0C" w:rsidRDefault="000D5D0C" w:rsidP="008530B0">
      <w:pPr>
        <w:spacing w:line="360" w:lineRule="auto"/>
        <w:jc w:val="both"/>
        <w:rPr>
          <w:rFonts w:cs="Times New Roman"/>
          <w:szCs w:val="24"/>
        </w:rPr>
      </w:pPr>
      <w:r>
        <w:rPr>
          <w:rFonts w:cs="Times New Roman"/>
          <w:szCs w:val="24"/>
        </w:rPr>
        <w:t xml:space="preserve"> </w:t>
      </w:r>
    </w:p>
    <w:p w14:paraId="5356EDD1" w14:textId="77777777" w:rsidR="000D5D0C" w:rsidRPr="00734A43" w:rsidRDefault="000D5D0C" w:rsidP="008530B0">
      <w:pPr>
        <w:spacing w:line="360" w:lineRule="auto"/>
        <w:rPr>
          <w:rFonts w:cs="Times New Roman"/>
          <w:szCs w:val="24"/>
        </w:rPr>
      </w:pPr>
      <w:r>
        <w:rPr>
          <w:rFonts w:cs="Times New Roman"/>
          <w:szCs w:val="24"/>
        </w:rPr>
        <w:t xml:space="preserve">   </w:t>
      </w:r>
      <m:oMath>
        <m:sSub>
          <m:sSubPr>
            <m:ctrlPr>
              <w:rPr>
                <w:rFonts w:ascii="Cambria Math" w:hAnsi="Cambria Math"/>
              </w:rPr>
            </m:ctrlPr>
          </m:sSubPr>
          <m:e>
            <m:r>
              <m:rPr>
                <m:sty m:val="p"/>
              </m:rPr>
              <w:rPr>
                <w:rFonts w:ascii="Cambria Math" w:hAnsi="Cambria Math"/>
              </w:rPr>
              <m:t xml:space="preserve"> </m:t>
            </m:r>
            <m:r>
              <w:rPr>
                <w:rFonts w:ascii="Cambria Math" w:hAnsi="Cambria Math"/>
              </w:rPr>
              <m:t>α</m:t>
            </m:r>
            <m:d>
              <m:dPr>
                <m:ctrlPr>
                  <w:rPr>
                    <w:rFonts w:ascii="Cambria Math" w:hAnsi="Cambria Math"/>
                  </w:rPr>
                </m:ctrlPr>
              </m:dPr>
              <m:e>
                <m:r>
                  <w:rPr>
                    <w:rFonts w:ascii="Cambria Math" w:hAnsi="Cambria Math"/>
                  </w:rPr>
                  <m:t>k</m:t>
                </m:r>
              </m:e>
            </m:d>
            <m:r>
              <m:rPr>
                <m:sty m:val="p"/>
              </m:rPr>
              <w:rPr>
                <w:rFonts w:ascii="Cambria Math" w:hAnsi="Cambria Math"/>
              </w:rPr>
              <m:t>=</m:t>
            </m:r>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e>
        </m:d>
        <m:sSub>
          <m:sSubPr>
            <m:ctrlPr>
              <w:rPr>
                <w:rFonts w:ascii="Cambria Math" w:hAnsi="Cambria Math"/>
              </w:rPr>
            </m:ctrlPr>
          </m:sSubPr>
          <m:e>
            <m:r>
              <m:rPr>
                <m:sty m:val="p"/>
              </m:rPr>
              <w:rPr>
                <w:rFonts w:ascii="Cambria Math" w:hAnsi="Cambria Math"/>
              </w:rPr>
              <m:t xml:space="preserve"> ×∆</m:t>
            </m:r>
            <m:r>
              <w:rPr>
                <w:rFonts w:ascii="Cambria Math" w:hAnsi="Cambria Math"/>
              </w:rPr>
              <m:t>e</m:t>
            </m:r>
          </m:e>
          <m:sub>
            <m:r>
              <w:rPr>
                <w:rFonts w:ascii="Cambria Math" w:hAnsi="Cambria Math"/>
              </w:rPr>
              <m:t>N</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                                                                                              (2.4)</w:t>
      </w:r>
    </w:p>
    <w:p w14:paraId="7BC79738" w14:textId="77777777" w:rsidR="000D5D0C" w:rsidRDefault="000D5D0C" w:rsidP="008530B0">
      <w:pPr>
        <w:spacing w:line="360" w:lineRule="auto"/>
        <w:jc w:val="both"/>
        <w:rPr>
          <w:rFonts w:cs="Times New Roman"/>
          <w:szCs w:val="24"/>
        </w:rPr>
      </w:pPr>
      <w:r>
        <w:t xml:space="preserve">   </w:t>
      </w:r>
      <m:oMath>
        <m:sSub>
          <m:sSubPr>
            <m:ctrlPr>
              <w:rPr>
                <w:rFonts w:ascii="Cambria Math" w:hAnsi="Cambria Math"/>
              </w:rPr>
            </m:ctrlPr>
          </m:sSubPr>
          <m:e>
            <m:r>
              <w:rPr>
                <w:rFonts w:ascii="Cambria Math" w:hAnsi="Cambria Math"/>
              </w:rPr>
              <m:t xml:space="preserve">   e</m:t>
            </m:r>
          </m:e>
          <m:sub>
            <m:r>
              <w:rPr>
                <w:rFonts w:ascii="Cambria Math" w:hAnsi="Cambria Math"/>
              </w:rPr>
              <m:t>N</m:t>
            </m:r>
          </m:sub>
        </m:sSub>
        <m:d>
          <m:dPr>
            <m:ctrlPr>
              <w:rPr>
                <w:rFonts w:ascii="Cambria Math" w:hAnsi="Cambria Math"/>
              </w:rPr>
            </m:ctrlPr>
          </m:dPr>
          <m:e>
            <m:r>
              <w:rPr>
                <w:rFonts w:ascii="Cambria Math" w:hAnsi="Cambria Math"/>
              </w:rPr>
              <m:t>k</m:t>
            </m:r>
          </m:e>
        </m:d>
        <m:r>
          <m:rPr>
            <m:sty m:val="p"/>
          </m:rPr>
          <w:rPr>
            <w:rFonts w:ascii="Cambria Math" w:hAnsi="Cambria Math"/>
          </w:rPr>
          <m:t>=</m:t>
        </m:r>
        <m:f>
          <m:fPr>
            <m:ctrlPr>
              <w:rPr>
                <w:rFonts w:ascii="Cambria Math" w:hAnsi="Cambria Math"/>
              </w:rPr>
            </m:ctrlPr>
          </m:fPr>
          <m:num>
            <m:r>
              <w:rPr>
                <w:rFonts w:ascii="Cambria Math" w:hAnsi="Cambria Math"/>
              </w:rPr>
              <m:t>e</m:t>
            </m:r>
            <m:r>
              <m:rPr>
                <m:sty m:val="p"/>
              </m:rPr>
              <w:rPr>
                <w:rFonts w:ascii="Cambria Math" w:hAnsi="Cambria Math"/>
              </w:rPr>
              <m:t>(</m:t>
            </m:r>
            <m:r>
              <w:rPr>
                <w:rFonts w:ascii="Cambria Math" w:hAnsi="Cambria Math"/>
              </w:rPr>
              <m:t>k</m:t>
            </m:r>
            <m:r>
              <m:rPr>
                <m:sty m:val="p"/>
              </m:rPr>
              <w:rPr>
                <w:rFonts w:ascii="Cambria Math" w:hAnsi="Cambria Math"/>
              </w:rPr>
              <m:t>)</m:t>
            </m:r>
          </m:num>
          <m:den>
            <m:r>
              <m:rPr>
                <m:sty m:val="p"/>
              </m:rPr>
              <w:rPr>
                <w:rFonts w:ascii="Cambria Math" w:hAnsi="Cambria Math"/>
              </w:rPr>
              <m:t>|</m:t>
            </m:r>
            <m:r>
              <w:rPr>
                <w:rFonts w:ascii="Cambria Math" w:hAnsi="Cambria Math"/>
              </w:rPr>
              <m:t>r</m:t>
            </m:r>
            <m:r>
              <m:rPr>
                <m:sty m:val="p"/>
              </m:rPr>
              <w:rPr>
                <w:rFonts w:ascii="Cambria Math" w:hAnsi="Cambria Math"/>
              </w:rPr>
              <m:t>|</m:t>
            </m:r>
          </m:den>
        </m:f>
        <m:r>
          <m:rPr>
            <m:sty m:val="p"/>
          </m:rPr>
          <w:rPr>
            <w:rFonts w:ascii="Cambria Math" w:hAnsi="Cambria Math"/>
          </w:rPr>
          <m:t xml:space="preserve"> </m:t>
        </m:r>
      </m:oMath>
      <w:r>
        <w:rPr>
          <w:rFonts w:cs="Times New Roman"/>
          <w:szCs w:val="24"/>
        </w:rPr>
        <w:t xml:space="preserve"> ,                                                                                                               (2.5)     </w:t>
      </w:r>
    </w:p>
    <w:p w14:paraId="3301422B" w14:textId="77777777" w:rsidR="000D5D0C" w:rsidRDefault="000D5D0C" w:rsidP="008530B0">
      <w:pPr>
        <w:spacing w:line="360" w:lineRule="auto"/>
        <w:jc w:val="both"/>
        <w:rPr>
          <w:rFonts w:cs="Times New Roman"/>
          <w:szCs w:val="24"/>
        </w:rPr>
      </w:pPr>
    </w:p>
    <w:p w14:paraId="52544B27" w14:textId="77777777" w:rsidR="000D5D0C" w:rsidRDefault="00832D1A" w:rsidP="008530B0">
      <w:pPr>
        <w:spacing w:line="360" w:lineRule="auto"/>
        <w:jc w:val="both"/>
        <w:rPr>
          <w:rFonts w:cs="Times New Roman"/>
          <w:szCs w:val="24"/>
        </w:rPr>
      </w:pPr>
      <m:oMath>
        <m:sSub>
          <m:sSubPr>
            <m:ctrlPr>
              <w:rPr>
                <w:rFonts w:ascii="Cambria Math" w:hAnsi="Cambria Math"/>
              </w:rPr>
            </m:ctrlPr>
          </m:sSubPr>
          <m:e>
            <m:r>
              <m:rPr>
                <m:sty m:val="p"/>
              </m:rPr>
              <w:rPr>
                <w:rFonts w:ascii="Cambria Math" w:hAnsi="Cambria Math"/>
              </w:rPr>
              <m:t xml:space="preserve"> and   ∆</m:t>
            </m:r>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N</m:t>
            </m:r>
          </m:sub>
        </m:sSub>
        <m:d>
          <m:dPr>
            <m:ctrlPr>
              <w:rPr>
                <w:rFonts w:ascii="Cambria Math" w:hAnsi="Cambria Math"/>
              </w:rPr>
            </m:ctrlPr>
          </m:dPr>
          <m:e>
            <m:r>
              <w:rPr>
                <w:rFonts w:ascii="Cambria Math" w:hAnsi="Cambria Math"/>
              </w:rPr>
              <m:t>k</m:t>
            </m:r>
            <m:r>
              <m:rPr>
                <m:sty m:val="p"/>
              </m:rPr>
              <w:rPr>
                <w:rFonts w:ascii="Cambria Math" w:hAnsi="Cambria Math"/>
              </w:rPr>
              <m:t>-1</m:t>
            </m:r>
          </m:e>
        </m:d>
      </m:oMath>
      <w:r w:rsidR="000D5D0C">
        <w:t>.</w:t>
      </w:r>
      <w:r w:rsidR="000D5D0C">
        <w:rPr>
          <w:rFonts w:cs="Times New Roman"/>
          <w:szCs w:val="24"/>
        </w:rPr>
        <w:t xml:space="preserve">                                                                                (2.6)</w:t>
      </w:r>
    </w:p>
    <w:p w14:paraId="06D407B7" w14:textId="77777777" w:rsidR="000D5D0C" w:rsidRDefault="000D5D0C" w:rsidP="008530B0">
      <w:pPr>
        <w:spacing w:line="360" w:lineRule="auto"/>
        <w:jc w:val="both"/>
        <w:rPr>
          <w:rFonts w:cs="Times New Roman"/>
          <w:szCs w:val="24"/>
        </w:rPr>
      </w:pPr>
    </w:p>
    <w:p w14:paraId="0F38A437" w14:textId="16001327" w:rsidR="000D5D0C" w:rsidRDefault="00193A5A" w:rsidP="008530B0">
      <w:pPr>
        <w:spacing w:line="360" w:lineRule="auto"/>
        <w:jc w:val="both"/>
        <w:rPr>
          <w:rFonts w:cs="Times New Roman"/>
          <w:szCs w:val="24"/>
        </w:rPr>
      </w:pPr>
      <w:r>
        <w:rPr>
          <w:rFonts w:cs="Times New Roman"/>
          <w:szCs w:val="24"/>
        </w:rPr>
        <w:t>Variables in eq</w:t>
      </w:r>
      <w:r w:rsidR="00CA6766">
        <w:rPr>
          <w:rFonts w:cs="Times New Roman"/>
          <w:szCs w:val="24"/>
        </w:rPr>
        <w:t>.(</w:t>
      </w:r>
      <w:r>
        <w:rPr>
          <w:rFonts w:cs="Times New Roman"/>
          <w:szCs w:val="24"/>
        </w:rPr>
        <w:t>2.5) and eq.(2.6)</w:t>
      </w:r>
      <w:r w:rsidR="005E47BD">
        <w:rPr>
          <w:rFonts w:cs="Times New Roman"/>
          <w:szCs w:val="24"/>
        </w:rPr>
        <w:t xml:space="preserve"> a</w:t>
      </w:r>
      <w:r w:rsidR="000D5D0C">
        <w:rPr>
          <w:rFonts w:cs="Times New Roman"/>
          <w:szCs w:val="24"/>
        </w:rPr>
        <w:t>re the normalised value of e(k) and ∆e(k) respectively. From eq.</w:t>
      </w:r>
      <w:r w:rsidR="00DF2152">
        <w:rPr>
          <w:rFonts w:cs="Times New Roman"/>
          <w:szCs w:val="24"/>
        </w:rPr>
        <w:t xml:space="preserve"> </w:t>
      </w:r>
      <w:r w:rsidR="000D5D0C">
        <w:rPr>
          <w:rFonts w:cs="Times New Roman"/>
          <w:szCs w:val="24"/>
        </w:rPr>
        <w:t>(2.4), without loss if generality it may be assumed that the possible variation of α will lie in the range [</w:t>
      </w:r>
      <w:r w:rsidR="000D5D0C">
        <w:rPr>
          <w:rFonts w:ascii="Cambria Math" w:hAnsi="Cambria Math" w:cs="Times New Roman"/>
          <w:szCs w:val="24"/>
        </w:rPr>
        <w:t>−</w:t>
      </w:r>
      <w:r w:rsidR="000D5D0C">
        <w:rPr>
          <w:rFonts w:cs="Times New Roman"/>
          <w:szCs w:val="24"/>
        </w:rPr>
        <w:t>1 ,1] for all close-loop stable processes.</w:t>
      </w:r>
    </w:p>
    <w:p w14:paraId="0B009652" w14:textId="77777777" w:rsidR="000D5D0C" w:rsidRDefault="000D5D0C" w:rsidP="008530B0">
      <w:pPr>
        <w:spacing w:line="360" w:lineRule="auto"/>
        <w:jc w:val="both"/>
        <w:rPr>
          <w:rFonts w:cs="Times New Roman"/>
          <w:szCs w:val="24"/>
        </w:rPr>
      </w:pPr>
    </w:p>
    <w:p w14:paraId="30936E14" w14:textId="77777777" w:rsidR="000D5D0C" w:rsidRDefault="000D5D0C" w:rsidP="008530B0">
      <w:pPr>
        <w:spacing w:line="360" w:lineRule="auto"/>
        <w:jc w:val="both"/>
        <w:rPr>
          <w:rFonts w:eastAsiaTheme="minorEastAsia" w:cs="Times New Roman"/>
          <w:szCs w:val="24"/>
        </w:rPr>
      </w:pPr>
      <w:r>
        <w:rPr>
          <w:rFonts w:cs="Times New Roman"/>
          <w:szCs w:val="24"/>
        </w:rPr>
        <w:t xml:space="preserve">In APID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p</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d</m:t>
            </m:r>
          </m:sub>
        </m:sSub>
        <m:r>
          <w:rPr>
            <w:rFonts w:ascii="Cambria Math" w:eastAsiaTheme="minorEastAsia" w:hAnsi="Cambria Math" w:cs="Times New Roman"/>
            <w:szCs w:val="24"/>
          </w:rPr>
          <m:t xml:space="preserve"> </m:t>
        </m:r>
      </m:oMath>
      <w:r>
        <w:rPr>
          <w:rFonts w:eastAsiaTheme="minorEastAsia" w:cs="Times New Roman"/>
          <w:szCs w:val="24"/>
        </w:rPr>
        <w:t>will be continuously modified by the gain updating factor α with the following simple heuristic relations:</w:t>
      </w:r>
    </w:p>
    <w:p w14:paraId="22F2C823" w14:textId="77777777" w:rsidR="000D5D0C" w:rsidRDefault="000D5D0C" w:rsidP="008530B0">
      <w:pPr>
        <w:spacing w:line="360" w:lineRule="auto"/>
        <w:jc w:val="both"/>
        <w:rPr>
          <w:rFonts w:eastAsiaTheme="minorEastAsia" w:cs="Times New Roman"/>
          <w:szCs w:val="24"/>
        </w:rPr>
      </w:pPr>
    </w:p>
    <w:p w14:paraId="56F4BC82" w14:textId="77777777" w:rsidR="000D5D0C" w:rsidRDefault="00832D1A" w:rsidP="008530B0">
      <w:pPr>
        <w:spacing w:line="360" w:lineRule="auto"/>
        <w:jc w:val="both"/>
        <w:rPr>
          <w:rFonts w:eastAsiaTheme="minorEastAsia" w:cs="Times New Roman"/>
        </w:rPr>
      </w:pPr>
      <m:oMath>
        <m:sSubSup>
          <m:sSubSupPr>
            <m:ctrlPr>
              <w:rPr>
                <w:rFonts w:ascii="Cambria Math" w:hAnsi="Cambria Math"/>
              </w:rPr>
            </m:ctrlPr>
          </m:sSubSupPr>
          <m:e>
            <m:r>
              <w:rPr>
                <w:rFonts w:ascii="Cambria Math" w:hAnsi="Cambria Math"/>
              </w:rPr>
              <m:t xml:space="preserve">  K</m:t>
            </m:r>
          </m:e>
          <m:sub>
            <m:r>
              <w:rPr>
                <w:rFonts w:ascii="Cambria Math" w:hAnsi="Cambria Math"/>
              </w:rPr>
              <m:t>p</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r>
              <m:rPr>
                <m:sty m:val="p"/>
              </m:rPr>
              <w:rPr>
                <w:rFonts w:ascii="Cambria Math" w:hAnsi="Cambria Math"/>
              </w:rPr>
              <m:t>1 +</m:t>
            </m:r>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 xml:space="preserve">1  </m:t>
                </m:r>
              </m:sub>
            </m:sSub>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k</m:t>
                    </m:r>
                  </m:e>
                </m:d>
              </m:e>
            </m:d>
          </m:e>
        </m:d>
      </m:oMath>
      <w:r w:rsidR="000D5D0C">
        <w:rPr>
          <w:rFonts w:eastAsiaTheme="minorEastAsia" w:cs="Times New Roman"/>
        </w:rPr>
        <w:t xml:space="preserve">                                                                                        (2.7)</w:t>
      </w:r>
    </w:p>
    <w:p w14:paraId="05F0A03F" w14:textId="77777777" w:rsidR="000D5D0C" w:rsidRDefault="000D5D0C" w:rsidP="008530B0">
      <w:pPr>
        <w:spacing w:line="360" w:lineRule="auto"/>
        <w:jc w:val="both"/>
        <w:rPr>
          <w:rFonts w:eastAsiaTheme="minorEastAsia" w:cs="Times New Roman"/>
        </w:rPr>
      </w:pPr>
    </w:p>
    <w:p w14:paraId="7B403C44" w14:textId="77777777" w:rsidR="000D5D0C" w:rsidRDefault="00832D1A" w:rsidP="008530B0">
      <w:pPr>
        <w:spacing w:line="360" w:lineRule="auto"/>
        <w:jc w:val="center"/>
        <w:rPr>
          <w:rFonts w:eastAsiaTheme="minorEastAsia"/>
        </w:rPr>
      </w:pPr>
      <m:oMath>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0.3+</m:t>
        </m:r>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 xml:space="preserve">2 </m:t>
            </m:r>
          </m:sub>
        </m:sSub>
        <m:r>
          <w:rPr>
            <w:rFonts w:ascii="Cambria Math" w:hAnsi="Cambria Math"/>
          </w:rPr>
          <m:t>α</m:t>
        </m:r>
        <m:d>
          <m:dPr>
            <m:ctrlPr>
              <w:rPr>
                <w:rFonts w:ascii="Cambria Math" w:hAnsi="Cambria Math"/>
              </w:rPr>
            </m:ctrlPr>
          </m:dPr>
          <m:e>
            <m:r>
              <w:rPr>
                <w:rFonts w:ascii="Cambria Math" w:hAnsi="Cambria Math"/>
              </w:rPr>
              <m:t>k</m:t>
            </m:r>
          </m:e>
        </m:d>
        <m:r>
          <m:rPr>
            <m:sty m:val="p"/>
          </m:rPr>
          <w:rPr>
            <w:rFonts w:ascii="Cambria Math" w:hAnsi="Cambria Math"/>
          </w:rPr>
          <m:t>)</m:t>
        </m:r>
      </m:oMath>
      <w:r w:rsidR="000D5D0C">
        <w:rPr>
          <w:rFonts w:eastAsiaTheme="minorEastAsia"/>
        </w:rPr>
        <w:t xml:space="preserve">                                                                                        (2.8)</w:t>
      </w:r>
    </w:p>
    <w:p w14:paraId="6A55036C" w14:textId="77777777" w:rsidR="000D5D0C" w:rsidRPr="00552A84" w:rsidRDefault="000D5D0C" w:rsidP="008530B0">
      <w:pPr>
        <w:spacing w:line="360" w:lineRule="auto"/>
        <w:jc w:val="both"/>
        <w:rPr>
          <w:rFonts w:eastAsiaTheme="minorEastAsia" w:cs="Times New Roman"/>
        </w:rPr>
      </w:pPr>
    </w:p>
    <w:p w14:paraId="5A7136DA" w14:textId="77777777" w:rsidR="000D5D0C" w:rsidRDefault="00832D1A" w:rsidP="008530B0">
      <w:pPr>
        <w:spacing w:line="360" w:lineRule="auto"/>
        <w:jc w:val="center"/>
        <w:rPr>
          <w:rFonts w:eastAsiaTheme="minorEastAsia" w:cs="Times New Roman"/>
        </w:rPr>
      </w:pPr>
      <m:oMath>
        <m:sSubSup>
          <m:sSubSupPr>
            <m:ctrlPr>
              <w:rPr>
                <w:rFonts w:ascii="Cambria Math" w:hAnsi="Cambria Math"/>
              </w:rPr>
            </m:ctrlPr>
          </m:sSubSupPr>
          <m:e>
            <m:r>
              <m:rPr>
                <m:sty m:val="p"/>
              </m:rPr>
              <w:rPr>
                <w:rFonts w:ascii="Cambria Math" w:hAnsi="Cambria Math"/>
              </w:rPr>
              <m:t xml:space="preserve">  </m:t>
            </m:r>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d</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 xml:space="preserve">  </m:t>
            </m:r>
            <m:r>
              <w:rPr>
                <w:rFonts w:ascii="Cambria Math" w:hAnsi="Cambria Math"/>
              </w:rPr>
              <m:t>k</m:t>
            </m:r>
          </m:e>
          <m:sub>
            <m:r>
              <m:rPr>
                <m:sty m:val="p"/>
              </m:rPr>
              <w:rPr>
                <w:rFonts w:ascii="Cambria Math" w:hAnsi="Cambria Math"/>
              </w:rPr>
              <m:t>3</m:t>
            </m:r>
          </m:sub>
        </m:sSub>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k</m:t>
            </m:r>
          </m:e>
        </m:d>
        <m:r>
          <m:rPr>
            <m:sty m:val="p"/>
          </m:rPr>
          <w:rPr>
            <w:rFonts w:ascii="Cambria Math" w:hAnsi="Cambria Math"/>
          </w:rPr>
          <m:t>| )</m:t>
        </m:r>
      </m:oMath>
      <w:r w:rsidR="000D5D0C">
        <w:rPr>
          <w:rFonts w:eastAsiaTheme="minorEastAsia" w:cs="Times New Roman"/>
        </w:rPr>
        <w:t xml:space="preserve">                                                                                       (2.9)</w:t>
      </w:r>
    </w:p>
    <w:p w14:paraId="44522342" w14:textId="77777777" w:rsidR="000D5D0C" w:rsidRDefault="000D5D0C" w:rsidP="008530B0">
      <w:pPr>
        <w:spacing w:line="360" w:lineRule="auto"/>
        <w:jc w:val="both"/>
        <w:rPr>
          <w:rFonts w:eastAsiaTheme="minorEastAsia" w:cs="Times New Roman"/>
        </w:rPr>
      </w:pPr>
    </w:p>
    <w:p w14:paraId="1E1F818E" w14:textId="2DDD1875" w:rsidR="000D5D0C" w:rsidRDefault="00DF2152" w:rsidP="008530B0">
      <w:pPr>
        <w:spacing w:line="360" w:lineRule="auto"/>
        <w:jc w:val="both"/>
        <w:rPr>
          <w:rFonts w:eastAsiaTheme="minorEastAsia" w:cs="Times New Roman"/>
        </w:rPr>
      </w:pPr>
      <w:r>
        <w:rPr>
          <w:rFonts w:eastAsiaTheme="minorEastAsia" w:cs="Times New Roman"/>
        </w:rPr>
        <w:t>Thus,</w:t>
      </w:r>
      <w:r w:rsidR="000D5D0C">
        <w:rPr>
          <w:rFonts w:eastAsiaTheme="minorEastAsia" w:cs="Times New Roman"/>
        </w:rPr>
        <w:t xml:space="preserve"> from eqs.</w:t>
      </w:r>
      <w:r>
        <w:rPr>
          <w:rFonts w:eastAsiaTheme="minorEastAsia" w:cs="Times New Roman"/>
        </w:rPr>
        <w:t xml:space="preserve"> </w:t>
      </w:r>
      <w:r w:rsidR="000D5D0C">
        <w:rPr>
          <w:rFonts w:eastAsiaTheme="minorEastAsia" w:cs="Times New Roman"/>
        </w:rPr>
        <w:t xml:space="preserve">(2.1) and (2.7)-(2.9) , APID can be expressed as </w:t>
      </w:r>
    </w:p>
    <w:p w14:paraId="39B9F19D" w14:textId="77777777" w:rsidR="000D5D0C" w:rsidRDefault="000D5D0C" w:rsidP="008530B0">
      <w:pPr>
        <w:spacing w:line="360" w:lineRule="auto"/>
        <w:jc w:val="both"/>
        <w:rPr>
          <w:rFonts w:eastAsiaTheme="minorEastAsia" w:cs="Times New Roman"/>
        </w:rPr>
      </w:pPr>
    </w:p>
    <w:p w14:paraId="2D76E363" w14:textId="77777777" w:rsidR="000D5D0C" w:rsidRDefault="000D5D0C" w:rsidP="008530B0">
      <w:pPr>
        <w:spacing w:line="360" w:lineRule="auto"/>
        <w:jc w:val="both"/>
        <w:rPr>
          <w:rFonts w:eastAsiaTheme="minorEastAsia" w:cs="Times New Roman"/>
        </w:rPr>
      </w:pPr>
    </w:p>
    <w:p w14:paraId="44FE0E27" w14:textId="77777777" w:rsidR="000D5D0C" w:rsidRDefault="00832D1A" w:rsidP="008530B0">
      <w:pPr>
        <w:spacing w:line="360" w:lineRule="auto"/>
        <w:jc w:val="center"/>
        <w:rPr>
          <w:rFonts w:eastAsiaTheme="minorEastAsia" w:cs="Times New Roman"/>
        </w:rPr>
      </w:pPr>
      <m:oMath>
        <m:sSup>
          <m:sSupPr>
            <m:ctrlPr>
              <w:rPr>
                <w:rFonts w:ascii="Cambria Math" w:hAnsi="Cambria Math"/>
                <w:iCs/>
              </w:rPr>
            </m:ctrlPr>
          </m:sSupPr>
          <m:e>
            <m:r>
              <w:rPr>
                <w:rFonts w:ascii="Cambria Math" w:hAnsi="Cambria Math"/>
              </w:rPr>
              <m:t>u</m:t>
            </m:r>
          </m:e>
          <m:sup>
            <m:r>
              <w:rPr>
                <w:rFonts w:ascii="Cambria Math" w:hAnsi="Cambria Math"/>
              </w:rPr>
              <m:t>a</m:t>
            </m:r>
          </m:sup>
        </m:sSup>
        <m:d>
          <m:dPr>
            <m:ctrlPr>
              <w:rPr>
                <w:rFonts w:ascii="Cambria Math" w:hAnsi="Cambria Math"/>
              </w:rPr>
            </m:ctrlPr>
          </m:dPr>
          <m:e>
            <m:r>
              <w:rPr>
                <w:rFonts w:ascii="Cambria Math" w:hAnsi="Cambria Math"/>
              </w:rPr>
              <m:t>k</m:t>
            </m:r>
          </m:e>
        </m:d>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m:t>
            </m:r>
          </m:sup>
        </m:sSubSup>
        <m:d>
          <m:dPr>
            <m:ctrlPr>
              <w:rPr>
                <w:rFonts w:ascii="Cambria Math" w:hAnsi="Cambria Math"/>
              </w:rPr>
            </m:ctrlPr>
          </m:dPr>
          <m:e>
            <m:r>
              <w:rPr>
                <w:rFonts w:ascii="Cambria Math" w:hAnsi="Cambria Math"/>
              </w:rPr>
              <m:t>k</m:t>
            </m:r>
          </m:e>
        </m:d>
        <m:r>
          <w:rPr>
            <w:rFonts w:ascii="Cambria Math" w:hAnsi="Cambria Math"/>
          </w:rPr>
          <m:t>e</m:t>
        </m:r>
        <m:d>
          <m:dPr>
            <m:ctrlPr>
              <w:rPr>
                <w:rFonts w:ascii="Cambria Math" w:hAnsi="Cambria Math"/>
                <w:iCs/>
              </w:rPr>
            </m:ctrlPr>
          </m:dPr>
          <m:e>
            <m:r>
              <w:rPr>
                <w:rFonts w:ascii="Cambria Math" w:hAnsi="Cambria Math"/>
              </w:rPr>
              <m:t>k</m:t>
            </m:r>
            <m:ctrlPr>
              <w:rPr>
                <w:rFonts w:ascii="Cambria Math" w:hAnsi="Cambria Math"/>
              </w:rPr>
            </m:ctrlPr>
          </m:e>
        </m:d>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k</m:t>
            </m:r>
          </m:sup>
          <m:e>
            <m:r>
              <m:rPr>
                <m:sty m:val="p"/>
              </m:rPr>
              <w:rPr>
                <w:rFonts w:ascii="Cambria Math" w:hAnsi="Cambria Math"/>
              </w:rPr>
              <m:t>e</m:t>
            </m:r>
            <m:d>
              <m:dPr>
                <m:ctrlPr>
                  <w:rPr>
                    <w:rFonts w:ascii="Cambria Math" w:hAnsi="Cambria Math"/>
                  </w:rPr>
                </m:ctrlPr>
              </m:dPr>
              <m:e>
                <m:r>
                  <w:rPr>
                    <w:rFonts w:ascii="Cambria Math" w:hAnsi="Cambria Math"/>
                  </w:rPr>
                  <m:t>i</m:t>
                </m:r>
              </m:e>
            </m:d>
          </m:e>
        </m:nary>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r>
          <m:rPr>
            <m:sty m:val="p"/>
          </m:rPr>
          <w:rPr>
            <w:rFonts w:ascii="Cambria Math" w:hAnsi="Cambria Math"/>
          </w:rPr>
          <m:t>∆e</m:t>
        </m:r>
        <m:d>
          <m:dPr>
            <m:ctrlPr>
              <w:rPr>
                <w:rFonts w:ascii="Cambria Math" w:hAnsi="Cambria Math"/>
              </w:rPr>
            </m:ctrlPr>
          </m:dPr>
          <m:e>
            <m:r>
              <w:rPr>
                <w:rFonts w:ascii="Cambria Math" w:hAnsi="Cambria Math"/>
              </w:rPr>
              <m:t>k</m:t>
            </m:r>
          </m:e>
        </m:d>
        <m:r>
          <m:rPr>
            <m:sty m:val="p"/>
          </m:rPr>
          <w:rPr>
            <w:rFonts w:ascii="Cambria Math" w:hAnsi="Cambria Math"/>
          </w:rPr>
          <m:t xml:space="preserve"> </m:t>
        </m:r>
      </m:oMath>
      <w:r w:rsidR="000D5D0C">
        <w:rPr>
          <w:rFonts w:eastAsiaTheme="minorEastAsia" w:cs="Times New Roman"/>
        </w:rPr>
        <w:t>,                                         (2.10)</w:t>
      </w:r>
    </w:p>
    <w:p w14:paraId="6171C90E" w14:textId="77777777" w:rsidR="000D5D0C" w:rsidRDefault="000D5D0C" w:rsidP="008530B0">
      <w:pPr>
        <w:spacing w:line="360" w:lineRule="auto"/>
        <w:jc w:val="both"/>
        <w:rPr>
          <w:rFonts w:eastAsiaTheme="minorEastAsia" w:cs="Times New Roman"/>
        </w:rPr>
      </w:pPr>
    </w:p>
    <w:p w14:paraId="653B0496" w14:textId="77777777" w:rsidR="000D5D0C" w:rsidRDefault="000D5D0C" w:rsidP="008530B0">
      <w:pPr>
        <w:spacing w:line="360" w:lineRule="auto"/>
        <w:jc w:val="both"/>
        <w:rPr>
          <w:rFonts w:eastAsiaTheme="minorEastAsia"/>
        </w:rPr>
      </w:pPr>
      <w:r>
        <w:rPr>
          <w:rFonts w:eastAsiaTheme="minorEastAsia" w:cs="Times New Roma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m:t>
            </m:r>
          </m:sup>
        </m:sSubSup>
      </m:oMath>
      <w:r w:rsidRPr="00FC4E74">
        <w:t>(</w:t>
      </w:r>
      <w:r w:rsidRPr="002936F6">
        <w:rPr>
          <w:i/>
        </w:rPr>
        <w:t>k</w:t>
      </w:r>
      <w:r w:rsidRPr="00FC4E74">
        <w:t>),</w:t>
      </w:r>
      <w:r>
        <w:t xml:space="preserve"> </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oMath>
      <w:r>
        <w:t xml:space="preserve"> and </w:t>
      </w:r>
      <m:oMath>
        <m:sSubSup>
          <m:sSubSupPr>
            <m:ctrlPr>
              <w:rPr>
                <w:rFonts w:ascii="Cambria Math" w:hAnsi="Cambria Math"/>
              </w:rPr>
            </m:ctrlPr>
          </m:sSubSupPr>
          <m:e>
            <m:r>
              <m:rPr>
                <m:sty m:val="p"/>
              </m:rPr>
              <w:rPr>
                <w:rFonts w:ascii="Cambria Math" w:hAnsi="Cambria Math"/>
              </w:rPr>
              <m:t xml:space="preserve"> </m:t>
            </m:r>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oMath>
      <w:r>
        <w:rPr>
          <w:rFonts w:eastAsiaTheme="minorEastAsia"/>
        </w:rPr>
        <w:t xml:space="preserve"> are the modified proportional, integral and derivative gains respectively at</w:t>
      </w:r>
      <w:r w:rsidRPr="007E0C2F">
        <w:rPr>
          <w:rFonts w:eastAsiaTheme="minorEastAsia"/>
          <w:i/>
        </w:rPr>
        <w:t xml:space="preserve"> k</w:t>
      </w:r>
      <w:r w:rsidRPr="007E0C2F">
        <w:rPr>
          <w:rFonts w:eastAsiaTheme="minorEastAsia"/>
        </w:rPr>
        <w:t>th</w:t>
      </w:r>
      <w:r>
        <w:rPr>
          <w:rFonts w:eastAsiaTheme="minorEastAsia"/>
        </w:rPr>
        <w:t xml:space="preserve"> instant, and </w:t>
      </w:r>
      <m:oMath>
        <m:sSup>
          <m:sSupPr>
            <m:ctrlPr>
              <w:rPr>
                <w:rFonts w:ascii="Cambria Math" w:hAnsi="Cambria Math"/>
                <w:i/>
                <w:iCs/>
              </w:rPr>
            </m:ctrlPr>
          </m:sSupPr>
          <m:e>
            <m:r>
              <w:rPr>
                <w:rFonts w:ascii="Cambria Math" w:hAnsi="Cambria Math"/>
              </w:rPr>
              <m:t>u</m:t>
            </m:r>
          </m:e>
          <m:sup>
            <m:r>
              <w:rPr>
                <w:rFonts w:ascii="Cambria Math" w:hAnsi="Cambria Math"/>
              </w:rPr>
              <m:t>a</m:t>
            </m:r>
          </m:sup>
        </m:sSup>
        <m:d>
          <m:dPr>
            <m:ctrlPr>
              <w:rPr>
                <w:rFonts w:ascii="Cambria Math" w:hAnsi="Cambria Math"/>
              </w:rPr>
            </m:ctrlPr>
          </m:dPr>
          <m:e>
            <m:r>
              <w:rPr>
                <w:rFonts w:ascii="Cambria Math" w:hAnsi="Cambria Math"/>
              </w:rPr>
              <m:t>k</m:t>
            </m:r>
          </m:e>
        </m:d>
        <m:r>
          <w:rPr>
            <w:rFonts w:ascii="Cambria Math" w:eastAsiaTheme="minorEastAsia" w:hAnsi="Cambria Math"/>
          </w:rPr>
          <m:t xml:space="preserve"> </m:t>
        </m:r>
      </m:oMath>
      <w:r>
        <w:rPr>
          <w:rFonts w:eastAsiaTheme="minorEastAsia"/>
        </w:rPr>
        <w:t xml:space="preserve">is the corresponding control action. In eqs.(2.7)-(2.9),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 xml:space="preserve"> </m:t>
        </m:r>
      </m:oMath>
      <w:r>
        <w:rPr>
          <w:rFonts w:eastAsiaTheme="minorEastAsia"/>
        </w:rPr>
        <w:t xml:space="preserve">are three positive constants, which will make the required variations in </w:t>
      </w:r>
      <m:oMath>
        <m:sSubSup>
          <m:sSubSupPr>
            <m:ctrlPr>
              <w:rPr>
                <w:rFonts w:ascii="Cambria Math" w:hAnsi="Cambria Math"/>
              </w:rPr>
            </m:ctrlPr>
          </m:sSubSupPr>
          <m:e>
            <m:r>
              <w:rPr>
                <w:rFonts w:ascii="Cambria Math" w:hAnsi="Cambria Math"/>
              </w:rPr>
              <m:t>K</m:t>
            </m:r>
          </m:e>
          <m:sub>
            <m:r>
              <w:rPr>
                <w:rFonts w:ascii="Cambria Math" w:hAnsi="Cambria Math"/>
              </w:rPr>
              <m:t>p</m:t>
            </m:r>
          </m:sub>
          <m:sup>
            <m:r>
              <w:rPr>
                <w:rFonts w:ascii="Cambria Math" w:hAnsi="Cambria Math"/>
              </w:rPr>
              <m:t>m</m:t>
            </m:r>
          </m:sup>
        </m:sSubSup>
      </m:oMath>
      <w:r w:rsidRPr="00FC4E74">
        <w:t>(</w:t>
      </w:r>
      <w:r w:rsidRPr="002936F6">
        <w:rPr>
          <w:i/>
        </w:rPr>
        <w:t>k</w:t>
      </w:r>
      <w:r w:rsidRPr="00FC4E74">
        <w:t>),</w:t>
      </w:r>
      <w:r>
        <w:t xml:space="preserve"> </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m</m:t>
            </m:r>
          </m:sup>
        </m:sSubSup>
        <m:d>
          <m:dPr>
            <m:ctrlPr>
              <w:rPr>
                <w:rFonts w:ascii="Cambria Math" w:hAnsi="Cambria Math"/>
              </w:rPr>
            </m:ctrlPr>
          </m:dPr>
          <m:e>
            <m:r>
              <w:rPr>
                <w:rFonts w:ascii="Cambria Math" w:hAnsi="Cambria Math"/>
              </w:rPr>
              <m:t>k</m:t>
            </m:r>
          </m:e>
        </m:d>
      </m:oMath>
      <w:r>
        <w:t xml:space="preserve"> , and </w:t>
      </w:r>
      <m:oMath>
        <m:sSubSup>
          <m:sSubSupPr>
            <m:ctrlPr>
              <w:rPr>
                <w:rFonts w:ascii="Cambria Math" w:hAnsi="Cambria Math"/>
              </w:rPr>
            </m:ctrlPr>
          </m:sSubSupPr>
          <m:e>
            <m:r>
              <m:rPr>
                <m:sty m:val="p"/>
              </m:rPr>
              <w:rPr>
                <w:rFonts w:ascii="Cambria Math" w:hAnsi="Cambria Math"/>
              </w:rPr>
              <m:t xml:space="preserve"> </m:t>
            </m:r>
            <m:r>
              <w:rPr>
                <w:rFonts w:ascii="Cambria Math" w:hAnsi="Cambria Math"/>
              </w:rPr>
              <m:t>K</m:t>
            </m:r>
          </m:e>
          <m:sub>
            <m:r>
              <w:rPr>
                <w:rFonts w:ascii="Cambria Math" w:hAnsi="Cambria Math"/>
              </w:rPr>
              <m:t>d</m:t>
            </m:r>
          </m:sub>
          <m:sup>
            <m:r>
              <w:rPr>
                <w:rFonts w:ascii="Cambria Math" w:hAnsi="Cambria Math"/>
              </w:rPr>
              <m:t>m</m:t>
            </m:r>
          </m:sup>
        </m:sSubSup>
        <m:d>
          <m:dPr>
            <m:ctrlPr>
              <w:rPr>
                <w:rFonts w:ascii="Cambria Math" w:hAnsi="Cambria Math"/>
              </w:rPr>
            </m:ctrlPr>
          </m:dPr>
          <m:e>
            <m:r>
              <w:rPr>
                <w:rFonts w:ascii="Cambria Math" w:hAnsi="Cambria Math"/>
              </w:rPr>
              <m:t>k</m:t>
            </m:r>
          </m:e>
        </m:d>
      </m:oMath>
      <w:r>
        <w:rPr>
          <w:rFonts w:eastAsiaTheme="minorEastAsia"/>
        </w:rPr>
        <w:t xml:space="preserve"> around their respective initial values.</w:t>
      </w:r>
    </w:p>
    <w:p w14:paraId="242BDAEA" w14:textId="77777777" w:rsidR="000D5D0C" w:rsidRDefault="000D5D0C" w:rsidP="008530B0">
      <w:pPr>
        <w:spacing w:line="360" w:lineRule="auto"/>
        <w:jc w:val="both"/>
        <w:rPr>
          <w:rFonts w:eastAsiaTheme="minorEastAsia"/>
        </w:rPr>
      </w:pPr>
    </w:p>
    <w:p w14:paraId="417A167A" w14:textId="77777777" w:rsidR="000D5D0C" w:rsidRDefault="000D5D0C" w:rsidP="008530B0">
      <w:pPr>
        <w:spacing w:line="360" w:lineRule="auto"/>
        <w:jc w:val="both"/>
        <w:rPr>
          <w:rFonts w:eastAsiaTheme="minorEastAsia"/>
        </w:rPr>
      </w:pPr>
      <w:r>
        <w:rPr>
          <w:rFonts w:eastAsiaTheme="minorEastAsia"/>
        </w:rPr>
        <w:t>The objective of proposed auto-tuning scheme is that, subsequent to any set-point change or load disturbance, the three parameters of APID (i.e.,</w:t>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p</m:t>
            </m:r>
          </m:sub>
          <m:sup>
            <m:r>
              <w:rPr>
                <w:rFonts w:ascii="Cambria Math" w:eastAsiaTheme="minorEastAsia" w:hAnsi="Cambria Math"/>
              </w:rPr>
              <m:t xml:space="preserve">m </m:t>
            </m:r>
          </m:sup>
        </m:sSubSup>
        <m:r>
          <w:rPr>
            <w:rFonts w:ascii="Cambria Math" w:eastAsiaTheme="minorEastAsia" w:hAnsi="Cambria Math"/>
          </w:rPr>
          <m:t xml:space="preserve"> ,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i</m:t>
            </m:r>
          </m:sub>
          <m:sup>
            <m:r>
              <w:rPr>
                <w:rFonts w:ascii="Cambria Math" w:eastAsiaTheme="minorEastAsia" w:hAnsi="Cambria Math"/>
              </w:rPr>
              <m:t xml:space="preserve">m </m:t>
            </m:r>
          </m:sup>
        </m:sSubSup>
        <m:r>
          <w:rPr>
            <w:rFonts w:ascii="Cambria Math" w:eastAsiaTheme="minorEastAsia" w:hAnsi="Cambria Math"/>
          </w:rPr>
          <m:t xml:space="preserve"> ,and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d</m:t>
            </m:r>
          </m:sub>
          <m:sup>
            <m:r>
              <w:rPr>
                <w:rFonts w:ascii="Cambria Math" w:eastAsiaTheme="minorEastAsia" w:hAnsi="Cambria Math"/>
              </w:rPr>
              <m:t xml:space="preserve">m </m:t>
            </m:r>
          </m:sup>
        </m:sSubSup>
        <m:r>
          <w:rPr>
            <w:rFonts w:ascii="Cambria Math" w:eastAsiaTheme="minorEastAsia" w:hAnsi="Cambria Math"/>
          </w:rPr>
          <m:t xml:space="preserve"> </m:t>
        </m:r>
      </m:oMath>
      <w:r>
        <w:rPr>
          <w:rFonts w:eastAsiaTheme="minorEastAsia"/>
        </w:rPr>
        <w:t xml:space="preserve">) will be continuously adjusted by the nonlinear updating factor </w:t>
      </w:r>
      <w:r>
        <w:rPr>
          <w:rFonts w:eastAsiaTheme="minorEastAsia" w:cs="Times New Roman"/>
        </w:rPr>
        <w:t>α</w:t>
      </w:r>
      <w:r>
        <w:rPr>
          <w:rFonts w:eastAsiaTheme="minorEastAsia"/>
        </w:rPr>
        <w:t xml:space="preserve"> in order to have a quick recovery of the process during both the set-point change and load variation without a large number of oscillations. </w:t>
      </w:r>
    </w:p>
    <w:p w14:paraId="03BD2D80" w14:textId="77777777" w:rsidR="000D5D0C" w:rsidRDefault="000D5D0C" w:rsidP="008530B0">
      <w:pPr>
        <w:spacing w:line="360" w:lineRule="auto"/>
        <w:jc w:val="both"/>
        <w:rPr>
          <w:rFonts w:eastAsiaTheme="minorEastAsia"/>
        </w:rPr>
      </w:pPr>
    </w:p>
    <w:p w14:paraId="0B873F8D" w14:textId="77777777" w:rsidR="000D5D0C" w:rsidRDefault="000D5D0C" w:rsidP="008530B0">
      <w:pPr>
        <w:spacing w:line="360" w:lineRule="auto"/>
        <w:jc w:val="both"/>
        <w:rPr>
          <w:rFonts w:eastAsiaTheme="minorEastAsia" w:cs="Times New Roman"/>
        </w:rPr>
      </w:pPr>
      <w:r>
        <w:rPr>
          <w:rFonts w:cs="Times New Roman"/>
          <w:szCs w:val="24"/>
        </w:rPr>
        <w:t xml:space="preserve">Such real time nonlinear gain variations are introduced towards achieving an enhanced control performance. Eqs. (2.7)-(2.9) indicates that compared to CPID, in APID  both proportional and derivatives gains i.e., </w:t>
      </w:r>
      <m:oMath>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p</m:t>
            </m:r>
          </m:sub>
          <m:sup>
            <m:r>
              <w:rPr>
                <w:rFonts w:ascii="Cambria Math" w:eastAsiaTheme="minorEastAsia" w:hAnsi="Cambria Math"/>
              </w:rPr>
              <m:t xml:space="preserve">m </m:t>
            </m:r>
          </m:sup>
        </m:sSubSup>
        <m:r>
          <w:rPr>
            <w:rFonts w:ascii="Cambria Math" w:eastAsiaTheme="minorEastAsia" w:hAnsi="Cambria Math"/>
          </w:rPr>
          <m:t xml:space="preserve"> , and </m:t>
        </m:r>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d</m:t>
            </m:r>
          </m:sub>
          <m:sup>
            <m:r>
              <w:rPr>
                <w:rFonts w:ascii="Cambria Math" w:eastAsiaTheme="minorEastAsia" w:hAnsi="Cambria Math"/>
              </w:rPr>
              <m:t xml:space="preserve">m </m:t>
            </m:r>
          </m:sup>
        </m:sSubSup>
      </m:oMath>
      <w:r>
        <w:rPr>
          <w:rFonts w:eastAsiaTheme="minorEastAsia" w:cs="Times New Roman"/>
        </w:rPr>
        <w:t xml:space="preserve"> are increased throughout the entire operating cycle, though may not be in same proportion (due to difference in the value of</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m:rPr>
                <m:sty m:val="p"/>
              </m:rPr>
              <w:rPr>
                <w:rFonts w:ascii="Cambria Math" w:eastAsiaTheme="minorEastAsia" w:hAnsi="Cambria Math" w:cs="Times New Roman"/>
              </w:rPr>
              <m:t>,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Pr>
          <w:rFonts w:eastAsiaTheme="minorEastAsia" w:cs="Times New Roman"/>
        </w:rPr>
        <w:t>), while the integral gain (</w:t>
      </w:r>
      <m:oMath>
        <m:sSubSup>
          <m:sSubSupPr>
            <m:ctrlPr>
              <w:rPr>
                <w:rFonts w:ascii="Cambria Math" w:eastAsiaTheme="minorEastAsia" w:hAnsi="Cambria Math"/>
                <w:i/>
              </w:rPr>
            </m:ctrlPr>
          </m:sSubSupPr>
          <m:e>
            <m:r>
              <w:rPr>
                <w:rFonts w:ascii="Cambria Math" w:eastAsiaTheme="minorEastAsia" w:hAnsi="Cambria Math"/>
              </w:rPr>
              <m:t>K</m:t>
            </m:r>
          </m:e>
          <m:sub>
            <m:r>
              <w:rPr>
                <w:rFonts w:ascii="Cambria Math" w:eastAsiaTheme="minorEastAsia" w:hAnsi="Cambria Math"/>
              </w:rPr>
              <m:t>i</m:t>
            </m:r>
          </m:sub>
          <m:sup>
            <m:r>
              <w:rPr>
                <w:rFonts w:ascii="Cambria Math" w:eastAsiaTheme="minorEastAsia" w:hAnsi="Cambria Math"/>
              </w:rPr>
              <m:t xml:space="preserve">m </m:t>
            </m:r>
          </m:sup>
        </m:sSubSup>
      </m:oMath>
      <w:r>
        <w:rPr>
          <w:rFonts w:eastAsiaTheme="minorEastAsia" w:cs="Times New Roman"/>
        </w:rPr>
        <w:t>) is either increased or decreased from its initial setting depending on operating phases.</w:t>
      </w:r>
    </w:p>
    <w:p w14:paraId="5E9DB29A" w14:textId="77777777" w:rsidR="004143AD" w:rsidRDefault="004143AD" w:rsidP="008530B0">
      <w:pPr>
        <w:spacing w:line="360" w:lineRule="auto"/>
        <w:jc w:val="both"/>
        <w:rPr>
          <w:rFonts w:eastAsiaTheme="minorEastAsia" w:cs="Times New Roman"/>
        </w:rPr>
      </w:pPr>
    </w:p>
    <w:p w14:paraId="62D9A87E" w14:textId="77777777" w:rsidR="004143AD" w:rsidRPr="004143AD" w:rsidRDefault="004143AD" w:rsidP="008530B0">
      <w:pPr>
        <w:spacing w:line="360" w:lineRule="auto"/>
        <w:jc w:val="both"/>
        <w:rPr>
          <w:rFonts w:eastAsiaTheme="minorEastAsia" w:cs="Times New Roman"/>
        </w:rPr>
      </w:pPr>
    </w:p>
    <w:p w14:paraId="5321CEDA" w14:textId="77777777" w:rsidR="000D5D0C" w:rsidRDefault="000D5D0C" w:rsidP="008530B0">
      <w:pPr>
        <w:spacing w:line="360" w:lineRule="auto"/>
        <w:jc w:val="both"/>
        <w:rPr>
          <w:rFonts w:eastAsiaTheme="minorEastAsia" w:cs="Times New Roman"/>
          <w:b/>
        </w:rPr>
      </w:pPr>
      <w:r>
        <w:rPr>
          <w:rFonts w:eastAsiaTheme="minorEastAsia" w:cs="Times New Roman"/>
          <w:b/>
        </w:rPr>
        <w:t xml:space="preserve">2.4 </w:t>
      </w:r>
      <w:r w:rsidR="00B768B4">
        <w:rPr>
          <w:rFonts w:eastAsiaTheme="minorEastAsia" w:cs="Times New Roman"/>
          <w:b/>
        </w:rPr>
        <w:t>Tuning S</w:t>
      </w:r>
      <w:r w:rsidRPr="004826A0">
        <w:rPr>
          <w:rFonts w:eastAsiaTheme="minorEastAsia" w:cs="Times New Roman"/>
          <w:b/>
        </w:rPr>
        <w:t>trategy</w:t>
      </w:r>
      <w:r w:rsidRPr="00CA1440">
        <w:rPr>
          <w:rFonts w:eastAsiaTheme="minorEastAsia" w:cs="Times New Roman"/>
        </w:rPr>
        <w:t xml:space="preserve"> [</w:t>
      </w:r>
      <w:r>
        <w:rPr>
          <w:rFonts w:eastAsiaTheme="minorEastAsia" w:cs="Times New Roman"/>
        </w:rPr>
        <w:t>5</w:t>
      </w:r>
      <w:r w:rsidR="00E03653">
        <w:rPr>
          <w:rFonts w:eastAsiaTheme="minorEastAsia" w:cs="Times New Roman"/>
        </w:rPr>
        <w:t>]</w:t>
      </w:r>
    </w:p>
    <w:p w14:paraId="53095C4F" w14:textId="77777777" w:rsidR="000D5D0C" w:rsidRPr="004826A0" w:rsidRDefault="000D5D0C" w:rsidP="008530B0">
      <w:pPr>
        <w:spacing w:line="360" w:lineRule="auto"/>
        <w:jc w:val="both"/>
        <w:rPr>
          <w:rFonts w:eastAsiaTheme="minorEastAsia" w:cs="Times New Roman"/>
          <w:b/>
        </w:rPr>
      </w:pPr>
    </w:p>
    <w:p w14:paraId="292717BF" w14:textId="77777777" w:rsidR="000D5D0C" w:rsidRDefault="000D5D0C" w:rsidP="008530B0">
      <w:pPr>
        <w:spacing w:line="360" w:lineRule="auto"/>
        <w:jc w:val="both"/>
        <w:rPr>
          <w:rFonts w:eastAsiaTheme="minorEastAsia" w:cs="Times New Roman"/>
        </w:rPr>
      </w:pPr>
      <w:r>
        <w:rPr>
          <w:rFonts w:eastAsiaTheme="minorEastAsia" w:cs="Times New Roman"/>
        </w:rPr>
        <w:t>While designing APID, the following major points are taken into consideration to provide the appropriate control action in different operating phases. For a better understanding, typical close-loop response of an under-damped second-order process and its corresponding var</w:t>
      </w:r>
      <w:r w:rsidR="00C1236F">
        <w:rPr>
          <w:rFonts w:eastAsiaTheme="minorEastAsia" w:cs="Times New Roman"/>
        </w:rPr>
        <w:t>iation of α are illustrated in F</w:t>
      </w:r>
      <w:r>
        <w:rPr>
          <w:rFonts w:eastAsiaTheme="minorEastAsia" w:cs="Times New Roman"/>
        </w:rPr>
        <w:t>ig.2.2.</w:t>
      </w:r>
    </w:p>
    <w:p w14:paraId="5BC6B415" w14:textId="77777777" w:rsidR="000D5D0C" w:rsidRDefault="000D5D0C" w:rsidP="008530B0">
      <w:pPr>
        <w:spacing w:line="360" w:lineRule="auto"/>
        <w:jc w:val="both"/>
        <w:rPr>
          <w:rFonts w:eastAsiaTheme="minorEastAsia" w:cs="Times New Roman"/>
        </w:rPr>
      </w:pPr>
    </w:p>
    <w:p w14:paraId="70F75E38" w14:textId="77777777" w:rsidR="000D5D0C" w:rsidRDefault="000D5D0C" w:rsidP="008530B0">
      <w:pPr>
        <w:spacing w:line="360" w:lineRule="auto"/>
        <w:jc w:val="both"/>
        <w:rPr>
          <w:rFonts w:eastAsiaTheme="minorEastAsia" w:cs="Times New Roman"/>
        </w:rPr>
      </w:pPr>
      <w:r w:rsidRPr="007E44F3">
        <w:rPr>
          <w:rFonts w:eastAsiaTheme="minorEastAsia" w:cs="Times New Roman"/>
          <w:noProof/>
          <w:lang w:eastAsia="en-IN"/>
        </w:rPr>
        <w:drawing>
          <wp:inline distT="0" distB="0" distL="0" distR="0" wp14:anchorId="7E878276" wp14:editId="2FA4E7B9">
            <wp:extent cx="5420763" cy="2808000"/>
            <wp:effectExtent l="19050" t="0" r="8487" b="0"/>
            <wp:docPr id="12" name="Picture 1" descr="C:\Users\hp\Desktop\AZNPID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AZNPID2222.jpg"/>
                    <pic:cNvPicPr>
                      <a:picLocks noChangeAspect="1" noChangeArrowheads="1"/>
                    </pic:cNvPicPr>
                  </pic:nvPicPr>
                  <pic:blipFill>
                    <a:blip r:embed="rId14"/>
                    <a:srcRect/>
                    <a:stretch>
                      <a:fillRect/>
                    </a:stretch>
                  </pic:blipFill>
                  <pic:spPr bwMode="auto">
                    <a:xfrm>
                      <a:off x="0" y="0"/>
                      <a:ext cx="5420763" cy="2808000"/>
                    </a:xfrm>
                    <a:prstGeom prst="rect">
                      <a:avLst/>
                    </a:prstGeom>
                    <a:noFill/>
                    <a:ln w="9525">
                      <a:noFill/>
                      <a:miter lim="800000"/>
                      <a:headEnd/>
                      <a:tailEnd/>
                    </a:ln>
                  </pic:spPr>
                </pic:pic>
              </a:graphicData>
            </a:graphic>
          </wp:inline>
        </w:drawing>
      </w:r>
    </w:p>
    <w:p w14:paraId="5CE68D51" w14:textId="77777777" w:rsidR="000D5D0C" w:rsidRDefault="000D5D0C" w:rsidP="008530B0">
      <w:pPr>
        <w:spacing w:line="360" w:lineRule="auto"/>
        <w:jc w:val="center"/>
        <w:rPr>
          <w:rFonts w:eastAsiaTheme="minorEastAsia" w:cs="Times New Roman"/>
        </w:rPr>
      </w:pPr>
      <w:r>
        <w:rPr>
          <w:rFonts w:eastAsiaTheme="minorEastAsia" w:cs="Times New Roman"/>
        </w:rPr>
        <w:t>Fig.</w:t>
      </w:r>
      <w:r w:rsidR="00D947EA">
        <w:rPr>
          <w:rFonts w:eastAsiaTheme="minorEastAsia" w:cs="Times New Roman"/>
        </w:rPr>
        <w:t xml:space="preserve"> </w:t>
      </w:r>
      <w:r>
        <w:rPr>
          <w:rFonts w:eastAsiaTheme="minorEastAsia" w:cs="Times New Roman"/>
        </w:rPr>
        <w:t>2.2 close loop response of second order process</w:t>
      </w:r>
    </w:p>
    <w:p w14:paraId="13C849C0" w14:textId="77777777" w:rsidR="004143AD" w:rsidRDefault="004143AD" w:rsidP="008530B0">
      <w:pPr>
        <w:spacing w:line="360" w:lineRule="auto"/>
        <w:jc w:val="center"/>
        <w:rPr>
          <w:rFonts w:eastAsiaTheme="minorEastAsia" w:cs="Times New Roman"/>
        </w:rPr>
      </w:pPr>
    </w:p>
    <w:p w14:paraId="05C1FEC1" w14:textId="77777777" w:rsidR="000D5D0C" w:rsidRDefault="000D5D0C" w:rsidP="008530B0">
      <w:pPr>
        <w:spacing w:line="360" w:lineRule="auto"/>
        <w:jc w:val="both"/>
        <w:rPr>
          <w:rFonts w:eastAsiaTheme="minorEastAsia" w:cs="Times New Roman"/>
        </w:rPr>
      </w:pPr>
    </w:p>
    <w:p w14:paraId="7E56E7D5" w14:textId="77777777" w:rsidR="000D5D0C" w:rsidRPr="00867181" w:rsidRDefault="000D5D0C" w:rsidP="008530B0">
      <w:pPr>
        <w:pStyle w:val="ListParagraph"/>
        <w:numPr>
          <w:ilvl w:val="0"/>
          <w:numId w:val="9"/>
        </w:numPr>
        <w:spacing w:after="0" w:line="360" w:lineRule="auto"/>
        <w:jc w:val="both"/>
        <w:rPr>
          <w:rFonts w:ascii="Times New Roman" w:eastAsiaTheme="minorEastAsia" w:hAnsi="Times New Roman"/>
          <w:sz w:val="24"/>
          <w:szCs w:val="24"/>
        </w:rPr>
      </w:pPr>
      <w:r w:rsidRPr="00867181">
        <w:rPr>
          <w:rFonts w:ascii="Times New Roman" w:eastAsiaTheme="minorEastAsia" w:hAnsi="Times New Roman"/>
          <w:sz w:val="24"/>
          <w:szCs w:val="24"/>
        </w:rPr>
        <w:t xml:space="preserve">While the process is far from the set-point and moving fast towards </w:t>
      </w:r>
      <w:r w:rsidR="00B277D4">
        <w:rPr>
          <w:rFonts w:ascii="Times New Roman" w:eastAsiaTheme="minorEastAsia" w:hAnsi="Times New Roman"/>
          <w:sz w:val="24"/>
          <w:szCs w:val="24"/>
        </w:rPr>
        <w:t>it (e.g., points A, C, or F in F</w:t>
      </w:r>
      <w:r w:rsidRPr="00867181">
        <w:rPr>
          <w:rFonts w:ascii="Times New Roman" w:eastAsiaTheme="minorEastAsia" w:hAnsi="Times New Roman"/>
          <w:sz w:val="24"/>
          <w:szCs w:val="24"/>
        </w:rPr>
        <w:t>ig.</w:t>
      </w:r>
      <w:r w:rsidR="004530CB">
        <w:rPr>
          <w:rFonts w:ascii="Times New Roman" w:eastAsiaTheme="minorEastAsia" w:hAnsi="Times New Roman"/>
          <w:sz w:val="24"/>
          <w:szCs w:val="24"/>
        </w:rPr>
        <w:t xml:space="preserve"> </w:t>
      </w:r>
      <w:r w:rsidRPr="00867181">
        <w:rPr>
          <w:rFonts w:ascii="Times New Roman" w:eastAsiaTheme="minorEastAsia" w:hAnsi="Times New Roman"/>
          <w:sz w:val="24"/>
          <w:szCs w:val="24"/>
        </w:rPr>
        <w:t>2.2), proportional gain should be reasonably large to reach the set-point quickly but the integral gain should be small enough to prevent the large accumulation of control action, which may result in a large overshoot or undershoot in future. At th</w:t>
      </w:r>
      <w:r w:rsidR="00586ECF">
        <w:rPr>
          <w:rFonts w:ascii="Times New Roman" w:eastAsiaTheme="minorEastAsia" w:hAnsi="Times New Roman"/>
          <w:sz w:val="24"/>
          <w:szCs w:val="24"/>
        </w:rPr>
        <w:t>e same time, to reduce</w:t>
      </w:r>
      <w:r w:rsidRPr="00867181">
        <w:rPr>
          <w:rFonts w:ascii="Times New Roman" w:eastAsiaTheme="minorEastAsia" w:hAnsi="Times New Roman"/>
          <w:sz w:val="24"/>
          <w:szCs w:val="24"/>
        </w:rPr>
        <w:t xml:space="preserve"> oscillations derivative gain should be increased for higher damping. Observe that, in such transient phase e and ∆e </w:t>
      </w:r>
      <w:proofErr w:type="gramStart"/>
      <w:r w:rsidRPr="00867181">
        <w:rPr>
          <w:rFonts w:ascii="Times New Roman" w:eastAsiaTheme="minorEastAsia" w:hAnsi="Times New Roman"/>
          <w:sz w:val="24"/>
          <w:szCs w:val="24"/>
        </w:rPr>
        <w:t>are</w:t>
      </w:r>
      <w:proofErr w:type="gramEnd"/>
      <w:r w:rsidRPr="00867181">
        <w:rPr>
          <w:rFonts w:ascii="Times New Roman" w:eastAsiaTheme="minorEastAsia" w:hAnsi="Times New Roman"/>
          <w:sz w:val="24"/>
          <w:szCs w:val="24"/>
        </w:rPr>
        <w:t xml:space="preserve"> of opposite signs. Therefore, α becomes negative according to eq.(2.4) which will make both the proportional and derivatives gain higher, and integral gain lower than their corresponding initial values (i.e., </w:t>
      </w:r>
      <m:oMath>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p</m:t>
            </m:r>
          </m:sub>
          <m:sup>
            <m:r>
              <w:rPr>
                <w:rFonts w:ascii="Cambria Math" w:eastAsiaTheme="minorEastAsia" w:hAnsi="Cambria Math"/>
                <w:sz w:val="24"/>
                <w:szCs w:val="24"/>
              </w:rPr>
              <m:t>m</m:t>
            </m:r>
          </m:sup>
        </m:sSubSup>
        <m:r>
          <w:rPr>
            <w:rFonts w:ascii="Cambria Math" w:eastAsiaTheme="minorEastAsia" w:hAnsi="Times New Roman"/>
            <w:sz w:val="24"/>
            <w:szCs w:val="24"/>
          </w:rPr>
          <m:t>&gt;</m:t>
        </m:r>
        <m:sSub>
          <m:sSubPr>
            <m:ctrlPr>
              <w:rPr>
                <w:rFonts w:ascii="Cambria Math" w:eastAsiaTheme="minorEastAsia" w:hAnsi="Times New Roman"/>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r>
          <w:rPr>
            <w:rFonts w:ascii="Cambria Math" w:eastAsiaTheme="minorEastAsia" w:hAnsi="Times New Roman"/>
            <w:sz w:val="24"/>
            <w:szCs w:val="24"/>
          </w:rPr>
          <m:t xml:space="preserve"> ,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d</m:t>
            </m:r>
          </m:sub>
          <m:sup>
            <m:r>
              <w:rPr>
                <w:rFonts w:ascii="Cambria Math" w:eastAsiaTheme="minorEastAsia" w:hAnsi="Cambria Math"/>
                <w:sz w:val="24"/>
                <w:szCs w:val="24"/>
              </w:rPr>
              <m:t>m</m:t>
            </m:r>
          </m:sup>
        </m:sSubSup>
        <m:r>
          <w:rPr>
            <w:rFonts w:ascii="Cambria Math" w:eastAsiaTheme="minorEastAsia" w:hAnsi="Times New Roman"/>
            <w:sz w:val="24"/>
            <w:szCs w:val="24"/>
          </w:rPr>
          <m:t>&gt;</m:t>
        </m:r>
        <m:sSub>
          <m:sSubPr>
            <m:ctrlPr>
              <w:rPr>
                <w:rFonts w:ascii="Cambria Math" w:eastAsiaTheme="minorEastAsia" w:hAnsi="Times New Roman"/>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r>
          <w:rPr>
            <w:rFonts w:ascii="Cambria Math" w:eastAsiaTheme="minorEastAsia" w:hAnsi="Times New Roman"/>
            <w:sz w:val="24"/>
            <w:szCs w:val="24"/>
          </w:rPr>
          <m:t xml:space="preserve"> ,</m:t>
        </m:r>
        <m:r>
          <w:rPr>
            <w:rFonts w:ascii="Cambria Math" w:eastAsiaTheme="minorEastAsia" w:hAnsi="Cambria Math"/>
            <w:sz w:val="24"/>
            <w:szCs w:val="24"/>
          </w:rPr>
          <m:t>and</m:t>
        </m:r>
        <m:r>
          <w:rPr>
            <w:rFonts w:ascii="Cambria Math" w:eastAsiaTheme="minorEastAsia" w:hAnsi="Times New Roman"/>
            <w:sz w:val="24"/>
            <w:szCs w:val="24"/>
          </w:rPr>
          <m:t xml:space="preserve">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i</m:t>
            </m:r>
          </m:sub>
          <m:sup>
            <m:r>
              <w:rPr>
                <w:rFonts w:ascii="Cambria Math" w:eastAsiaTheme="minorEastAsia" w:hAnsi="Cambria Math"/>
                <w:sz w:val="24"/>
                <w:szCs w:val="24"/>
              </w:rPr>
              <m:t>m</m:t>
            </m:r>
          </m:sup>
        </m:sSubSup>
        <m:r>
          <w:rPr>
            <w:rFonts w:ascii="Cambria Math" w:eastAsiaTheme="minorEastAsia" w:hAnsi="Times New Roman"/>
            <w:sz w:val="24"/>
            <w:szCs w:val="24"/>
          </w:rPr>
          <m:t>&lt;0.3</m:t>
        </m:r>
        <m:sSub>
          <m:sSubPr>
            <m:ctrlPr>
              <w:rPr>
                <w:rFonts w:ascii="Cambria Math" w:eastAsiaTheme="minorEastAsia" w:hAnsi="Times New Roman"/>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r>
          <w:rPr>
            <w:rFonts w:ascii="Cambria Math" w:eastAsiaTheme="minorEastAsia" w:hAnsi="Times New Roman"/>
            <w:sz w:val="24"/>
            <w:szCs w:val="24"/>
          </w:rPr>
          <m:t xml:space="preserve"> </m:t>
        </m:r>
      </m:oMath>
      <w:r w:rsidRPr="00867181">
        <w:rPr>
          <w:rFonts w:ascii="Times New Roman" w:eastAsiaTheme="minorEastAsia" w:hAnsi="Times New Roman"/>
          <w:sz w:val="24"/>
          <w:szCs w:val="24"/>
        </w:rPr>
        <w:t xml:space="preserve">)  as indicated by eqs.(2.7)-(2.9).Thus, </w:t>
      </w:r>
      <w:r w:rsidR="00E03653">
        <w:rPr>
          <w:rFonts w:ascii="Times New Roman" w:eastAsiaTheme="minorEastAsia" w:hAnsi="Times New Roman"/>
          <w:sz w:val="24"/>
          <w:szCs w:val="24"/>
        </w:rPr>
        <w:t>the</w:t>
      </w:r>
      <w:r w:rsidRPr="00867181">
        <w:rPr>
          <w:rFonts w:ascii="Times New Roman" w:eastAsiaTheme="minorEastAsia" w:hAnsi="Times New Roman"/>
          <w:sz w:val="24"/>
          <w:szCs w:val="24"/>
        </w:rPr>
        <w:t xml:space="preserve"> gain adaptive rules (eqs.(2.7)-(2.9)) try to adjust the parameters of APID towards reducing the overshoo</w:t>
      </w:r>
      <w:r w:rsidR="00DF3379">
        <w:rPr>
          <w:rFonts w:ascii="Times New Roman" w:eastAsiaTheme="minorEastAsia" w:hAnsi="Times New Roman"/>
          <w:sz w:val="24"/>
          <w:szCs w:val="24"/>
        </w:rPr>
        <w:t>t and/or undershoot</w:t>
      </w:r>
      <w:r w:rsidRPr="00867181">
        <w:rPr>
          <w:rFonts w:ascii="Times New Roman" w:eastAsiaTheme="minorEastAsia" w:hAnsi="Times New Roman"/>
          <w:sz w:val="24"/>
          <w:szCs w:val="24"/>
        </w:rPr>
        <w:t>,</w:t>
      </w:r>
      <w:r w:rsidR="00DF3379">
        <w:rPr>
          <w:rFonts w:ascii="Times New Roman" w:eastAsiaTheme="minorEastAsia" w:hAnsi="Times New Roman"/>
          <w:sz w:val="24"/>
          <w:szCs w:val="24"/>
        </w:rPr>
        <w:t xml:space="preserve"> </w:t>
      </w:r>
      <w:r w:rsidRPr="00867181">
        <w:rPr>
          <w:rFonts w:ascii="Times New Roman" w:eastAsiaTheme="minorEastAsia" w:hAnsi="Times New Roman"/>
          <w:sz w:val="24"/>
          <w:szCs w:val="24"/>
        </w:rPr>
        <w:t>and oscillation in the process response.</w:t>
      </w:r>
    </w:p>
    <w:p w14:paraId="6708DFA5" w14:textId="77777777" w:rsidR="000D5D0C" w:rsidRPr="00867181" w:rsidRDefault="000D5D0C" w:rsidP="008530B0">
      <w:pPr>
        <w:spacing w:line="360" w:lineRule="auto"/>
        <w:jc w:val="both"/>
        <w:rPr>
          <w:rFonts w:eastAsiaTheme="minorEastAsia" w:cs="Times New Roman"/>
          <w:szCs w:val="24"/>
        </w:rPr>
      </w:pPr>
    </w:p>
    <w:p w14:paraId="5A78B427" w14:textId="77777777" w:rsidR="000D5D0C" w:rsidRDefault="000D5D0C" w:rsidP="008530B0">
      <w:pPr>
        <w:pStyle w:val="ListParagraph"/>
        <w:numPr>
          <w:ilvl w:val="0"/>
          <w:numId w:val="9"/>
        </w:numPr>
        <w:spacing w:after="0" w:line="360" w:lineRule="auto"/>
        <w:jc w:val="both"/>
        <w:rPr>
          <w:rFonts w:ascii="Times New Roman" w:eastAsiaTheme="minorEastAsia" w:hAnsi="Times New Roman"/>
          <w:sz w:val="24"/>
          <w:szCs w:val="24"/>
        </w:rPr>
      </w:pPr>
      <w:r w:rsidRPr="00867181">
        <w:rPr>
          <w:rFonts w:ascii="Times New Roman" w:eastAsiaTheme="minorEastAsia" w:hAnsi="Times New Roman"/>
          <w:sz w:val="24"/>
          <w:szCs w:val="24"/>
        </w:rPr>
        <w:t>When the process is moving further away from the set-poi</w:t>
      </w:r>
      <w:r w:rsidR="00395D72">
        <w:rPr>
          <w:rFonts w:ascii="Times New Roman" w:eastAsiaTheme="minorEastAsia" w:hAnsi="Times New Roman"/>
          <w:sz w:val="24"/>
          <w:szCs w:val="24"/>
        </w:rPr>
        <w:t>nt (e.g., points B, D, or E in F</w:t>
      </w:r>
      <w:r w:rsidRPr="00867181">
        <w:rPr>
          <w:rFonts w:ascii="Times New Roman" w:eastAsiaTheme="minorEastAsia" w:hAnsi="Times New Roman"/>
          <w:sz w:val="24"/>
          <w:szCs w:val="24"/>
        </w:rPr>
        <w:t>ig.2.2), increased proportional, and derivative as well as integral gains are expected to bring back the process variable to its desired value quickly. Under such situations both e and ∆e will have the same sign, thereby making α positive (eq.(</w:t>
      </w:r>
      <w:r w:rsidR="004530CB">
        <w:rPr>
          <w:rFonts w:ascii="Times New Roman" w:eastAsiaTheme="minorEastAsia" w:hAnsi="Times New Roman"/>
          <w:sz w:val="24"/>
          <w:szCs w:val="24"/>
        </w:rPr>
        <w:t>2.</w:t>
      </w:r>
      <w:r w:rsidRPr="00867181">
        <w:rPr>
          <w:rFonts w:ascii="Times New Roman" w:eastAsiaTheme="minorEastAsia" w:hAnsi="Times New Roman"/>
          <w:sz w:val="24"/>
          <w:szCs w:val="24"/>
        </w:rPr>
        <w:t>4)),which in turn makes all gain parameters  of APID (i.e.,</w:t>
      </w:r>
      <m:oMath>
        <m:r>
          <w:rPr>
            <w:rFonts w:ascii="Cambria Math" w:eastAsiaTheme="minorEastAsia" w:hAnsi="Times New Roman"/>
            <w:sz w:val="24"/>
            <w:szCs w:val="24"/>
          </w:rPr>
          <m:t xml:space="preserve">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p</m:t>
            </m:r>
          </m:sub>
          <m:sup>
            <m:r>
              <w:rPr>
                <w:rFonts w:ascii="Cambria Math" w:eastAsiaTheme="minorEastAsia" w:hAnsi="Cambria Math"/>
                <w:sz w:val="24"/>
                <w:szCs w:val="24"/>
              </w:rPr>
              <m:t>m</m:t>
            </m:r>
            <m:r>
              <w:rPr>
                <w:rFonts w:ascii="Cambria Math" w:eastAsiaTheme="minorEastAsia" w:hAnsi="Times New Roman"/>
                <w:sz w:val="24"/>
                <w:szCs w:val="24"/>
              </w:rPr>
              <m:t xml:space="preserve"> </m:t>
            </m:r>
          </m:sup>
        </m:sSubSup>
        <m:r>
          <w:rPr>
            <w:rFonts w:ascii="Cambria Math" w:eastAsiaTheme="minorEastAsia" w:hAnsi="Times New Roman"/>
            <w:sz w:val="24"/>
            <w:szCs w:val="24"/>
          </w:rPr>
          <m:t xml:space="preserve"> ,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d</m:t>
            </m:r>
          </m:sub>
          <m:sup>
            <m:r>
              <w:rPr>
                <w:rFonts w:ascii="Cambria Math" w:eastAsiaTheme="minorEastAsia" w:hAnsi="Cambria Math"/>
                <w:sz w:val="24"/>
                <w:szCs w:val="24"/>
              </w:rPr>
              <m:t>m</m:t>
            </m:r>
            <m:r>
              <w:rPr>
                <w:rFonts w:ascii="Cambria Math" w:eastAsiaTheme="minorEastAsia" w:hAnsi="Times New Roman"/>
                <w:sz w:val="24"/>
                <w:szCs w:val="24"/>
              </w:rPr>
              <m:t xml:space="preserve"> </m:t>
            </m:r>
          </m:sup>
        </m:sSubSup>
        <m:r>
          <w:rPr>
            <w:rFonts w:ascii="Cambria Math" w:eastAsiaTheme="minorEastAsia" w:hAnsi="Times New Roman"/>
            <w:sz w:val="24"/>
            <w:szCs w:val="24"/>
          </w:rPr>
          <m:t xml:space="preserve"> ,</m:t>
        </m:r>
        <m:r>
          <w:rPr>
            <w:rFonts w:ascii="Cambria Math" w:eastAsiaTheme="minorEastAsia" w:hAnsi="Cambria Math"/>
            <w:sz w:val="24"/>
            <w:szCs w:val="24"/>
          </w:rPr>
          <m:t>and</m:t>
        </m:r>
        <m:r>
          <w:rPr>
            <w:rFonts w:ascii="Cambria Math" w:eastAsiaTheme="minorEastAsia" w:hAnsi="Times New Roman"/>
            <w:sz w:val="24"/>
            <w:szCs w:val="24"/>
          </w:rPr>
          <m:t xml:space="preserve"> </m:t>
        </m:r>
        <m:sSubSup>
          <m:sSubSupPr>
            <m:ctrlPr>
              <w:rPr>
                <w:rFonts w:ascii="Cambria Math" w:eastAsiaTheme="minorEastAsia" w:hAnsi="Times New Roman"/>
                <w:i/>
                <w:sz w:val="24"/>
                <w:szCs w:val="24"/>
              </w:rPr>
            </m:ctrlPr>
          </m:sSubSupPr>
          <m:e>
            <m:r>
              <w:rPr>
                <w:rFonts w:ascii="Cambria Math" w:eastAsiaTheme="minorEastAsia" w:hAnsi="Cambria Math"/>
                <w:sz w:val="24"/>
                <w:szCs w:val="24"/>
              </w:rPr>
              <m:t>K</m:t>
            </m:r>
          </m:e>
          <m:sub>
            <m:r>
              <w:rPr>
                <w:rFonts w:ascii="Cambria Math" w:eastAsiaTheme="minorEastAsia" w:hAnsi="Cambria Math"/>
                <w:sz w:val="24"/>
                <w:szCs w:val="24"/>
              </w:rPr>
              <m:t>i</m:t>
            </m:r>
          </m:sub>
          <m:sup>
            <m:r>
              <w:rPr>
                <w:rFonts w:ascii="Cambria Math" w:eastAsiaTheme="minorEastAsia" w:hAnsi="Cambria Math"/>
                <w:sz w:val="24"/>
                <w:szCs w:val="24"/>
              </w:rPr>
              <m:t>m</m:t>
            </m:r>
            <m:r>
              <w:rPr>
                <w:rFonts w:ascii="Cambria Math" w:eastAsiaTheme="minorEastAsia" w:hAnsi="Times New Roman"/>
                <w:sz w:val="24"/>
                <w:szCs w:val="24"/>
              </w:rPr>
              <m:t xml:space="preserve"> </m:t>
            </m:r>
          </m:sup>
        </m:sSubSup>
        <m:r>
          <w:rPr>
            <w:rFonts w:ascii="Cambria Math" w:eastAsiaTheme="minorEastAsia" w:hAnsi="Times New Roman"/>
            <w:sz w:val="24"/>
            <w:szCs w:val="24"/>
          </w:rPr>
          <m:t xml:space="preserve"> </m:t>
        </m:r>
      </m:oMath>
      <w:r w:rsidRPr="00867181">
        <w:rPr>
          <w:rFonts w:ascii="Times New Roman" w:eastAsiaTheme="minorEastAsia" w:hAnsi="Times New Roman"/>
          <w:sz w:val="24"/>
          <w:szCs w:val="24"/>
        </w:rPr>
        <w:t xml:space="preserve">) larger than their </w:t>
      </w:r>
      <w:r w:rsidRPr="00867181">
        <w:rPr>
          <w:rFonts w:ascii="Times New Roman" w:eastAsiaTheme="minorEastAsia" w:hAnsi="Times New Roman"/>
          <w:sz w:val="24"/>
          <w:szCs w:val="24"/>
        </w:rPr>
        <w:lastRenderedPageBreak/>
        <w:t>respective initial values according to eqs.(2.7)-(2.9).</w:t>
      </w:r>
      <w:r w:rsidR="00CD5616">
        <w:rPr>
          <w:rFonts w:ascii="Times New Roman" w:eastAsiaTheme="minorEastAsia" w:hAnsi="Times New Roman"/>
          <w:sz w:val="24"/>
          <w:szCs w:val="24"/>
        </w:rPr>
        <w:t xml:space="preserve"> A</w:t>
      </w:r>
      <w:r w:rsidRPr="00867181">
        <w:rPr>
          <w:rFonts w:ascii="Times New Roman" w:eastAsiaTheme="minorEastAsia" w:hAnsi="Times New Roman"/>
          <w:sz w:val="24"/>
          <w:szCs w:val="24"/>
        </w:rPr>
        <w:t xml:space="preserve">s a result the control action becomes more aggressive (i.e., </w:t>
      </w:r>
      <m:oMath>
        <m:sSup>
          <m:sSupPr>
            <m:ctrlPr>
              <w:rPr>
                <w:rFonts w:ascii="Cambria Math" w:eastAsiaTheme="minorEastAsia" w:hAnsi="Times New Roman"/>
                <w:i/>
                <w:sz w:val="24"/>
                <w:szCs w:val="24"/>
              </w:rPr>
            </m:ctrlPr>
          </m:sSupPr>
          <m:e>
            <m:r>
              <w:rPr>
                <w:rFonts w:ascii="Cambria Math" w:eastAsiaTheme="minorEastAsia" w:hAnsi="Cambria Math"/>
                <w:sz w:val="24"/>
                <w:szCs w:val="24"/>
              </w:rPr>
              <m:t>u</m:t>
            </m:r>
          </m:e>
          <m:sup>
            <m:r>
              <w:rPr>
                <w:rFonts w:ascii="Cambria Math" w:eastAsiaTheme="minorEastAsia" w:hAnsi="Cambria Math"/>
                <w:sz w:val="24"/>
                <w:szCs w:val="24"/>
              </w:rPr>
              <m:t>a</m:t>
            </m:r>
          </m:sup>
        </m:sSup>
        <m:r>
          <w:rPr>
            <w:rFonts w:ascii="Cambria Math" w:eastAsiaTheme="minorEastAsia" w:hAnsi="Times New Roman"/>
            <w:sz w:val="24"/>
            <w:szCs w:val="24"/>
          </w:rPr>
          <m:t xml:space="preserve"> &gt; </m:t>
        </m:r>
        <m:sSup>
          <m:sSupPr>
            <m:ctrlPr>
              <w:rPr>
                <w:rFonts w:ascii="Cambria Math" w:eastAsiaTheme="minorEastAsia" w:hAnsi="Times New Roman"/>
                <w:i/>
                <w:sz w:val="24"/>
                <w:szCs w:val="24"/>
              </w:rPr>
            </m:ctrlPr>
          </m:sSupPr>
          <m:e>
            <m:r>
              <w:rPr>
                <w:rFonts w:ascii="Cambria Math" w:eastAsiaTheme="minorEastAsia" w:hAnsi="Cambria Math"/>
                <w:sz w:val="24"/>
                <w:szCs w:val="24"/>
              </w:rPr>
              <m:t>u</m:t>
            </m:r>
          </m:e>
          <m:sup>
            <m:r>
              <w:rPr>
                <w:rFonts w:ascii="Cambria Math" w:eastAsiaTheme="minorEastAsia" w:hAnsi="Cambria Math"/>
                <w:sz w:val="24"/>
                <w:szCs w:val="24"/>
              </w:rPr>
              <m:t>c</m:t>
            </m:r>
          </m:sup>
        </m:sSup>
        <m:r>
          <w:rPr>
            <w:rFonts w:ascii="Cambria Math" w:eastAsiaTheme="minorEastAsia" w:hAnsi="Times New Roman"/>
            <w:sz w:val="24"/>
            <w:szCs w:val="24"/>
          </w:rPr>
          <m:t xml:space="preserve">  </m:t>
        </m:r>
        <m:r>
          <m:rPr>
            <m:sty m:val="p"/>
          </m:rPr>
          <w:rPr>
            <w:rFonts w:ascii="Cambria Math" w:eastAsiaTheme="minorEastAsia" w:hAnsi="Times New Roman"/>
            <w:sz w:val="24"/>
            <w:szCs w:val="24"/>
          </w:rPr>
          <m:t>according to eqs.</m:t>
        </m:r>
        <m:d>
          <m:dPr>
            <m:ctrlPr>
              <w:rPr>
                <w:rFonts w:ascii="Cambria Math" w:eastAsiaTheme="minorEastAsia" w:hAnsi="Times New Roman"/>
                <w:sz w:val="24"/>
                <w:szCs w:val="24"/>
              </w:rPr>
            </m:ctrlPr>
          </m:dPr>
          <m:e>
            <m:r>
              <m:rPr>
                <m:sty m:val="p"/>
              </m:rPr>
              <w:rPr>
                <w:rFonts w:ascii="Cambria Math" w:eastAsiaTheme="minorEastAsia" w:hAnsi="Times New Roman"/>
                <w:sz w:val="24"/>
                <w:szCs w:val="24"/>
              </w:rPr>
              <m:t>2.1</m:t>
            </m:r>
          </m:e>
        </m:d>
        <m:r>
          <m:rPr>
            <m:sty m:val="p"/>
          </m:rPr>
          <w:rPr>
            <w:rFonts w:ascii="Cambria Math" w:eastAsiaTheme="minorEastAsia" w:hAnsi="Times New Roman"/>
            <w:sz w:val="24"/>
            <w:szCs w:val="24"/>
          </w:rPr>
          <m:t>and</m:t>
        </m:r>
        <m:d>
          <m:dPr>
            <m:ctrlPr>
              <w:rPr>
                <w:rFonts w:ascii="Cambria Math" w:eastAsiaTheme="minorEastAsia" w:hAnsi="Times New Roman"/>
                <w:sz w:val="24"/>
                <w:szCs w:val="24"/>
              </w:rPr>
            </m:ctrlPr>
          </m:dPr>
          <m:e>
            <m:r>
              <m:rPr>
                <m:sty m:val="p"/>
              </m:rPr>
              <w:rPr>
                <w:rFonts w:ascii="Cambria Math" w:eastAsiaTheme="minorEastAsia" w:hAnsi="Times New Roman"/>
                <w:sz w:val="24"/>
                <w:szCs w:val="24"/>
              </w:rPr>
              <m:t>2.10</m:t>
            </m:r>
          </m:e>
        </m:d>
      </m:oMath>
      <w:r w:rsidRPr="00867181">
        <w:rPr>
          <w:rFonts w:ascii="Times New Roman" w:eastAsiaTheme="minorEastAsia" w:hAnsi="Times New Roman"/>
          <w:sz w:val="24"/>
          <w:szCs w:val="24"/>
        </w:rPr>
        <w:t>) which will try to restrict further deterioration of such situations. Therefore, APID satisfies the need for a relatively strong control action to improve process recovery.</w:t>
      </w:r>
    </w:p>
    <w:p w14:paraId="63A415A1" w14:textId="77777777" w:rsidR="004143AD" w:rsidRPr="004143AD" w:rsidRDefault="004143AD" w:rsidP="008530B0">
      <w:pPr>
        <w:pStyle w:val="ListParagraph"/>
        <w:spacing w:after="0" w:line="360" w:lineRule="auto"/>
        <w:jc w:val="both"/>
        <w:rPr>
          <w:rFonts w:ascii="Times New Roman" w:eastAsiaTheme="minorEastAsia" w:hAnsi="Times New Roman"/>
          <w:sz w:val="24"/>
          <w:szCs w:val="24"/>
        </w:rPr>
      </w:pPr>
    </w:p>
    <w:p w14:paraId="28DEBD0C" w14:textId="77777777" w:rsidR="000D5D0C" w:rsidRDefault="000D5D0C" w:rsidP="008530B0">
      <w:pPr>
        <w:spacing w:line="360" w:lineRule="auto"/>
        <w:jc w:val="both"/>
        <w:rPr>
          <w:rFonts w:eastAsiaTheme="minorEastAsia"/>
        </w:rPr>
      </w:pPr>
      <w:r>
        <w:rPr>
          <w:rFonts w:eastAsiaTheme="minorEastAsia"/>
        </w:rPr>
        <w:t xml:space="preserve">From the </w:t>
      </w:r>
      <w:r w:rsidRPr="00D836BB">
        <w:rPr>
          <w:rFonts w:eastAsiaTheme="minorEastAsia"/>
        </w:rPr>
        <w:t>above</w:t>
      </w:r>
      <w:r>
        <w:rPr>
          <w:rFonts w:eastAsiaTheme="minorEastAsia"/>
        </w:rPr>
        <w:t xml:space="preserve"> discussion it is evident that </w:t>
      </w:r>
      <w:r w:rsidR="00E03653">
        <w:rPr>
          <w:rFonts w:eastAsiaTheme="minorEastAsia"/>
        </w:rPr>
        <w:t>the</w:t>
      </w:r>
      <w:r>
        <w:rPr>
          <w:rFonts w:eastAsiaTheme="minorEastAsia"/>
        </w:rPr>
        <w:t xml:space="preserve"> proposed auto-tuning scheme always attempt to modify APID parameters (proportional, integral, and, integral gains) in the right directions to generate required control action in different transient phases for providing improved performance under both set-point change and load disturbance. Of course, depending on the type of response desired to achieve, suitable value of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Pr>
          <w:rFonts w:eastAsiaTheme="minorEastAsia"/>
        </w:rPr>
        <w:t xml:space="preserve"> are to be selected by the designer either from the knowledge about the process to be controlled or through trial and error. </w:t>
      </w:r>
      <w:r w:rsidR="00E03653">
        <w:rPr>
          <w:rFonts w:eastAsiaTheme="minorEastAsia"/>
        </w:rPr>
        <w:t>Next, we provide extensive simulation study with APID.</w:t>
      </w:r>
    </w:p>
    <w:p w14:paraId="04073CFF" w14:textId="77777777" w:rsidR="004143AD" w:rsidRDefault="004143AD" w:rsidP="008530B0">
      <w:pPr>
        <w:spacing w:line="360" w:lineRule="auto"/>
        <w:jc w:val="both"/>
        <w:rPr>
          <w:rFonts w:eastAsiaTheme="minorEastAsia"/>
        </w:rPr>
      </w:pPr>
    </w:p>
    <w:p w14:paraId="24BBA8A1" w14:textId="77777777" w:rsidR="004143AD" w:rsidRDefault="004143AD" w:rsidP="008530B0">
      <w:pPr>
        <w:spacing w:line="360" w:lineRule="auto"/>
        <w:jc w:val="both"/>
        <w:rPr>
          <w:rFonts w:eastAsiaTheme="minorEastAsia"/>
        </w:rPr>
      </w:pPr>
    </w:p>
    <w:p w14:paraId="4E40DF7C" w14:textId="77777777" w:rsidR="000D5D0C" w:rsidRDefault="000D5D0C" w:rsidP="008530B0">
      <w:pPr>
        <w:spacing w:line="360" w:lineRule="auto"/>
        <w:jc w:val="both"/>
        <w:rPr>
          <w:rFonts w:cs="Times New Roman"/>
          <w:b/>
          <w:szCs w:val="24"/>
        </w:rPr>
      </w:pPr>
      <w:r>
        <w:rPr>
          <w:rFonts w:cs="Times New Roman"/>
          <w:b/>
          <w:szCs w:val="24"/>
        </w:rPr>
        <w:t xml:space="preserve">2.5 </w:t>
      </w:r>
      <w:r w:rsidR="003B51F7">
        <w:rPr>
          <w:rFonts w:cs="Times New Roman"/>
          <w:b/>
          <w:szCs w:val="24"/>
        </w:rPr>
        <w:t>Results</w:t>
      </w:r>
    </w:p>
    <w:p w14:paraId="29CA7E53" w14:textId="77777777" w:rsidR="000D5D0C" w:rsidRDefault="000D5D0C" w:rsidP="008530B0">
      <w:pPr>
        <w:spacing w:line="360" w:lineRule="auto"/>
        <w:jc w:val="both"/>
        <w:rPr>
          <w:rFonts w:cs="Times New Roman"/>
          <w:b/>
          <w:szCs w:val="24"/>
        </w:rPr>
      </w:pPr>
    </w:p>
    <w:p w14:paraId="585D0DAB" w14:textId="77777777" w:rsidR="000D5D0C" w:rsidRPr="00BA6E48" w:rsidRDefault="000D5D0C" w:rsidP="008530B0">
      <w:pPr>
        <w:spacing w:line="360" w:lineRule="auto"/>
        <w:jc w:val="both"/>
        <w:rPr>
          <w:szCs w:val="24"/>
        </w:rPr>
      </w:pPr>
      <w:r w:rsidRPr="00BA6E48">
        <w:rPr>
          <w:rFonts w:cs="Times New Roman"/>
          <w:szCs w:val="24"/>
        </w:rPr>
        <w:t xml:space="preserve">To have a better understanding of the performance of APID, here we study </w:t>
      </w:r>
      <w:r w:rsidRPr="00BA6E48">
        <w:rPr>
          <w:szCs w:val="24"/>
        </w:rPr>
        <w:t>the following systems with dead-time (</w:t>
      </w:r>
      <w:r w:rsidRPr="00BA6E48">
        <w:rPr>
          <w:i/>
          <w:szCs w:val="24"/>
        </w:rPr>
        <w:t>L</w:t>
      </w:r>
      <w:r w:rsidRPr="00BA6E48">
        <w:rPr>
          <w:szCs w:val="24"/>
        </w:rPr>
        <w:t>):</w:t>
      </w:r>
    </w:p>
    <w:p w14:paraId="04E238F5" w14:textId="77777777" w:rsidR="000D5D0C" w:rsidRPr="00BA6E48" w:rsidRDefault="000D5D0C" w:rsidP="008530B0">
      <w:pPr>
        <w:spacing w:line="360" w:lineRule="auto"/>
        <w:jc w:val="both"/>
        <w:rPr>
          <w:szCs w:val="24"/>
          <w:lang w:val="en-US" w:eastAsia="de-DE"/>
        </w:rPr>
      </w:pPr>
    </w:p>
    <w:p w14:paraId="360CD12D" w14:textId="481BB3E3" w:rsidR="000D5D0C" w:rsidRPr="00832D1A" w:rsidRDefault="000D5D0C" w:rsidP="00832D1A">
      <w:pPr>
        <w:pStyle w:val="ListParagraph"/>
        <w:spacing w:line="360" w:lineRule="auto"/>
        <w:jc w:val="both"/>
        <w:rPr>
          <w:rFonts w:ascii="Times New Roman" w:hAnsi="Times New Roman"/>
          <w:sz w:val="24"/>
          <w:szCs w:val="24"/>
        </w:rPr>
      </w:pPr>
      <w:r w:rsidRPr="00927AE8">
        <w:rPr>
          <w:rFonts w:ascii="Times New Roman" w:hAnsi="Times New Roman"/>
          <w:position w:val="-30"/>
          <w:sz w:val="24"/>
          <w:szCs w:val="24"/>
        </w:rPr>
        <w:object w:dxaOrig="1560" w:dyaOrig="720" w14:anchorId="645A6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3" ShapeID="_x0000_i1025" DrawAspect="Content" ObjectID="_1679976926" r:id="rId16"/>
        </w:object>
      </w:r>
      <w:r w:rsidRPr="00927AE8">
        <w:rPr>
          <w:rFonts w:ascii="Times New Roman" w:hAnsi="Times New Roman"/>
          <w:sz w:val="24"/>
          <w:szCs w:val="24"/>
        </w:rPr>
        <w:t xml:space="preserve">, L=0.2s, and 0.3s;                                 </w:t>
      </w:r>
      <w:r w:rsidR="00927AE8" w:rsidRPr="00927AE8">
        <w:rPr>
          <w:rFonts w:ascii="Times New Roman" w:hAnsi="Times New Roman"/>
          <w:sz w:val="24"/>
          <w:szCs w:val="24"/>
        </w:rPr>
        <w:t xml:space="preserve"> </w:t>
      </w:r>
      <w:r w:rsidR="00B93ADB">
        <w:rPr>
          <w:rFonts w:ascii="Times New Roman" w:hAnsi="Times New Roman"/>
          <w:sz w:val="24"/>
          <w:szCs w:val="24"/>
        </w:rPr>
        <w:t xml:space="preserve">                      </w:t>
      </w:r>
      <w:r w:rsidR="008F5373">
        <w:rPr>
          <w:rFonts w:ascii="Times New Roman" w:hAnsi="Times New Roman"/>
          <w:sz w:val="24"/>
          <w:szCs w:val="24"/>
        </w:rPr>
        <w:tab/>
        <w:t xml:space="preserve"> (</w:t>
      </w:r>
      <w:r w:rsidRPr="00927AE8">
        <w:rPr>
          <w:rFonts w:ascii="Times New Roman" w:hAnsi="Times New Roman"/>
          <w:sz w:val="24"/>
          <w:szCs w:val="24"/>
        </w:rPr>
        <w:t>2.11)</w:t>
      </w:r>
    </w:p>
    <w:p w14:paraId="24C178E7" w14:textId="77777777" w:rsidR="000D5D0C" w:rsidRDefault="000D5D0C" w:rsidP="008530B0">
      <w:pPr>
        <w:spacing w:line="360" w:lineRule="auto"/>
        <w:jc w:val="both"/>
      </w:pPr>
      <w:r w:rsidRPr="00832D1A">
        <w:t>For detailed comparison, in addition to the close loop response characteristics, several performance indices, such as percentage overshoot (%</w:t>
      </w:r>
      <w:r w:rsidRPr="00832D1A">
        <w:rPr>
          <w:i/>
        </w:rPr>
        <w:t>OS</w:t>
      </w:r>
      <w:r w:rsidRPr="00832D1A">
        <w:t>), rise time (</w:t>
      </w:r>
      <w:r w:rsidRPr="00832D1A">
        <w:rPr>
          <w:i/>
        </w:rPr>
        <w:t>t</w:t>
      </w:r>
      <w:r w:rsidRPr="00832D1A">
        <w:rPr>
          <w:i/>
          <w:vertAlign w:val="subscript"/>
        </w:rPr>
        <w:t>r</w:t>
      </w:r>
      <w:r w:rsidRPr="00832D1A">
        <w:t>), settling time (</w:t>
      </w:r>
      <w:r w:rsidRPr="00832D1A">
        <w:rPr>
          <w:i/>
        </w:rPr>
        <w:t>t</w:t>
      </w:r>
      <w:r w:rsidRPr="00832D1A">
        <w:rPr>
          <w:i/>
          <w:vertAlign w:val="subscript"/>
        </w:rPr>
        <w:t>s</w:t>
      </w:r>
      <w:r w:rsidRPr="00832D1A">
        <w:t>), integral absolute error (</w:t>
      </w:r>
      <w:r w:rsidRPr="00832D1A">
        <w:rPr>
          <w:i/>
        </w:rPr>
        <w:t>IAE</w:t>
      </w:r>
      <w:r w:rsidRPr="00832D1A">
        <w:t>) and integral time absolute error (</w:t>
      </w:r>
      <w:r w:rsidRPr="00832D1A">
        <w:rPr>
          <w:i/>
        </w:rPr>
        <w:t>ITAE</w:t>
      </w:r>
      <w:r w:rsidRPr="00832D1A">
        <w:t>) is calculated  for APID and compared with  CPID.</w:t>
      </w:r>
      <w:r w:rsidR="003D7F5B" w:rsidRPr="00832D1A">
        <w:t xml:space="preserve"> </w:t>
      </w:r>
      <w:r w:rsidRPr="00832D1A">
        <w:t xml:space="preserve">The value of tuning parameters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 xml:space="preserve">1  </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 xml:space="preserve">2 </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sidRPr="00832D1A">
        <w:t xml:space="preserve"> are chosen by trial and it is</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1,</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12</m:t>
        </m:r>
      </m:oMath>
      <w:r w:rsidRPr="00832D1A">
        <w:t xml:space="preserve"> for all the processes </w:t>
      </w:r>
      <w:r w:rsidR="003D7F5B" w:rsidRPr="00832D1A">
        <w:t>discussed in this chapter.</w:t>
      </w:r>
    </w:p>
    <w:p w14:paraId="2D47E952" w14:textId="77777777" w:rsidR="000D5D0C" w:rsidRDefault="000D5D0C" w:rsidP="008530B0">
      <w:pPr>
        <w:spacing w:line="360" w:lineRule="auto"/>
        <w:jc w:val="both"/>
      </w:pPr>
    </w:p>
    <w:p w14:paraId="3ACEB97E" w14:textId="7A050F40" w:rsidR="000D5D0C" w:rsidRDefault="000D5D0C" w:rsidP="008530B0">
      <w:pPr>
        <w:spacing w:line="360" w:lineRule="auto"/>
        <w:jc w:val="both"/>
        <w:rPr>
          <w:rFonts w:cs="Times New Roman"/>
          <w:szCs w:val="24"/>
        </w:rPr>
      </w:pPr>
    </w:p>
    <w:p w14:paraId="2F270A01" w14:textId="07B796AB" w:rsidR="00832D1A" w:rsidRDefault="00832D1A" w:rsidP="008530B0">
      <w:pPr>
        <w:spacing w:line="360" w:lineRule="auto"/>
        <w:jc w:val="both"/>
        <w:rPr>
          <w:rFonts w:cs="Times New Roman"/>
          <w:szCs w:val="24"/>
        </w:rPr>
      </w:pPr>
    </w:p>
    <w:p w14:paraId="291BCA7B" w14:textId="2A33988B" w:rsidR="00832D1A" w:rsidRDefault="00832D1A" w:rsidP="008530B0">
      <w:pPr>
        <w:spacing w:line="360" w:lineRule="auto"/>
        <w:jc w:val="both"/>
        <w:rPr>
          <w:rFonts w:cs="Times New Roman"/>
          <w:szCs w:val="24"/>
        </w:rPr>
      </w:pPr>
    </w:p>
    <w:p w14:paraId="186FC764" w14:textId="77777777" w:rsidR="00832D1A" w:rsidRDefault="00832D1A" w:rsidP="008530B0">
      <w:pPr>
        <w:spacing w:line="360" w:lineRule="auto"/>
        <w:jc w:val="both"/>
        <w:rPr>
          <w:rFonts w:cs="Times New Roman"/>
          <w:szCs w:val="24"/>
        </w:rPr>
      </w:pPr>
    </w:p>
    <w:p w14:paraId="27AEF449" w14:textId="77777777" w:rsidR="000D5D0C" w:rsidRPr="00FC088B" w:rsidRDefault="000D5D0C" w:rsidP="008530B0">
      <w:pPr>
        <w:spacing w:line="360" w:lineRule="auto"/>
        <w:jc w:val="both"/>
        <w:rPr>
          <w:b/>
        </w:rPr>
      </w:pPr>
      <w:r>
        <w:rPr>
          <w:b/>
        </w:rPr>
        <w:t>2.5.1</w:t>
      </w:r>
      <w:r w:rsidR="00423C81">
        <w:rPr>
          <w:b/>
        </w:rPr>
        <w:t xml:space="preserve"> </w:t>
      </w:r>
      <w:r w:rsidR="007F2D1B">
        <w:rPr>
          <w:b/>
        </w:rPr>
        <w:t>Second order linear p</w:t>
      </w:r>
      <w:r w:rsidR="000C6A97">
        <w:rPr>
          <w:b/>
        </w:rPr>
        <w:t>rocess</w:t>
      </w:r>
    </w:p>
    <w:p w14:paraId="7DDE625E" w14:textId="77777777" w:rsidR="000D5D0C" w:rsidRDefault="000D5D0C" w:rsidP="008530B0">
      <w:pPr>
        <w:spacing w:line="360" w:lineRule="auto"/>
        <w:jc w:val="both"/>
      </w:pPr>
    </w:p>
    <w:p w14:paraId="5770A5C9" w14:textId="77777777" w:rsidR="000D5D0C" w:rsidRDefault="000D5D0C" w:rsidP="008530B0">
      <w:pPr>
        <w:spacing w:line="360" w:lineRule="auto"/>
        <w:jc w:val="both"/>
      </w:pPr>
      <w:r>
        <w:lastRenderedPageBreak/>
        <w:t>Transfer function of the process is given by</w:t>
      </w:r>
    </w:p>
    <w:p w14:paraId="1794F0C1" w14:textId="77777777" w:rsidR="000D5D0C" w:rsidRDefault="000D5D0C" w:rsidP="008530B0">
      <w:pPr>
        <w:spacing w:line="360" w:lineRule="auto"/>
        <w:jc w:val="both"/>
      </w:pPr>
    </w:p>
    <w:p w14:paraId="47E4E2B2" w14:textId="77777777" w:rsidR="000D5D0C" w:rsidRPr="00834470" w:rsidRDefault="000D5D0C" w:rsidP="008530B0">
      <w:pPr>
        <w:spacing w:line="360" w:lineRule="auto"/>
        <w:jc w:val="both"/>
      </w:pPr>
      <w:r>
        <w:rPr>
          <w:position w:val="-30"/>
        </w:rPr>
        <w:t xml:space="preserve">     </w:t>
      </w:r>
      <w:r w:rsidRPr="00FC088B">
        <w:rPr>
          <w:b/>
          <w:position w:val="-36"/>
        </w:rPr>
        <w:object w:dxaOrig="1579" w:dyaOrig="780" w14:anchorId="7FDFF597">
          <v:shape id="_x0000_i1029" type="#_x0000_t75" style="width:70.5pt;height:35.25pt" o:ole="">
            <v:imagedata r:id="rId17" o:title=""/>
          </v:shape>
          <o:OLEObject Type="Embed" ProgID="Equation.DSMT4" ShapeID="_x0000_i1029" DrawAspect="Content" ObjectID="_1679976927" r:id="rId18"/>
        </w:object>
      </w:r>
      <w:r>
        <w:rPr>
          <w:position w:val="-30"/>
        </w:rPr>
        <w:t xml:space="preserve">                                                                                                           (2.11)</w:t>
      </w:r>
    </w:p>
    <w:p w14:paraId="32D9A48D" w14:textId="77777777" w:rsidR="000D5D0C" w:rsidRDefault="000D5D0C" w:rsidP="008530B0">
      <w:pPr>
        <w:spacing w:line="360" w:lineRule="auto"/>
        <w:jc w:val="both"/>
      </w:pPr>
    </w:p>
    <w:p w14:paraId="628A7F8D" w14:textId="77777777" w:rsidR="000D5D0C" w:rsidRDefault="000D5D0C" w:rsidP="008530B0">
      <w:pPr>
        <w:spacing w:line="360" w:lineRule="auto"/>
        <w:jc w:val="both"/>
      </w:pPr>
      <w:r>
        <w:t>Response of second order liner process in (2.11) with L=0.2s, and L=0.3s un</w:t>
      </w:r>
      <w:r w:rsidR="003D7F5B">
        <w:t>der CPID, and APID is shown in F</w:t>
      </w:r>
      <w:r>
        <w:t>ig.</w:t>
      </w:r>
      <w:r w:rsidR="007C65F5">
        <w:t xml:space="preserve"> </w:t>
      </w:r>
      <w:r>
        <w:t>2.3.</w:t>
      </w:r>
      <w:r w:rsidR="003D7F5B">
        <w:t xml:space="preserve"> </w:t>
      </w:r>
      <w:r>
        <w:t>Performance indices of the process in (2.11) for CPID and AP</w:t>
      </w:r>
      <w:r w:rsidR="000B29B7">
        <w:t>ID controller are given in the T</w:t>
      </w:r>
      <w:r>
        <w:t>able 2.1.</w:t>
      </w:r>
      <w:r w:rsidR="003D7F5B">
        <w:t xml:space="preserve"> </w:t>
      </w:r>
      <w:r>
        <w:t xml:space="preserve">Though the controller </w:t>
      </w:r>
      <w:proofErr w:type="gramStart"/>
      <w:r>
        <w:t>are</w:t>
      </w:r>
      <w:proofErr w:type="gramEnd"/>
      <w:r>
        <w:t xml:space="preserve"> tuned for L= 0.2s, a higher value i.e., L= 0.3s is also tested without changing controllers settings (for both controller CPID and APID).</w:t>
      </w:r>
      <w:r w:rsidR="003D7F5B">
        <w:t xml:space="preserve"> </w:t>
      </w:r>
      <w:r>
        <w:t xml:space="preserve">In case of </w:t>
      </w:r>
      <w:r w:rsidR="00CD5616">
        <w:t xml:space="preserve">APID </w:t>
      </w:r>
      <w:r>
        <w:t>overshoot (</w:t>
      </w:r>
      <w:r w:rsidR="00D3286C">
        <w:t>%</w:t>
      </w:r>
      <w:r w:rsidRPr="00D3286C">
        <w:rPr>
          <w:i/>
        </w:rPr>
        <w:t>OS</w:t>
      </w:r>
      <w:r>
        <w:t>) is reduced from 60.30% to 5.37% and also from 93.93% to 15.58% for L=0.3s.</w:t>
      </w:r>
      <w:r w:rsidR="00935EEA">
        <w:t xml:space="preserve"> </w:t>
      </w:r>
      <w:r>
        <w:t>Performance analysis reveals that unlike CPID, APID is capable of providing acceptable and remarkably improved performance during both set point change and load disturbance.</w:t>
      </w:r>
    </w:p>
    <w:p w14:paraId="764C2540" w14:textId="77777777" w:rsidR="000D5D0C" w:rsidRDefault="000D5D0C" w:rsidP="008530B0">
      <w:pPr>
        <w:spacing w:line="360" w:lineRule="auto"/>
        <w:jc w:val="both"/>
      </w:pPr>
    </w:p>
    <w:p w14:paraId="623E1111" w14:textId="77777777" w:rsidR="000D5D0C" w:rsidRDefault="000D5D0C" w:rsidP="004143AD">
      <w:pPr>
        <w:spacing w:line="276" w:lineRule="auto"/>
        <w:jc w:val="center"/>
        <w:rPr>
          <w:b/>
          <w:position w:val="-36"/>
        </w:rPr>
      </w:pPr>
      <w:r>
        <w:rPr>
          <w:b/>
          <w:szCs w:val="24"/>
          <w:vertAlign w:val="superscript"/>
        </w:rPr>
        <w:t>Table 2.1 P</w:t>
      </w:r>
      <w:r w:rsidRPr="00FA3685">
        <w:rPr>
          <w:b/>
          <w:szCs w:val="24"/>
          <w:vertAlign w:val="superscript"/>
        </w:rPr>
        <w:t>erformance analysis of second order process</w:t>
      </w:r>
      <w:r>
        <w:rPr>
          <w:b/>
          <w:szCs w:val="24"/>
          <w:vertAlign w:val="superscript"/>
        </w:rPr>
        <w:t xml:space="preserve">     </w:t>
      </w:r>
      <w:r w:rsidRPr="00FC088B">
        <w:rPr>
          <w:b/>
          <w:position w:val="-36"/>
        </w:rPr>
        <w:object w:dxaOrig="1579" w:dyaOrig="780" w14:anchorId="4DDD9505">
          <v:shape id="_x0000_i1030" type="#_x0000_t75" style="width:70.5pt;height:35.25pt" o:ole="">
            <v:imagedata r:id="rId17" o:title=""/>
          </v:shape>
          <o:OLEObject Type="Embed" ProgID="Equation.DSMT4" ShapeID="_x0000_i1030" DrawAspect="Content" ObjectID="_1679976928" r:id="rId19"/>
        </w:object>
      </w:r>
    </w:p>
    <w:p w14:paraId="0221AD18" w14:textId="77777777" w:rsidR="004143AD" w:rsidRPr="00060E30" w:rsidRDefault="004143AD" w:rsidP="004143AD">
      <w:pPr>
        <w:spacing w:line="276" w:lineRule="auto"/>
        <w:jc w:val="center"/>
        <w:rPr>
          <w:b/>
          <w:sz w:val="22"/>
          <w:vertAlign w:val="superscript"/>
        </w:rPr>
      </w:pPr>
    </w:p>
    <w:tbl>
      <w:tblPr>
        <w:tblStyle w:val="TableGrid"/>
        <w:tblW w:w="7841" w:type="dxa"/>
        <w:jc w:val="center"/>
        <w:tblLook w:val="04A0" w:firstRow="1" w:lastRow="0" w:firstColumn="1" w:lastColumn="0" w:noHBand="0" w:noVBand="1"/>
      </w:tblPr>
      <w:tblGrid>
        <w:gridCol w:w="844"/>
        <w:gridCol w:w="1395"/>
        <w:gridCol w:w="1120"/>
        <w:gridCol w:w="1120"/>
        <w:gridCol w:w="1120"/>
        <w:gridCol w:w="1121"/>
        <w:gridCol w:w="1121"/>
      </w:tblGrid>
      <w:tr w:rsidR="000D5D0C" w:rsidRPr="00060E30" w14:paraId="2C6F5F83" w14:textId="77777777" w:rsidTr="004143AD">
        <w:trPr>
          <w:trHeight w:val="458"/>
          <w:jc w:val="center"/>
        </w:trPr>
        <w:tc>
          <w:tcPr>
            <w:tcW w:w="844" w:type="dxa"/>
          </w:tcPr>
          <w:p w14:paraId="60FA251E"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L</w:t>
            </w:r>
          </w:p>
        </w:tc>
        <w:tc>
          <w:tcPr>
            <w:tcW w:w="1395" w:type="dxa"/>
          </w:tcPr>
          <w:p w14:paraId="776EE0F7"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ontroller</w:t>
            </w:r>
          </w:p>
        </w:tc>
        <w:tc>
          <w:tcPr>
            <w:tcW w:w="1120" w:type="dxa"/>
          </w:tcPr>
          <w:p w14:paraId="73B9583E"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OS</w:t>
            </w:r>
          </w:p>
        </w:tc>
        <w:tc>
          <w:tcPr>
            <w:tcW w:w="1120" w:type="dxa"/>
          </w:tcPr>
          <w:p w14:paraId="287B2DBF"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r</w:t>
            </w:r>
            <w:r w:rsidRPr="00060E30">
              <w:rPr>
                <w:rFonts w:ascii="Times New Roman" w:hAnsi="Times New Roman"/>
                <w:b/>
                <w:sz w:val="22"/>
                <w:szCs w:val="22"/>
              </w:rPr>
              <w:t>(s)</w:t>
            </w:r>
          </w:p>
        </w:tc>
        <w:tc>
          <w:tcPr>
            <w:tcW w:w="1120" w:type="dxa"/>
          </w:tcPr>
          <w:p w14:paraId="1896CF88"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t</w:t>
            </w:r>
            <w:r w:rsidRPr="00060E30">
              <w:rPr>
                <w:rFonts w:ascii="Times New Roman" w:hAnsi="Times New Roman"/>
                <w:b/>
                <w:sz w:val="22"/>
                <w:szCs w:val="22"/>
                <w:vertAlign w:val="subscript"/>
              </w:rPr>
              <w:t>s</w:t>
            </w:r>
            <w:r w:rsidRPr="00060E30">
              <w:rPr>
                <w:rFonts w:ascii="Times New Roman" w:hAnsi="Times New Roman"/>
                <w:b/>
                <w:sz w:val="22"/>
                <w:szCs w:val="22"/>
              </w:rPr>
              <w:t>(s)</w:t>
            </w:r>
          </w:p>
        </w:tc>
        <w:tc>
          <w:tcPr>
            <w:tcW w:w="1121" w:type="dxa"/>
          </w:tcPr>
          <w:p w14:paraId="6CA45165"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AE</w:t>
            </w:r>
          </w:p>
        </w:tc>
        <w:tc>
          <w:tcPr>
            <w:tcW w:w="1121" w:type="dxa"/>
          </w:tcPr>
          <w:p w14:paraId="76D38A59"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ITAE</w:t>
            </w:r>
          </w:p>
        </w:tc>
      </w:tr>
      <w:tr w:rsidR="000D5D0C" w:rsidRPr="00060E30" w14:paraId="6E560708" w14:textId="77777777" w:rsidTr="004143AD">
        <w:trPr>
          <w:trHeight w:val="312"/>
          <w:jc w:val="center"/>
        </w:trPr>
        <w:tc>
          <w:tcPr>
            <w:tcW w:w="844" w:type="dxa"/>
            <w:vMerge w:val="restart"/>
          </w:tcPr>
          <w:p w14:paraId="47AFDCB6"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2s</w:t>
            </w:r>
          </w:p>
        </w:tc>
        <w:tc>
          <w:tcPr>
            <w:tcW w:w="1395" w:type="dxa"/>
          </w:tcPr>
          <w:p w14:paraId="40B30DD4"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20" w:type="dxa"/>
          </w:tcPr>
          <w:p w14:paraId="3026647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60.30</w:t>
            </w:r>
          </w:p>
        </w:tc>
        <w:tc>
          <w:tcPr>
            <w:tcW w:w="1120" w:type="dxa"/>
          </w:tcPr>
          <w:p w14:paraId="4BE8288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9</w:t>
            </w:r>
          </w:p>
        </w:tc>
        <w:tc>
          <w:tcPr>
            <w:tcW w:w="1120" w:type="dxa"/>
          </w:tcPr>
          <w:p w14:paraId="2466B475"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4</w:t>
            </w:r>
          </w:p>
        </w:tc>
        <w:tc>
          <w:tcPr>
            <w:tcW w:w="1121" w:type="dxa"/>
          </w:tcPr>
          <w:p w14:paraId="1325ACF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2.08</w:t>
            </w:r>
          </w:p>
        </w:tc>
        <w:tc>
          <w:tcPr>
            <w:tcW w:w="1121" w:type="dxa"/>
          </w:tcPr>
          <w:p w14:paraId="27687B7C"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9.29</w:t>
            </w:r>
          </w:p>
        </w:tc>
      </w:tr>
      <w:tr w:rsidR="000D5D0C" w:rsidRPr="00060E30" w14:paraId="192352E9" w14:textId="77777777" w:rsidTr="004143AD">
        <w:trPr>
          <w:trHeight w:val="380"/>
          <w:jc w:val="center"/>
        </w:trPr>
        <w:tc>
          <w:tcPr>
            <w:tcW w:w="844" w:type="dxa"/>
            <w:vMerge/>
          </w:tcPr>
          <w:p w14:paraId="7558A694" w14:textId="77777777" w:rsidR="000D5D0C" w:rsidRPr="00060E30" w:rsidRDefault="000D5D0C" w:rsidP="005E2DCB">
            <w:pPr>
              <w:spacing w:line="276" w:lineRule="auto"/>
              <w:jc w:val="center"/>
              <w:rPr>
                <w:rFonts w:ascii="Times New Roman" w:hAnsi="Times New Roman"/>
                <w:sz w:val="22"/>
                <w:szCs w:val="22"/>
              </w:rPr>
            </w:pPr>
          </w:p>
        </w:tc>
        <w:tc>
          <w:tcPr>
            <w:tcW w:w="1395" w:type="dxa"/>
          </w:tcPr>
          <w:p w14:paraId="64FB7286"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20" w:type="dxa"/>
          </w:tcPr>
          <w:p w14:paraId="1D657B23"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37</w:t>
            </w:r>
          </w:p>
        </w:tc>
        <w:tc>
          <w:tcPr>
            <w:tcW w:w="1120" w:type="dxa"/>
          </w:tcPr>
          <w:p w14:paraId="5931BC3D"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4</w:t>
            </w:r>
          </w:p>
        </w:tc>
        <w:tc>
          <w:tcPr>
            <w:tcW w:w="1120" w:type="dxa"/>
          </w:tcPr>
          <w:p w14:paraId="640F57C9"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2</w:t>
            </w:r>
          </w:p>
        </w:tc>
        <w:tc>
          <w:tcPr>
            <w:tcW w:w="1121" w:type="dxa"/>
          </w:tcPr>
          <w:p w14:paraId="3BA79BE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36</w:t>
            </w:r>
          </w:p>
        </w:tc>
        <w:tc>
          <w:tcPr>
            <w:tcW w:w="1121" w:type="dxa"/>
          </w:tcPr>
          <w:p w14:paraId="2813C2C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6.26</w:t>
            </w:r>
          </w:p>
        </w:tc>
      </w:tr>
      <w:tr w:rsidR="000D5D0C" w:rsidRPr="00060E30" w14:paraId="679B7D8A" w14:textId="77777777" w:rsidTr="004143AD">
        <w:trPr>
          <w:trHeight w:val="434"/>
          <w:jc w:val="center"/>
        </w:trPr>
        <w:tc>
          <w:tcPr>
            <w:tcW w:w="844" w:type="dxa"/>
            <w:vMerge w:val="restart"/>
          </w:tcPr>
          <w:p w14:paraId="7B308497"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3s</w:t>
            </w:r>
          </w:p>
        </w:tc>
        <w:tc>
          <w:tcPr>
            <w:tcW w:w="1395" w:type="dxa"/>
          </w:tcPr>
          <w:p w14:paraId="0F5B8DCB"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CPID</w:t>
            </w:r>
          </w:p>
        </w:tc>
        <w:tc>
          <w:tcPr>
            <w:tcW w:w="1120" w:type="dxa"/>
          </w:tcPr>
          <w:p w14:paraId="465B5ED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93.93</w:t>
            </w:r>
          </w:p>
        </w:tc>
        <w:tc>
          <w:tcPr>
            <w:tcW w:w="1120" w:type="dxa"/>
          </w:tcPr>
          <w:p w14:paraId="3A514900"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0.9</w:t>
            </w:r>
          </w:p>
        </w:tc>
        <w:tc>
          <w:tcPr>
            <w:tcW w:w="1120" w:type="dxa"/>
          </w:tcPr>
          <w:p w14:paraId="5B6A4D01"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2.2</w:t>
            </w:r>
          </w:p>
        </w:tc>
        <w:tc>
          <w:tcPr>
            <w:tcW w:w="1121" w:type="dxa"/>
          </w:tcPr>
          <w:p w14:paraId="18190E8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4.40</w:t>
            </w:r>
          </w:p>
        </w:tc>
        <w:tc>
          <w:tcPr>
            <w:tcW w:w="1121" w:type="dxa"/>
          </w:tcPr>
          <w:p w14:paraId="14504CB5"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35.28</w:t>
            </w:r>
          </w:p>
        </w:tc>
      </w:tr>
      <w:tr w:rsidR="000D5D0C" w:rsidRPr="00060E30" w14:paraId="3A77F3EA" w14:textId="77777777" w:rsidTr="004143AD">
        <w:trPr>
          <w:trHeight w:val="404"/>
          <w:jc w:val="center"/>
        </w:trPr>
        <w:tc>
          <w:tcPr>
            <w:tcW w:w="844" w:type="dxa"/>
            <w:vMerge/>
          </w:tcPr>
          <w:p w14:paraId="532C0367" w14:textId="77777777" w:rsidR="000D5D0C" w:rsidRPr="00060E30" w:rsidRDefault="000D5D0C" w:rsidP="005E2DCB">
            <w:pPr>
              <w:spacing w:line="276" w:lineRule="auto"/>
              <w:jc w:val="center"/>
              <w:rPr>
                <w:rFonts w:ascii="Times New Roman" w:hAnsi="Times New Roman"/>
                <w:sz w:val="22"/>
                <w:szCs w:val="22"/>
              </w:rPr>
            </w:pPr>
          </w:p>
        </w:tc>
        <w:tc>
          <w:tcPr>
            <w:tcW w:w="1395" w:type="dxa"/>
          </w:tcPr>
          <w:p w14:paraId="5A8B7250" w14:textId="77777777" w:rsidR="000D5D0C" w:rsidRPr="00060E30" w:rsidRDefault="000D5D0C" w:rsidP="005E2DCB">
            <w:pPr>
              <w:spacing w:line="276" w:lineRule="auto"/>
              <w:jc w:val="center"/>
              <w:rPr>
                <w:rFonts w:ascii="Times New Roman" w:hAnsi="Times New Roman"/>
                <w:b/>
                <w:sz w:val="22"/>
                <w:szCs w:val="22"/>
              </w:rPr>
            </w:pPr>
            <w:r w:rsidRPr="00060E30">
              <w:rPr>
                <w:rFonts w:ascii="Times New Roman" w:hAnsi="Times New Roman"/>
                <w:b/>
                <w:sz w:val="22"/>
                <w:szCs w:val="22"/>
              </w:rPr>
              <w:t>APID</w:t>
            </w:r>
          </w:p>
        </w:tc>
        <w:tc>
          <w:tcPr>
            <w:tcW w:w="1120" w:type="dxa"/>
          </w:tcPr>
          <w:p w14:paraId="32AD567B" w14:textId="77777777" w:rsidR="000D5D0C" w:rsidRPr="00060E30" w:rsidRDefault="000D5D0C" w:rsidP="004143AD">
            <w:pPr>
              <w:spacing w:line="276" w:lineRule="auto"/>
              <w:jc w:val="center"/>
              <w:rPr>
                <w:rFonts w:ascii="Times New Roman" w:hAnsi="Times New Roman"/>
                <w:sz w:val="22"/>
                <w:szCs w:val="22"/>
              </w:rPr>
            </w:pPr>
            <w:r w:rsidRPr="00060E30">
              <w:rPr>
                <w:rFonts w:ascii="Times New Roman" w:hAnsi="Times New Roman"/>
                <w:sz w:val="22"/>
                <w:szCs w:val="22"/>
              </w:rPr>
              <w:t>15.58</w:t>
            </w:r>
          </w:p>
        </w:tc>
        <w:tc>
          <w:tcPr>
            <w:tcW w:w="1120" w:type="dxa"/>
          </w:tcPr>
          <w:p w14:paraId="3EDB8A58"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0</w:t>
            </w:r>
          </w:p>
        </w:tc>
        <w:tc>
          <w:tcPr>
            <w:tcW w:w="1120" w:type="dxa"/>
          </w:tcPr>
          <w:p w14:paraId="07572DC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5.7</w:t>
            </w:r>
          </w:p>
        </w:tc>
        <w:tc>
          <w:tcPr>
            <w:tcW w:w="1121" w:type="dxa"/>
          </w:tcPr>
          <w:p w14:paraId="36833282"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85</w:t>
            </w:r>
          </w:p>
        </w:tc>
        <w:tc>
          <w:tcPr>
            <w:tcW w:w="1121" w:type="dxa"/>
          </w:tcPr>
          <w:p w14:paraId="6235868F" w14:textId="77777777" w:rsidR="000D5D0C" w:rsidRPr="00060E30" w:rsidRDefault="000D5D0C" w:rsidP="005E2DCB">
            <w:pPr>
              <w:spacing w:line="276" w:lineRule="auto"/>
              <w:jc w:val="center"/>
              <w:rPr>
                <w:rFonts w:ascii="Times New Roman" w:hAnsi="Times New Roman"/>
                <w:sz w:val="22"/>
                <w:szCs w:val="22"/>
              </w:rPr>
            </w:pPr>
            <w:r w:rsidRPr="00060E30">
              <w:rPr>
                <w:rFonts w:ascii="Times New Roman" w:hAnsi="Times New Roman"/>
                <w:sz w:val="22"/>
                <w:szCs w:val="22"/>
              </w:rPr>
              <w:t>14.10</w:t>
            </w:r>
          </w:p>
        </w:tc>
      </w:tr>
    </w:tbl>
    <w:p w14:paraId="26D53B4A" w14:textId="77777777" w:rsidR="000D5D0C" w:rsidRDefault="000D5D0C" w:rsidP="004143AD">
      <w:pPr>
        <w:spacing w:line="276" w:lineRule="auto"/>
        <w:rPr>
          <w:rFonts w:cs="Times New Roman"/>
          <w:noProof/>
          <w:szCs w:val="24"/>
          <w:lang w:eastAsia="en-IN"/>
        </w:rPr>
      </w:pPr>
    </w:p>
    <w:p w14:paraId="5D505335" w14:textId="77777777" w:rsidR="000D5D0C" w:rsidRDefault="000D5D0C" w:rsidP="004143AD">
      <w:pPr>
        <w:spacing w:line="276" w:lineRule="auto"/>
        <w:jc w:val="center"/>
        <w:rPr>
          <w:rFonts w:cs="Times New Roman"/>
          <w:noProof/>
          <w:szCs w:val="24"/>
          <w:lang w:eastAsia="en-IN"/>
        </w:rPr>
      </w:pPr>
      <w:r>
        <w:rPr>
          <w:rFonts w:cs="Times New Roman"/>
          <w:noProof/>
          <w:szCs w:val="24"/>
          <w:lang w:eastAsia="en-IN"/>
        </w:rPr>
        <w:lastRenderedPageBreak/>
        <w:drawing>
          <wp:inline distT="0" distB="0" distL="0" distR="0" wp14:anchorId="48AAC1B3" wp14:editId="59D5C48C">
            <wp:extent cx="5040000" cy="3422650"/>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20"/>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6D950379" w14:textId="77777777" w:rsidR="000D5D0C" w:rsidRDefault="000D5D0C" w:rsidP="004143AD">
      <w:pPr>
        <w:spacing w:line="276" w:lineRule="auto"/>
        <w:jc w:val="center"/>
        <w:rPr>
          <w:rFonts w:cs="Times New Roman"/>
          <w:noProof/>
          <w:szCs w:val="24"/>
          <w:lang w:eastAsia="en-IN"/>
        </w:rPr>
      </w:pPr>
    </w:p>
    <w:p w14:paraId="08B33664" w14:textId="77777777" w:rsidR="00691A28" w:rsidRDefault="00691A28" w:rsidP="004143AD">
      <w:pPr>
        <w:spacing w:line="276" w:lineRule="auto"/>
        <w:jc w:val="center"/>
        <w:rPr>
          <w:rFonts w:cs="Times New Roman"/>
          <w:szCs w:val="24"/>
        </w:rPr>
      </w:pPr>
      <w:r>
        <w:rPr>
          <w:b/>
          <w:vertAlign w:val="superscript"/>
        </w:rPr>
        <w:t>Fig. 2.3(a) Response of second order linear process in (2.11) for L=0.2s</w:t>
      </w:r>
    </w:p>
    <w:p w14:paraId="5E3A5080" w14:textId="77777777" w:rsidR="000D5D0C" w:rsidRDefault="000D5D0C" w:rsidP="004143AD">
      <w:pPr>
        <w:spacing w:line="276" w:lineRule="auto"/>
        <w:jc w:val="center"/>
        <w:rPr>
          <w:b/>
          <w:vertAlign w:val="superscript"/>
        </w:rPr>
      </w:pPr>
    </w:p>
    <w:p w14:paraId="7E2F24D9" w14:textId="77777777" w:rsidR="000D5D0C" w:rsidRDefault="000D5D0C" w:rsidP="004143AD">
      <w:pPr>
        <w:spacing w:line="276" w:lineRule="auto"/>
        <w:jc w:val="center"/>
        <w:rPr>
          <w:b/>
          <w:vertAlign w:val="superscript"/>
        </w:rPr>
      </w:pPr>
    </w:p>
    <w:p w14:paraId="71A59DAD" w14:textId="77777777" w:rsidR="000D5D0C" w:rsidRDefault="000D5D0C" w:rsidP="004143AD">
      <w:pPr>
        <w:spacing w:line="276" w:lineRule="auto"/>
        <w:jc w:val="center"/>
        <w:rPr>
          <w:rFonts w:cs="Times New Roman"/>
          <w:noProof/>
          <w:szCs w:val="24"/>
          <w:lang w:eastAsia="en-IN"/>
        </w:rPr>
      </w:pPr>
    </w:p>
    <w:p w14:paraId="799EF7FF" w14:textId="77777777" w:rsidR="000D5D0C" w:rsidRDefault="000D5D0C" w:rsidP="004143AD">
      <w:pPr>
        <w:spacing w:line="276" w:lineRule="auto"/>
        <w:jc w:val="center"/>
        <w:rPr>
          <w:rFonts w:cs="Times New Roman"/>
          <w:noProof/>
          <w:szCs w:val="24"/>
          <w:lang w:eastAsia="en-IN"/>
        </w:rPr>
      </w:pPr>
      <w:r>
        <w:rPr>
          <w:rFonts w:cs="Times New Roman"/>
          <w:noProof/>
          <w:szCs w:val="24"/>
          <w:lang w:eastAsia="en-IN"/>
        </w:rPr>
        <w:drawing>
          <wp:inline distT="0" distB="0" distL="0" distR="0" wp14:anchorId="78E20480" wp14:editId="11D393F2">
            <wp:extent cx="5040000" cy="3422650"/>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21"/>
                    <a:srcRect/>
                    <a:stretch>
                      <a:fillRect/>
                    </a:stretch>
                  </pic:blipFill>
                  <pic:spPr bwMode="auto">
                    <a:xfrm>
                      <a:off x="0" y="0"/>
                      <a:ext cx="5040000" cy="3422650"/>
                    </a:xfrm>
                    <a:prstGeom prst="rect">
                      <a:avLst/>
                    </a:prstGeom>
                    <a:noFill/>
                    <a:ln w="9525">
                      <a:noFill/>
                      <a:miter lim="800000"/>
                      <a:headEnd/>
                      <a:tailEnd/>
                    </a:ln>
                  </pic:spPr>
                </pic:pic>
              </a:graphicData>
            </a:graphic>
          </wp:inline>
        </w:drawing>
      </w:r>
    </w:p>
    <w:p w14:paraId="629CDF1B" w14:textId="77777777" w:rsidR="000D5D0C" w:rsidRDefault="000D5D0C" w:rsidP="004143AD">
      <w:pPr>
        <w:spacing w:line="276" w:lineRule="auto"/>
        <w:jc w:val="both"/>
        <w:rPr>
          <w:b/>
        </w:rPr>
      </w:pPr>
    </w:p>
    <w:p w14:paraId="3727F72F" w14:textId="77777777" w:rsidR="000D5D0C" w:rsidRDefault="000D5D0C" w:rsidP="004143AD">
      <w:pPr>
        <w:spacing w:line="276" w:lineRule="auto"/>
        <w:jc w:val="both"/>
        <w:rPr>
          <w:b/>
        </w:rPr>
      </w:pPr>
    </w:p>
    <w:p w14:paraId="1342A0E4" w14:textId="77777777" w:rsidR="00875DD9" w:rsidRPr="004143AD" w:rsidRDefault="00691A28" w:rsidP="004143AD">
      <w:pPr>
        <w:spacing w:line="276" w:lineRule="auto"/>
        <w:jc w:val="center"/>
        <w:rPr>
          <w:b/>
          <w:vertAlign w:val="superscript"/>
        </w:rPr>
      </w:pPr>
      <w:r>
        <w:rPr>
          <w:b/>
          <w:vertAlign w:val="superscript"/>
        </w:rPr>
        <w:t>Fig 2.3(b) Response of second order linear process in (2.11) for L=0.3s</w:t>
      </w:r>
    </w:p>
    <w:p w14:paraId="2A1F6D66" w14:textId="77777777" w:rsidR="005C74BA" w:rsidRDefault="005C74BA" w:rsidP="005C74BA">
      <w:pPr>
        <w:jc w:val="center"/>
        <w:rPr>
          <w:rFonts w:cs="Times New Roman"/>
          <w:noProof/>
          <w:szCs w:val="24"/>
          <w:lang w:eastAsia="en-IN"/>
        </w:rPr>
      </w:pPr>
    </w:p>
    <w:p w14:paraId="12B49ADA" w14:textId="77777777" w:rsidR="000D5D0C" w:rsidRDefault="000D5D0C" w:rsidP="000D5D0C">
      <w:pPr>
        <w:jc w:val="both"/>
        <w:rPr>
          <w:rFonts w:cs="Times New Roman"/>
          <w:b/>
          <w:szCs w:val="24"/>
        </w:rPr>
      </w:pPr>
    </w:p>
    <w:p w14:paraId="35A56AE6" w14:textId="77777777" w:rsidR="000D5D0C" w:rsidRDefault="000D5D0C" w:rsidP="00315615">
      <w:pPr>
        <w:spacing w:line="360" w:lineRule="auto"/>
        <w:jc w:val="both"/>
        <w:rPr>
          <w:rFonts w:cs="Times New Roman"/>
          <w:b/>
          <w:szCs w:val="24"/>
        </w:rPr>
      </w:pPr>
      <w:r>
        <w:rPr>
          <w:rFonts w:cs="Times New Roman"/>
          <w:b/>
          <w:szCs w:val="24"/>
        </w:rPr>
        <w:lastRenderedPageBreak/>
        <w:t xml:space="preserve">2.6 </w:t>
      </w:r>
      <w:r w:rsidRPr="003C0A21">
        <w:rPr>
          <w:rFonts w:cs="Times New Roman"/>
          <w:b/>
          <w:szCs w:val="24"/>
        </w:rPr>
        <w:t>Conclusion</w:t>
      </w:r>
    </w:p>
    <w:p w14:paraId="2602BAE5" w14:textId="77777777" w:rsidR="00315615" w:rsidRDefault="00315615" w:rsidP="00315615">
      <w:pPr>
        <w:spacing w:line="360" w:lineRule="auto"/>
        <w:jc w:val="both"/>
        <w:rPr>
          <w:rFonts w:cs="Times New Roman"/>
          <w:b/>
          <w:szCs w:val="24"/>
        </w:rPr>
      </w:pPr>
    </w:p>
    <w:p w14:paraId="51C8A5A7" w14:textId="77777777" w:rsidR="00315615" w:rsidRDefault="000D5D0C" w:rsidP="00315615">
      <w:pPr>
        <w:spacing w:line="360" w:lineRule="auto"/>
        <w:jc w:val="both"/>
        <w:rPr>
          <w:rFonts w:cs="Times New Roman"/>
          <w:szCs w:val="24"/>
        </w:rPr>
      </w:pPr>
      <w:r>
        <w:rPr>
          <w:rFonts w:cs="Times New Roman"/>
          <w:szCs w:val="24"/>
        </w:rPr>
        <w:t>We have</w:t>
      </w:r>
      <w:r w:rsidR="00702736">
        <w:rPr>
          <w:rFonts w:cs="Times New Roman"/>
          <w:szCs w:val="24"/>
        </w:rPr>
        <w:t xml:space="preserve"> made a detailed study on the performance of</w:t>
      </w:r>
      <w:r>
        <w:rPr>
          <w:rFonts w:cs="Times New Roman"/>
          <w:szCs w:val="24"/>
        </w:rPr>
        <w:t xml:space="preserve"> APID </w:t>
      </w:r>
      <w:r w:rsidR="00702736">
        <w:rPr>
          <w:rFonts w:cs="Times New Roman"/>
          <w:szCs w:val="24"/>
        </w:rPr>
        <w:t>[5] for a wide range of processes under both set-point and load disturbance</w:t>
      </w:r>
      <w:r>
        <w:rPr>
          <w:rFonts w:cs="Times New Roman"/>
          <w:szCs w:val="24"/>
        </w:rPr>
        <w:t xml:space="preserve">. The effectiveness of APID has been tested </w:t>
      </w:r>
      <w:r w:rsidR="00702736">
        <w:rPr>
          <w:rFonts w:cs="Times New Roman"/>
          <w:szCs w:val="24"/>
        </w:rPr>
        <w:t>under a significant perturbation in the process parameter (dead-time)</w:t>
      </w:r>
      <w:r>
        <w:rPr>
          <w:rFonts w:cs="Times New Roman"/>
          <w:szCs w:val="24"/>
        </w:rPr>
        <w:t>. APID has shown improved performance compared to CPID for both set point change and load disturbance.</w:t>
      </w:r>
    </w:p>
    <w:p w14:paraId="1987D5EE" w14:textId="77777777" w:rsidR="0021728F" w:rsidRDefault="0021728F" w:rsidP="00315615">
      <w:pPr>
        <w:spacing w:line="360" w:lineRule="auto"/>
        <w:jc w:val="both"/>
        <w:rPr>
          <w:rFonts w:cs="Times New Roman"/>
          <w:szCs w:val="24"/>
        </w:rPr>
      </w:pPr>
    </w:p>
    <w:p w14:paraId="0B26D246" w14:textId="77777777" w:rsidR="000D5D0C" w:rsidRDefault="001A2725" w:rsidP="00315615">
      <w:pPr>
        <w:spacing w:line="360" w:lineRule="auto"/>
        <w:jc w:val="both"/>
        <w:rPr>
          <w:rFonts w:eastAsiaTheme="minorEastAsia" w:cs="Times New Roman"/>
        </w:rPr>
      </w:pPr>
      <w:r>
        <w:rPr>
          <w:rFonts w:cs="Times New Roman"/>
          <w:szCs w:val="24"/>
        </w:rPr>
        <w:t>Observe that, here the u</w:t>
      </w:r>
      <w:r w:rsidR="000D5D0C">
        <w:rPr>
          <w:rFonts w:cs="Times New Roman"/>
          <w:szCs w:val="24"/>
        </w:rPr>
        <w:t>nknown parameter</w:t>
      </w:r>
      <w:r>
        <w:rPr>
          <w:rFonts w:cs="Times New Roman"/>
          <w:szCs w:val="24"/>
        </w:rPr>
        <w:t>s</w:t>
      </w:r>
      <w:r w:rsidR="000D5D0C">
        <w:rPr>
          <w:rFonts w:cs="Times New Roman"/>
          <w:szCs w:val="24"/>
        </w:rPr>
        <w:t xml:space="preserve"> </w:t>
      </w:r>
      <w:r>
        <w:rPr>
          <w:rFonts w:cs="Times New Roman"/>
          <w:szCs w:val="24"/>
        </w:rPr>
        <w:t>are</w:t>
      </w:r>
      <w:r w:rsidR="000D5D0C">
        <w:rPr>
          <w:rFonts w:cs="Times New Roman"/>
          <w:szCs w:val="24"/>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3</m:t>
            </m:r>
          </m:sub>
        </m:sSub>
      </m:oMath>
      <w:r w:rsidR="000D5D0C">
        <w:rPr>
          <w:rFonts w:eastAsiaTheme="minorEastAsia" w:cs="Times New Roman"/>
        </w:rPr>
        <w:t xml:space="preserve"> and other is 0.3 for gain adjusting (</w:t>
      </w:r>
      <w:r w:rsidR="000D5D0C">
        <w:rPr>
          <w:rFonts w:cs="Times New Roman"/>
          <w:szCs w:val="24"/>
        </w:rPr>
        <w:t xml:space="preserve">let it is </w:t>
      </w:r>
      <w:r w:rsidR="000D5D0C" w:rsidRPr="00070242">
        <w:rPr>
          <w:rFonts w:cs="Times New Roman"/>
          <w:i/>
          <w:szCs w:val="24"/>
        </w:rPr>
        <w:t>k</w:t>
      </w:r>
      <w:r w:rsidR="000D5D0C" w:rsidRPr="00070242">
        <w:rPr>
          <w:rFonts w:cs="Times New Roman"/>
          <w:i/>
          <w:szCs w:val="24"/>
          <w:vertAlign w:val="subscript"/>
        </w:rPr>
        <w:t>4</w:t>
      </w:r>
      <w:r w:rsidR="000D5D0C">
        <w:rPr>
          <w:rFonts w:cs="Times New Roman"/>
          <w:szCs w:val="24"/>
        </w:rPr>
        <w:t xml:space="preserve">). </w:t>
      </w:r>
      <w:r>
        <w:rPr>
          <w:rFonts w:cs="Times New Roman"/>
          <w:szCs w:val="24"/>
        </w:rPr>
        <w:t>Thus,</w:t>
      </w:r>
      <w:r w:rsidR="000D5D0C">
        <w:rPr>
          <w:rFonts w:cs="Times New Roman"/>
          <w:szCs w:val="24"/>
        </w:rPr>
        <w:t xml:space="preserve"> there is a further scope to</w:t>
      </w:r>
      <w:r>
        <w:rPr>
          <w:rFonts w:cs="Times New Roman"/>
          <w:szCs w:val="24"/>
        </w:rPr>
        <w:t xml:space="preserve"> improve the close-loop performance by selecting</w:t>
      </w:r>
      <w:r w:rsidR="000D5D0C">
        <w:rPr>
          <w:rFonts w:cs="Times New Roman"/>
          <w:szCs w:val="24"/>
        </w:rPr>
        <w:t xml:space="preserve"> </w:t>
      </w:r>
      <w:r>
        <w:rPr>
          <w:rFonts w:cs="Times New Roman"/>
          <w:szCs w:val="24"/>
        </w:rPr>
        <w:t xml:space="preserve">more </w:t>
      </w:r>
      <w:r w:rsidR="000D5D0C">
        <w:rPr>
          <w:rFonts w:cs="Times New Roman"/>
          <w:szCs w:val="24"/>
        </w:rPr>
        <w:t>appropriate value</w:t>
      </w:r>
      <w:r>
        <w:rPr>
          <w:rFonts w:cs="Times New Roman"/>
          <w:szCs w:val="24"/>
        </w:rPr>
        <w:t>s</w:t>
      </w:r>
      <w:r w:rsidR="000D5D0C">
        <w:rPr>
          <w:rFonts w:cs="Times New Roman"/>
          <w:szCs w:val="24"/>
        </w:rPr>
        <w:t xml:space="preserve"> of</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4</m:t>
            </m:r>
          </m:sub>
        </m:sSub>
      </m:oMath>
      <w:r w:rsidR="000D5D0C">
        <w:rPr>
          <w:rFonts w:eastAsiaTheme="minorEastAsia" w:cs="Times New Roman"/>
        </w:rPr>
        <w:t>.</w:t>
      </w:r>
      <w:r>
        <w:rPr>
          <w:rFonts w:eastAsiaTheme="minorEastAsia" w:cs="Times New Roman"/>
        </w:rPr>
        <w:t xml:space="preserve"> </w:t>
      </w:r>
      <w:r w:rsidR="000D5D0C">
        <w:rPr>
          <w:rFonts w:eastAsiaTheme="minorEastAsia" w:cs="Times New Roman"/>
        </w:rPr>
        <w:t xml:space="preserve"> </w:t>
      </w:r>
      <w:proofErr w:type="gramStart"/>
      <w:r w:rsidR="000D5D0C">
        <w:rPr>
          <w:rFonts w:eastAsiaTheme="minorEastAsia" w:cs="Times New Roman"/>
        </w:rPr>
        <w:t>So</w:t>
      </w:r>
      <w:proofErr w:type="gramEnd"/>
      <w:r w:rsidR="000D5D0C">
        <w:rPr>
          <w:rFonts w:eastAsiaTheme="minorEastAsia" w:cs="Times New Roman"/>
        </w:rPr>
        <w:t xml:space="preserve"> in the next </w:t>
      </w:r>
      <w:r>
        <w:rPr>
          <w:rFonts w:eastAsiaTheme="minorEastAsia" w:cs="Times New Roman"/>
        </w:rPr>
        <w:t>two Chapters 3 and 4,</w:t>
      </w:r>
      <w:r w:rsidR="000D5D0C">
        <w:rPr>
          <w:rFonts w:eastAsiaTheme="minorEastAsia" w:cs="Times New Roman"/>
        </w:rPr>
        <w:t xml:space="preserve"> we will use genetic</w:t>
      </w:r>
      <w:r>
        <w:rPr>
          <w:rFonts w:eastAsiaTheme="minorEastAsia" w:cs="Times New Roman"/>
        </w:rPr>
        <w:t xml:space="preserve"> </w:t>
      </w:r>
      <w:r w:rsidR="000D5D0C">
        <w:rPr>
          <w:rFonts w:eastAsiaTheme="minorEastAsia" w:cs="Times New Roman"/>
        </w:rPr>
        <w:t>algorithms and particle swarm optimization for achieving the optimal value of</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3</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m:rPr>
                <m:sty m:val="p"/>
              </m:rPr>
              <w:rPr>
                <w:rFonts w:ascii="Cambria Math" w:eastAsiaTheme="minorEastAsia" w:hAnsi="Cambria Math" w:cs="Times New Roman"/>
              </w:rPr>
              <m:t xml:space="preserve">  and</m:t>
            </m:r>
            <m:r>
              <w:rPr>
                <w:rFonts w:ascii="Cambria Math" w:eastAsiaTheme="minorEastAsia" w:hAnsi="Cambria Math" w:cs="Times New Roman"/>
              </w:rPr>
              <m:t xml:space="preserve">  k</m:t>
            </m:r>
          </m:e>
          <m:sub>
            <m:r>
              <w:rPr>
                <w:rFonts w:ascii="Cambria Math" w:eastAsiaTheme="minorEastAsia" w:hAnsi="Cambria Math" w:cs="Times New Roman"/>
              </w:rPr>
              <m:t>4</m:t>
            </m:r>
          </m:sub>
        </m:sSub>
      </m:oMath>
      <w:r w:rsidR="000D5D0C">
        <w:rPr>
          <w:rFonts w:eastAsiaTheme="minorEastAsia" w:cs="Times New Roman"/>
        </w:rPr>
        <w:t>.</w:t>
      </w:r>
    </w:p>
    <w:p w14:paraId="6B5D6D7E" w14:textId="77777777" w:rsidR="000D5D0C" w:rsidRDefault="000D5D0C" w:rsidP="00315615">
      <w:pPr>
        <w:spacing w:line="360" w:lineRule="auto"/>
        <w:jc w:val="both"/>
        <w:rPr>
          <w:rFonts w:eastAsiaTheme="minorEastAsia" w:cs="Times New Roman"/>
        </w:rPr>
      </w:pPr>
    </w:p>
    <w:p w14:paraId="7A3E5F19" w14:textId="77777777" w:rsidR="000D5D0C" w:rsidRDefault="000D5D0C" w:rsidP="000D5D0C">
      <w:pPr>
        <w:spacing w:line="276" w:lineRule="auto"/>
        <w:jc w:val="both"/>
        <w:rPr>
          <w:rFonts w:eastAsiaTheme="minorEastAsia" w:cs="Times New Roman"/>
        </w:rPr>
      </w:pPr>
    </w:p>
    <w:p w14:paraId="45D34AAD" w14:textId="77777777" w:rsidR="000D5D0C" w:rsidRDefault="000D5D0C" w:rsidP="000D5D0C">
      <w:pPr>
        <w:spacing w:line="276" w:lineRule="auto"/>
        <w:jc w:val="both"/>
        <w:rPr>
          <w:rFonts w:eastAsiaTheme="minorEastAsia" w:cs="Times New Roman"/>
        </w:rPr>
      </w:pPr>
    </w:p>
    <w:p w14:paraId="55E4ADC8" w14:textId="77777777" w:rsidR="00315615" w:rsidRDefault="00315615" w:rsidP="000D5D0C">
      <w:pPr>
        <w:spacing w:line="276" w:lineRule="auto"/>
        <w:jc w:val="both"/>
        <w:rPr>
          <w:rFonts w:eastAsiaTheme="minorEastAsia" w:cs="Times New Roman"/>
        </w:rPr>
      </w:pPr>
    </w:p>
    <w:p w14:paraId="40EBB0D1" w14:textId="77777777" w:rsidR="00315615" w:rsidRDefault="00315615" w:rsidP="000D5D0C">
      <w:pPr>
        <w:spacing w:line="276" w:lineRule="auto"/>
        <w:jc w:val="both"/>
        <w:rPr>
          <w:rFonts w:eastAsiaTheme="minorEastAsia" w:cs="Times New Roman"/>
        </w:rPr>
      </w:pPr>
    </w:p>
    <w:p w14:paraId="2CEB0FA1" w14:textId="77777777" w:rsidR="00315615" w:rsidRDefault="00315615" w:rsidP="000D5D0C">
      <w:pPr>
        <w:spacing w:line="276" w:lineRule="auto"/>
        <w:jc w:val="both"/>
        <w:rPr>
          <w:rFonts w:eastAsiaTheme="minorEastAsia" w:cs="Times New Roman"/>
        </w:rPr>
      </w:pPr>
    </w:p>
    <w:p w14:paraId="50C354D3" w14:textId="77777777" w:rsidR="00315615" w:rsidRDefault="00315615" w:rsidP="000D5D0C">
      <w:pPr>
        <w:spacing w:line="276" w:lineRule="auto"/>
        <w:jc w:val="both"/>
        <w:rPr>
          <w:rFonts w:eastAsiaTheme="minorEastAsia" w:cs="Times New Roman"/>
        </w:rPr>
      </w:pPr>
    </w:p>
    <w:p w14:paraId="709A0B79" w14:textId="77777777" w:rsidR="00315615" w:rsidRDefault="00315615" w:rsidP="000D5D0C">
      <w:pPr>
        <w:spacing w:line="276" w:lineRule="auto"/>
        <w:jc w:val="both"/>
        <w:rPr>
          <w:rFonts w:eastAsiaTheme="minorEastAsia" w:cs="Times New Roman"/>
        </w:rPr>
      </w:pPr>
    </w:p>
    <w:p w14:paraId="60B72594" w14:textId="77777777" w:rsidR="00315615" w:rsidRDefault="00315615" w:rsidP="000D5D0C">
      <w:pPr>
        <w:spacing w:line="276" w:lineRule="auto"/>
        <w:jc w:val="both"/>
        <w:rPr>
          <w:rFonts w:eastAsiaTheme="minorEastAsia" w:cs="Times New Roman"/>
        </w:rPr>
      </w:pPr>
    </w:p>
    <w:p w14:paraId="6D298C15" w14:textId="77777777" w:rsidR="00315615" w:rsidRDefault="00315615" w:rsidP="000D5D0C">
      <w:pPr>
        <w:spacing w:line="276" w:lineRule="auto"/>
        <w:jc w:val="both"/>
        <w:rPr>
          <w:rFonts w:eastAsiaTheme="minorEastAsia" w:cs="Times New Roman"/>
        </w:rPr>
      </w:pPr>
    </w:p>
    <w:p w14:paraId="6DF0025A" w14:textId="77777777" w:rsidR="00315615" w:rsidRDefault="00315615" w:rsidP="000D5D0C">
      <w:pPr>
        <w:spacing w:line="276" w:lineRule="auto"/>
        <w:jc w:val="both"/>
        <w:rPr>
          <w:rFonts w:eastAsiaTheme="minorEastAsia" w:cs="Times New Roman"/>
        </w:rPr>
      </w:pPr>
    </w:p>
    <w:p w14:paraId="2B97394C" w14:textId="77777777" w:rsidR="00315615" w:rsidRDefault="00315615" w:rsidP="000D5D0C">
      <w:pPr>
        <w:spacing w:line="276" w:lineRule="auto"/>
        <w:jc w:val="both"/>
        <w:rPr>
          <w:rFonts w:eastAsiaTheme="minorEastAsia" w:cs="Times New Roman"/>
        </w:rPr>
      </w:pPr>
    </w:p>
    <w:p w14:paraId="637DE329" w14:textId="77777777" w:rsidR="00315615" w:rsidRDefault="00315615" w:rsidP="000D5D0C">
      <w:pPr>
        <w:spacing w:line="276" w:lineRule="auto"/>
        <w:jc w:val="both"/>
        <w:rPr>
          <w:rFonts w:eastAsiaTheme="minorEastAsia" w:cs="Times New Roman"/>
        </w:rPr>
      </w:pPr>
    </w:p>
    <w:p w14:paraId="6F8091D4" w14:textId="77777777" w:rsidR="00315615" w:rsidRDefault="00315615" w:rsidP="000D5D0C">
      <w:pPr>
        <w:spacing w:line="276" w:lineRule="auto"/>
        <w:jc w:val="both"/>
        <w:rPr>
          <w:rFonts w:eastAsiaTheme="minorEastAsia" w:cs="Times New Roman"/>
        </w:rPr>
      </w:pPr>
    </w:p>
    <w:p w14:paraId="32676E79" w14:textId="77777777" w:rsidR="00315615" w:rsidRDefault="00315615" w:rsidP="000D5D0C">
      <w:pPr>
        <w:spacing w:line="276" w:lineRule="auto"/>
        <w:jc w:val="both"/>
        <w:rPr>
          <w:rFonts w:eastAsiaTheme="minorEastAsia" w:cs="Times New Roman"/>
        </w:rPr>
      </w:pPr>
    </w:p>
    <w:p w14:paraId="4505E68F" w14:textId="77777777" w:rsidR="00315615" w:rsidRDefault="00315615" w:rsidP="000D5D0C">
      <w:pPr>
        <w:spacing w:line="276" w:lineRule="auto"/>
        <w:jc w:val="both"/>
        <w:rPr>
          <w:rFonts w:eastAsiaTheme="minorEastAsia" w:cs="Times New Roman"/>
        </w:rPr>
      </w:pPr>
    </w:p>
    <w:p w14:paraId="0E6AC42F" w14:textId="77777777" w:rsidR="00315615" w:rsidRDefault="00315615" w:rsidP="000D5D0C">
      <w:pPr>
        <w:spacing w:line="276" w:lineRule="auto"/>
        <w:jc w:val="both"/>
        <w:rPr>
          <w:rFonts w:eastAsiaTheme="minorEastAsia" w:cs="Times New Roman"/>
        </w:rPr>
      </w:pPr>
    </w:p>
    <w:p w14:paraId="30F4F673" w14:textId="77777777" w:rsidR="00315615" w:rsidRDefault="00315615" w:rsidP="000D5D0C">
      <w:pPr>
        <w:spacing w:line="276" w:lineRule="auto"/>
        <w:jc w:val="both"/>
        <w:rPr>
          <w:rFonts w:eastAsiaTheme="minorEastAsia" w:cs="Times New Roman"/>
        </w:rPr>
      </w:pPr>
    </w:p>
    <w:p w14:paraId="409F562B" w14:textId="77777777" w:rsidR="00315615" w:rsidRDefault="00315615" w:rsidP="000D5D0C">
      <w:pPr>
        <w:spacing w:line="276" w:lineRule="auto"/>
        <w:jc w:val="both"/>
        <w:rPr>
          <w:rFonts w:eastAsiaTheme="minorEastAsia" w:cs="Times New Roman"/>
        </w:rPr>
      </w:pPr>
    </w:p>
    <w:p w14:paraId="3BB998E5" w14:textId="77777777" w:rsidR="00315615" w:rsidRDefault="00315615" w:rsidP="000D5D0C">
      <w:pPr>
        <w:spacing w:line="276" w:lineRule="auto"/>
        <w:jc w:val="both"/>
        <w:rPr>
          <w:rFonts w:eastAsiaTheme="minorEastAsia" w:cs="Times New Roman"/>
        </w:rPr>
      </w:pPr>
    </w:p>
    <w:p w14:paraId="5A2B6AE6" w14:textId="77777777" w:rsidR="00315615" w:rsidRDefault="00315615" w:rsidP="000D5D0C">
      <w:pPr>
        <w:spacing w:line="276" w:lineRule="auto"/>
        <w:jc w:val="both"/>
        <w:rPr>
          <w:rFonts w:eastAsiaTheme="minorEastAsia" w:cs="Times New Roman"/>
        </w:rPr>
      </w:pPr>
    </w:p>
    <w:p w14:paraId="4EB0CE00" w14:textId="77777777" w:rsidR="00315615" w:rsidRDefault="00315615" w:rsidP="000D5D0C">
      <w:pPr>
        <w:spacing w:line="276" w:lineRule="auto"/>
        <w:jc w:val="both"/>
        <w:rPr>
          <w:rFonts w:eastAsiaTheme="minorEastAsia" w:cs="Times New Roman"/>
        </w:rPr>
      </w:pPr>
    </w:p>
    <w:p w14:paraId="6FDBA4AC" w14:textId="77777777" w:rsidR="00315615" w:rsidRDefault="00315615" w:rsidP="000D5D0C">
      <w:pPr>
        <w:spacing w:line="276" w:lineRule="auto"/>
        <w:jc w:val="both"/>
        <w:rPr>
          <w:rFonts w:eastAsiaTheme="minorEastAsia" w:cs="Times New Roman"/>
        </w:rPr>
      </w:pPr>
    </w:p>
    <w:p w14:paraId="5849500C" w14:textId="77777777" w:rsidR="00315615" w:rsidRDefault="00315615" w:rsidP="00767A0D">
      <w:pPr>
        <w:rPr>
          <w:rFonts w:eastAsiaTheme="minorEastAsia" w:cs="Times New Roman"/>
        </w:rPr>
      </w:pPr>
      <w:r>
        <w:rPr>
          <w:rFonts w:eastAsiaTheme="minorEastAsia" w:cs="Times New Roman"/>
        </w:rPr>
        <w:br w:type="page"/>
      </w:r>
    </w:p>
    <w:p w14:paraId="0F90B60D" w14:textId="77777777" w:rsidR="00C0277E" w:rsidRDefault="00C0277E" w:rsidP="00C0277E">
      <w:pPr>
        <w:spacing w:line="276" w:lineRule="auto"/>
        <w:jc w:val="both"/>
        <w:rPr>
          <w:rFonts w:eastAsiaTheme="minorEastAsia" w:cs="Times New Roman"/>
          <w:b/>
        </w:rPr>
      </w:pPr>
      <w:r w:rsidRPr="00BD1FE8">
        <w:rPr>
          <w:rFonts w:eastAsiaTheme="minorEastAsia" w:cs="Times New Roman"/>
          <w:b/>
        </w:rPr>
        <w:lastRenderedPageBreak/>
        <w:t>References</w:t>
      </w:r>
    </w:p>
    <w:p w14:paraId="3DA4D475" w14:textId="77777777" w:rsidR="00DF119F" w:rsidRPr="00DF119F" w:rsidRDefault="00DF119F" w:rsidP="00C0277E">
      <w:pPr>
        <w:spacing w:line="276" w:lineRule="auto"/>
        <w:jc w:val="both"/>
        <w:rPr>
          <w:rFonts w:eastAsiaTheme="minorEastAsia" w:cs="Times New Roman"/>
          <w:b/>
        </w:rPr>
      </w:pPr>
    </w:p>
    <w:p w14:paraId="77776E22" w14:textId="77777777" w:rsidR="00C0277E" w:rsidRDefault="00C0277E" w:rsidP="00C0277E">
      <w:pPr>
        <w:autoSpaceDE w:val="0"/>
        <w:autoSpaceDN w:val="0"/>
        <w:adjustRightInd w:val="0"/>
        <w:spacing w:line="276" w:lineRule="auto"/>
        <w:jc w:val="both"/>
        <w:rPr>
          <w:rFonts w:eastAsiaTheme="minorEastAsia" w:cs="Times New Roman"/>
        </w:rPr>
      </w:pPr>
      <w:r>
        <w:rPr>
          <w:rFonts w:eastAsiaTheme="minorEastAsia" w:cs="Times New Roman"/>
        </w:rPr>
        <w:t>[1] K.</w:t>
      </w:r>
      <w:r w:rsidR="002028CA">
        <w:rPr>
          <w:rFonts w:eastAsiaTheme="minorEastAsia" w:cs="Times New Roman"/>
        </w:rPr>
        <w:t xml:space="preserve"> </w:t>
      </w:r>
      <w:r>
        <w:rPr>
          <w:rFonts w:eastAsiaTheme="minorEastAsia" w:cs="Times New Roman"/>
        </w:rPr>
        <w:t>J.</w:t>
      </w:r>
      <w:r w:rsidR="002028CA">
        <w:rPr>
          <w:rFonts w:eastAsiaTheme="minorEastAsia" w:cs="Times New Roman"/>
        </w:rPr>
        <w:t xml:space="preserve"> </w:t>
      </w:r>
      <w:r w:rsidR="00A25497">
        <w:rPr>
          <w:rFonts w:eastAsiaTheme="minorEastAsia" w:cs="Times New Roman"/>
        </w:rPr>
        <w:t>Astrom, C.C. Hang, P.P</w:t>
      </w:r>
      <w:r w:rsidR="00603722">
        <w:rPr>
          <w:rFonts w:eastAsiaTheme="minorEastAsia" w:cs="Times New Roman"/>
        </w:rPr>
        <w:t xml:space="preserve">erson, and W.K.Ho, </w:t>
      </w:r>
      <w:r>
        <w:rPr>
          <w:rFonts w:eastAsiaTheme="minorEastAsia" w:cs="Times New Roman"/>
        </w:rPr>
        <w:t>Towards intelligent PID control,Automatica, Vol. 28 ,No. 1, pp.1-9,1922.</w:t>
      </w:r>
    </w:p>
    <w:p w14:paraId="3BC90231" w14:textId="77777777" w:rsidR="00C0277E" w:rsidRPr="0015305D" w:rsidRDefault="00C0277E" w:rsidP="00C0277E">
      <w:pPr>
        <w:autoSpaceDE w:val="0"/>
        <w:autoSpaceDN w:val="0"/>
        <w:adjustRightInd w:val="0"/>
        <w:spacing w:line="276" w:lineRule="auto"/>
        <w:jc w:val="both"/>
        <w:rPr>
          <w:szCs w:val="24"/>
          <w:lang w:eastAsia="en-IN"/>
        </w:rPr>
      </w:pPr>
    </w:p>
    <w:p w14:paraId="2965E4C0" w14:textId="77777777" w:rsidR="00C0277E" w:rsidRDefault="00C0277E" w:rsidP="00C0277E">
      <w:pPr>
        <w:autoSpaceDE w:val="0"/>
        <w:autoSpaceDN w:val="0"/>
        <w:adjustRightInd w:val="0"/>
        <w:spacing w:line="276" w:lineRule="auto"/>
        <w:jc w:val="both"/>
        <w:rPr>
          <w:szCs w:val="24"/>
          <w:lang w:eastAsia="en-IN"/>
        </w:rPr>
      </w:pPr>
      <w:r>
        <w:rPr>
          <w:szCs w:val="24"/>
          <w:lang w:eastAsia="en-IN"/>
        </w:rPr>
        <w:t>[2] C.</w:t>
      </w:r>
      <w:r w:rsidR="002028CA">
        <w:rPr>
          <w:szCs w:val="24"/>
          <w:lang w:eastAsia="en-IN"/>
        </w:rPr>
        <w:t xml:space="preserve"> </w:t>
      </w:r>
      <w:r>
        <w:rPr>
          <w:szCs w:val="24"/>
          <w:lang w:eastAsia="en-IN"/>
        </w:rPr>
        <w:t xml:space="preserve">Dey, </w:t>
      </w:r>
      <w:r w:rsidRPr="00643E11">
        <w:rPr>
          <w:szCs w:val="24"/>
          <w:lang w:eastAsia="en-IN"/>
        </w:rPr>
        <w:t>R.K.</w:t>
      </w:r>
      <w:r>
        <w:rPr>
          <w:szCs w:val="24"/>
          <w:lang w:eastAsia="en-IN"/>
        </w:rPr>
        <w:t xml:space="preserve"> Mudi</w:t>
      </w:r>
      <w:r w:rsidRPr="00643E11">
        <w:rPr>
          <w:szCs w:val="24"/>
          <w:lang w:eastAsia="en-IN"/>
        </w:rPr>
        <w:t>,</w:t>
      </w:r>
      <w:r>
        <w:rPr>
          <w:szCs w:val="24"/>
          <w:lang w:eastAsia="en-IN"/>
        </w:rPr>
        <w:t xml:space="preserve"> and</w:t>
      </w:r>
      <w:r w:rsidRPr="00643E11">
        <w:rPr>
          <w:szCs w:val="24"/>
          <w:lang w:eastAsia="en-IN"/>
        </w:rPr>
        <w:t xml:space="preserve"> </w:t>
      </w:r>
      <w:r>
        <w:rPr>
          <w:szCs w:val="24"/>
          <w:lang w:eastAsia="en-IN"/>
        </w:rPr>
        <w:t xml:space="preserve">D. </w:t>
      </w:r>
      <w:r w:rsidR="00603722">
        <w:rPr>
          <w:szCs w:val="24"/>
        </w:rPr>
        <w:t xml:space="preserve">Simhachalam, </w:t>
      </w:r>
      <w:r w:rsidRPr="00643E11">
        <w:rPr>
          <w:bCs/>
          <w:szCs w:val="24"/>
        </w:rPr>
        <w:t>An Auto-tuning PID Controller for Integrating Plus Dead-time Processes.</w:t>
      </w:r>
      <w:r w:rsidRPr="00643E11">
        <w:rPr>
          <w:szCs w:val="24"/>
        </w:rPr>
        <w:t xml:space="preserve"> </w:t>
      </w:r>
      <w:r w:rsidRPr="002331F8">
        <w:rPr>
          <w:rStyle w:val="HTMLTypewriter"/>
          <w:rFonts w:ascii="Times New Roman" w:hAnsi="Times New Roman" w:cs="Times New Roman"/>
          <w:sz w:val="24"/>
          <w:szCs w:val="24"/>
        </w:rPr>
        <w:t>Advanced Materials Research</w:t>
      </w:r>
      <w:r w:rsidRPr="00643E11">
        <w:rPr>
          <w:szCs w:val="24"/>
          <w:lang w:eastAsia="en-IN"/>
        </w:rPr>
        <w:t>. 403-408, 4934-4943(2012).</w:t>
      </w:r>
    </w:p>
    <w:p w14:paraId="45055026" w14:textId="77777777" w:rsidR="00C0277E" w:rsidRDefault="00C0277E" w:rsidP="00C0277E">
      <w:pPr>
        <w:autoSpaceDE w:val="0"/>
        <w:autoSpaceDN w:val="0"/>
        <w:adjustRightInd w:val="0"/>
        <w:spacing w:line="276" w:lineRule="auto"/>
        <w:jc w:val="both"/>
        <w:rPr>
          <w:szCs w:val="24"/>
          <w:lang w:eastAsia="en-IN"/>
        </w:rPr>
      </w:pPr>
    </w:p>
    <w:p w14:paraId="77E096B2" w14:textId="77777777" w:rsidR="00C0277E" w:rsidRDefault="002028CA" w:rsidP="00C0277E">
      <w:pPr>
        <w:autoSpaceDE w:val="0"/>
        <w:autoSpaceDN w:val="0"/>
        <w:adjustRightInd w:val="0"/>
        <w:spacing w:line="276" w:lineRule="auto"/>
        <w:jc w:val="both"/>
        <w:rPr>
          <w:szCs w:val="24"/>
          <w:lang w:eastAsia="en-IN"/>
        </w:rPr>
      </w:pPr>
      <w:r>
        <w:rPr>
          <w:szCs w:val="24"/>
          <w:lang w:eastAsia="en-IN"/>
        </w:rPr>
        <w:t>[3] C. Dey</w:t>
      </w:r>
      <w:r w:rsidR="00C0277E">
        <w:rPr>
          <w:szCs w:val="24"/>
          <w:lang w:eastAsia="en-IN"/>
        </w:rPr>
        <w:t>,</w:t>
      </w:r>
      <w:r w:rsidR="00C0277E" w:rsidRPr="00643E11">
        <w:rPr>
          <w:szCs w:val="24"/>
          <w:lang w:eastAsia="en-IN"/>
        </w:rPr>
        <w:t xml:space="preserve"> R.K.</w:t>
      </w:r>
      <w:r w:rsidR="00C0277E">
        <w:rPr>
          <w:szCs w:val="24"/>
          <w:lang w:eastAsia="en-IN"/>
        </w:rPr>
        <w:t xml:space="preserve"> Mudi</w:t>
      </w:r>
      <w:r w:rsidR="00C0277E" w:rsidRPr="00643E11">
        <w:rPr>
          <w:szCs w:val="24"/>
          <w:lang w:eastAsia="en-IN"/>
        </w:rPr>
        <w:t>,</w:t>
      </w:r>
      <w:r w:rsidR="00C0277E">
        <w:rPr>
          <w:szCs w:val="24"/>
          <w:lang w:eastAsia="en-IN"/>
        </w:rPr>
        <w:t xml:space="preserve"> and</w:t>
      </w:r>
      <w:r w:rsidR="00C0277E" w:rsidRPr="00643E11">
        <w:rPr>
          <w:szCs w:val="24"/>
          <w:lang w:eastAsia="en-IN"/>
        </w:rPr>
        <w:t xml:space="preserve"> </w:t>
      </w:r>
      <w:r w:rsidR="00C0277E">
        <w:rPr>
          <w:szCs w:val="24"/>
          <w:lang w:eastAsia="en-IN"/>
        </w:rPr>
        <w:t>D.</w:t>
      </w:r>
      <w:r w:rsidR="00603722">
        <w:rPr>
          <w:szCs w:val="24"/>
        </w:rPr>
        <w:t xml:space="preserve">Simhachalam, </w:t>
      </w:r>
      <w:r w:rsidR="00C0277E" w:rsidRPr="00643E11">
        <w:rPr>
          <w:szCs w:val="24"/>
        </w:rPr>
        <w:t xml:space="preserve">A Simple Nonlinear PD Controller for Integrating Processes. </w:t>
      </w:r>
      <w:r w:rsidR="00C0277E" w:rsidRPr="00643E11">
        <w:rPr>
          <w:szCs w:val="24"/>
          <w:lang w:eastAsia="en-IN"/>
        </w:rPr>
        <w:t>ISA Trans. 53(1), 162-172(2014).</w:t>
      </w:r>
    </w:p>
    <w:p w14:paraId="7E022325" w14:textId="77777777" w:rsidR="00C0277E" w:rsidRPr="00643E11" w:rsidRDefault="00C0277E" w:rsidP="00C0277E">
      <w:pPr>
        <w:autoSpaceDE w:val="0"/>
        <w:autoSpaceDN w:val="0"/>
        <w:adjustRightInd w:val="0"/>
        <w:spacing w:line="276" w:lineRule="auto"/>
        <w:jc w:val="both"/>
        <w:rPr>
          <w:szCs w:val="24"/>
          <w:lang w:eastAsia="en-IN"/>
        </w:rPr>
      </w:pPr>
    </w:p>
    <w:p w14:paraId="330B45A4" w14:textId="77777777" w:rsidR="00C0277E" w:rsidRDefault="00C0277E" w:rsidP="00C0277E">
      <w:pPr>
        <w:autoSpaceDE w:val="0"/>
        <w:autoSpaceDN w:val="0"/>
        <w:adjustRightInd w:val="0"/>
        <w:spacing w:line="276" w:lineRule="auto"/>
        <w:jc w:val="both"/>
        <w:rPr>
          <w:szCs w:val="24"/>
          <w:lang w:eastAsia="en-IN"/>
        </w:rPr>
      </w:pPr>
      <w:r>
        <w:rPr>
          <w:szCs w:val="24"/>
          <w:lang w:eastAsia="en-IN"/>
        </w:rPr>
        <w:t>[4]</w:t>
      </w:r>
      <w:r w:rsidRPr="00643E11">
        <w:rPr>
          <w:szCs w:val="24"/>
          <w:lang w:eastAsia="en-IN"/>
        </w:rPr>
        <w:t>D.</w:t>
      </w:r>
      <w:r w:rsidR="008846F6">
        <w:rPr>
          <w:szCs w:val="24"/>
          <w:lang w:eastAsia="en-IN"/>
        </w:rPr>
        <w:t xml:space="preserve"> </w:t>
      </w:r>
      <w:r w:rsidRPr="00643E11">
        <w:rPr>
          <w:szCs w:val="24"/>
          <w:lang w:eastAsia="en-IN"/>
        </w:rPr>
        <w:t>E.</w:t>
      </w:r>
      <w:r>
        <w:rPr>
          <w:szCs w:val="24"/>
          <w:lang w:eastAsia="en-IN"/>
        </w:rPr>
        <w:t xml:space="preserve"> Seborg , and </w:t>
      </w:r>
      <w:r w:rsidRPr="00643E11">
        <w:rPr>
          <w:szCs w:val="24"/>
          <w:lang w:eastAsia="en-IN"/>
        </w:rPr>
        <w:t xml:space="preserve"> T.F.</w:t>
      </w:r>
      <w:r>
        <w:rPr>
          <w:szCs w:val="24"/>
          <w:lang w:eastAsia="en-IN"/>
        </w:rPr>
        <w:t xml:space="preserve"> Edgar</w:t>
      </w:r>
      <w:r w:rsidR="00603722">
        <w:rPr>
          <w:szCs w:val="24"/>
          <w:lang w:eastAsia="en-IN"/>
        </w:rPr>
        <w:t xml:space="preserve">, </w:t>
      </w:r>
      <w:r w:rsidRPr="00643E11">
        <w:rPr>
          <w:szCs w:val="24"/>
          <w:lang w:eastAsia="en-IN"/>
        </w:rPr>
        <w:t xml:space="preserve">Adaptive control strategies for process control: A survey. AICHE J.  32(6), 881–913(1986). </w:t>
      </w:r>
    </w:p>
    <w:p w14:paraId="527B8084" w14:textId="77777777" w:rsidR="00C0277E" w:rsidRPr="00643E11" w:rsidRDefault="00C0277E" w:rsidP="00C0277E">
      <w:pPr>
        <w:autoSpaceDE w:val="0"/>
        <w:autoSpaceDN w:val="0"/>
        <w:adjustRightInd w:val="0"/>
        <w:spacing w:line="276" w:lineRule="auto"/>
        <w:jc w:val="both"/>
        <w:rPr>
          <w:szCs w:val="24"/>
          <w:lang w:eastAsia="en-IN"/>
        </w:rPr>
      </w:pPr>
    </w:p>
    <w:p w14:paraId="66FE1CEB" w14:textId="77777777" w:rsidR="00C0277E" w:rsidRDefault="00C0277E" w:rsidP="00C0277E">
      <w:pPr>
        <w:autoSpaceDE w:val="0"/>
        <w:autoSpaceDN w:val="0"/>
        <w:adjustRightInd w:val="0"/>
        <w:spacing w:line="276" w:lineRule="auto"/>
        <w:jc w:val="both"/>
        <w:rPr>
          <w:szCs w:val="24"/>
          <w:lang w:eastAsia="en-IN"/>
        </w:rPr>
      </w:pPr>
      <w:r>
        <w:rPr>
          <w:szCs w:val="24"/>
          <w:lang w:eastAsia="en-IN"/>
        </w:rPr>
        <w:t>[5] C.</w:t>
      </w:r>
      <w:r w:rsidR="008846F6">
        <w:rPr>
          <w:szCs w:val="24"/>
          <w:lang w:eastAsia="en-IN"/>
        </w:rPr>
        <w:t xml:space="preserve"> </w:t>
      </w:r>
      <w:r>
        <w:rPr>
          <w:szCs w:val="24"/>
          <w:lang w:eastAsia="en-IN"/>
        </w:rPr>
        <w:t>Dey , and R.K. Mudi</w:t>
      </w:r>
      <w:r w:rsidR="00603722">
        <w:rPr>
          <w:szCs w:val="24"/>
          <w:lang w:eastAsia="en-IN"/>
        </w:rPr>
        <w:t xml:space="preserve">, </w:t>
      </w:r>
      <w:r w:rsidRPr="00643E11">
        <w:rPr>
          <w:szCs w:val="24"/>
          <w:lang w:eastAsia="en-IN"/>
        </w:rPr>
        <w:t>An improved auto-tuning scheme for PID controllers. ISA Trans. 48(4), 396–409(2009).</w:t>
      </w:r>
    </w:p>
    <w:p w14:paraId="3DA862D3" w14:textId="77777777" w:rsidR="00C0277E" w:rsidRPr="00643E11" w:rsidRDefault="00C0277E" w:rsidP="00C0277E">
      <w:pPr>
        <w:pStyle w:val="references"/>
        <w:spacing w:line="276" w:lineRule="auto"/>
        <w:ind w:left="0" w:firstLine="0"/>
        <w:rPr>
          <w:rFonts w:ascii="Times New Roman" w:hAnsi="Times New Roman"/>
          <w:sz w:val="24"/>
          <w:szCs w:val="24"/>
        </w:rPr>
      </w:pPr>
    </w:p>
    <w:p w14:paraId="7FE4115D" w14:textId="77777777" w:rsidR="00C0277E" w:rsidRDefault="00C0277E" w:rsidP="00C0277E">
      <w:pPr>
        <w:autoSpaceDN w:val="0"/>
        <w:spacing w:line="276" w:lineRule="auto"/>
        <w:jc w:val="both"/>
        <w:rPr>
          <w:szCs w:val="24"/>
        </w:rPr>
      </w:pPr>
      <w:r>
        <w:rPr>
          <w:szCs w:val="24"/>
        </w:rPr>
        <w:t>[6]</w:t>
      </w:r>
      <w:r w:rsidRPr="00643E11">
        <w:rPr>
          <w:szCs w:val="24"/>
        </w:rPr>
        <w:t xml:space="preserve"> R.</w:t>
      </w:r>
      <w:r w:rsidR="008846F6">
        <w:rPr>
          <w:szCs w:val="24"/>
        </w:rPr>
        <w:t xml:space="preserve"> </w:t>
      </w:r>
      <w:r w:rsidRPr="00643E11">
        <w:rPr>
          <w:szCs w:val="24"/>
        </w:rPr>
        <w:t>K.</w:t>
      </w:r>
      <w:r>
        <w:rPr>
          <w:szCs w:val="24"/>
        </w:rPr>
        <w:t xml:space="preserve"> Mudi, C.</w:t>
      </w:r>
      <w:r w:rsidR="008846F6">
        <w:rPr>
          <w:szCs w:val="24"/>
        </w:rPr>
        <w:t xml:space="preserve"> </w:t>
      </w:r>
      <w:r>
        <w:rPr>
          <w:szCs w:val="24"/>
        </w:rPr>
        <w:t>Dey</w:t>
      </w:r>
      <w:r w:rsidRPr="00643E11">
        <w:rPr>
          <w:szCs w:val="24"/>
        </w:rPr>
        <w:t>,</w:t>
      </w:r>
      <w:r>
        <w:rPr>
          <w:szCs w:val="24"/>
        </w:rPr>
        <w:t xml:space="preserve"> and</w:t>
      </w:r>
      <w:r w:rsidRPr="00643E11">
        <w:rPr>
          <w:szCs w:val="24"/>
        </w:rPr>
        <w:t xml:space="preserve"> </w:t>
      </w:r>
      <w:r>
        <w:rPr>
          <w:szCs w:val="24"/>
        </w:rPr>
        <w:t xml:space="preserve">T.T. </w:t>
      </w:r>
      <w:r w:rsidR="00603722">
        <w:rPr>
          <w:szCs w:val="24"/>
        </w:rPr>
        <w:t xml:space="preserve">Lee, </w:t>
      </w:r>
      <w:r w:rsidRPr="00643E11">
        <w:rPr>
          <w:szCs w:val="24"/>
        </w:rPr>
        <w:t>An improved auto-tuning scheme for PI controllers. ISA Transactions. 47, 45-52(2008).</w:t>
      </w:r>
    </w:p>
    <w:p w14:paraId="6B7B1F62" w14:textId="77777777" w:rsidR="000D5D0C" w:rsidRDefault="000D5D0C" w:rsidP="000D5D0C">
      <w:pPr>
        <w:spacing w:line="276" w:lineRule="auto"/>
        <w:jc w:val="both"/>
        <w:rPr>
          <w:rFonts w:eastAsiaTheme="minorEastAsia" w:cs="Times New Roman"/>
        </w:rPr>
      </w:pPr>
    </w:p>
    <w:p w14:paraId="6D6FE384" w14:textId="77777777" w:rsidR="000D5D0C" w:rsidRDefault="000D5D0C" w:rsidP="000D5D0C">
      <w:pPr>
        <w:spacing w:line="276" w:lineRule="auto"/>
        <w:jc w:val="both"/>
        <w:rPr>
          <w:rFonts w:eastAsiaTheme="minorEastAsia" w:cs="Times New Roman"/>
        </w:rPr>
      </w:pPr>
    </w:p>
    <w:p w14:paraId="787834F6" w14:textId="77777777" w:rsidR="000D5D0C" w:rsidRDefault="000D5D0C" w:rsidP="000D5D0C">
      <w:pPr>
        <w:spacing w:line="276" w:lineRule="auto"/>
        <w:jc w:val="both"/>
        <w:rPr>
          <w:rFonts w:eastAsiaTheme="minorEastAsia" w:cs="Times New Roman"/>
        </w:rPr>
      </w:pPr>
    </w:p>
    <w:p w14:paraId="3694C4DE" w14:textId="77777777" w:rsidR="000D5D0C" w:rsidRDefault="000D5D0C" w:rsidP="000D5D0C">
      <w:pPr>
        <w:spacing w:line="276" w:lineRule="auto"/>
        <w:jc w:val="both"/>
        <w:rPr>
          <w:rFonts w:eastAsiaTheme="minorEastAsia" w:cs="Times New Roman"/>
        </w:rPr>
      </w:pPr>
    </w:p>
    <w:p w14:paraId="04514A19" w14:textId="77777777" w:rsidR="000D5D0C" w:rsidRDefault="000D5D0C" w:rsidP="000D5D0C">
      <w:pPr>
        <w:spacing w:line="276" w:lineRule="auto"/>
        <w:jc w:val="both"/>
        <w:rPr>
          <w:rFonts w:eastAsiaTheme="minorEastAsia" w:cs="Times New Roman"/>
        </w:rPr>
      </w:pPr>
    </w:p>
    <w:p w14:paraId="3D946591" w14:textId="77777777" w:rsidR="000D5D0C" w:rsidRDefault="000D5D0C" w:rsidP="000D5D0C">
      <w:pPr>
        <w:spacing w:line="276" w:lineRule="auto"/>
        <w:jc w:val="both"/>
        <w:rPr>
          <w:rFonts w:eastAsiaTheme="minorEastAsia" w:cs="Times New Roman"/>
        </w:rPr>
      </w:pPr>
    </w:p>
    <w:p w14:paraId="01094645" w14:textId="77777777" w:rsidR="00407092" w:rsidRPr="003A4E38" w:rsidRDefault="00407092" w:rsidP="003A4E38">
      <w:pPr>
        <w:spacing w:line="276" w:lineRule="auto"/>
        <w:jc w:val="both"/>
        <w:rPr>
          <w:szCs w:val="24"/>
        </w:rPr>
      </w:pPr>
    </w:p>
    <w:p w14:paraId="5BD96955" w14:textId="77777777" w:rsidR="008A1378" w:rsidRDefault="008A1378" w:rsidP="000B1E12">
      <w:pPr>
        <w:tabs>
          <w:tab w:val="left" w:pos="2977"/>
        </w:tabs>
        <w:spacing w:line="276" w:lineRule="auto"/>
        <w:jc w:val="center"/>
        <w:rPr>
          <w:b/>
        </w:rPr>
      </w:pPr>
    </w:p>
    <w:p w14:paraId="506195A4" w14:textId="072EE260" w:rsidR="008A2E84" w:rsidRPr="00826FCD" w:rsidRDefault="00DF119F" w:rsidP="00826FCD">
      <w:pPr>
        <w:rPr>
          <w:b/>
        </w:rPr>
      </w:pPr>
      <w:r>
        <w:rPr>
          <w:b/>
        </w:rPr>
        <w:br w:type="page"/>
      </w:r>
    </w:p>
    <w:p w14:paraId="5C0BCD93" w14:textId="56B591A1" w:rsidR="008A2E84" w:rsidRDefault="008A2E84" w:rsidP="008A2E84">
      <w:pPr>
        <w:spacing w:line="276" w:lineRule="auto"/>
        <w:jc w:val="center"/>
        <w:rPr>
          <w:b/>
        </w:rPr>
      </w:pPr>
      <w:r>
        <w:rPr>
          <w:b/>
        </w:rPr>
        <w:lastRenderedPageBreak/>
        <w:t>CHAPTER-</w:t>
      </w:r>
      <w:r w:rsidR="007C5F56">
        <w:rPr>
          <w:b/>
        </w:rPr>
        <w:t>3</w:t>
      </w:r>
    </w:p>
    <w:p w14:paraId="4BDA6B1A" w14:textId="77777777" w:rsidR="008A2E84" w:rsidRDefault="008A2E84" w:rsidP="008A2E84">
      <w:pPr>
        <w:spacing w:line="276" w:lineRule="auto"/>
        <w:jc w:val="center"/>
        <w:rPr>
          <w:b/>
        </w:rPr>
      </w:pPr>
    </w:p>
    <w:p w14:paraId="154B911A" w14:textId="77777777" w:rsidR="008A2E84" w:rsidRDefault="006662A8" w:rsidP="008A2E84">
      <w:pPr>
        <w:spacing w:line="276" w:lineRule="auto"/>
        <w:jc w:val="center"/>
        <w:rPr>
          <w:b/>
        </w:rPr>
      </w:pPr>
      <w:r>
        <w:rPr>
          <w:b/>
        </w:rPr>
        <w:t>DESIGN OF</w:t>
      </w:r>
      <w:r w:rsidR="00DC1348">
        <w:rPr>
          <w:b/>
        </w:rPr>
        <w:t xml:space="preserve"> A</w:t>
      </w:r>
      <w:r>
        <w:rPr>
          <w:b/>
        </w:rPr>
        <w:t xml:space="preserve"> </w:t>
      </w:r>
      <w:r w:rsidR="008A2E84">
        <w:rPr>
          <w:b/>
        </w:rPr>
        <w:t xml:space="preserve">PARTICLE SWARM </w:t>
      </w:r>
      <w:r w:rsidR="00D9623D">
        <w:rPr>
          <w:b/>
        </w:rPr>
        <w:t>OPTIMIZATION</w:t>
      </w:r>
      <w:r w:rsidR="00ED72CC">
        <w:rPr>
          <w:b/>
        </w:rPr>
        <w:t xml:space="preserve"> </w:t>
      </w:r>
      <w:r w:rsidR="008A2E84">
        <w:rPr>
          <w:b/>
        </w:rPr>
        <w:t xml:space="preserve">BASED </w:t>
      </w:r>
      <w:r>
        <w:rPr>
          <w:b/>
        </w:rPr>
        <w:t>ADAPTIVE PID CONTROLLER</w:t>
      </w:r>
    </w:p>
    <w:p w14:paraId="0F0A3EF5" w14:textId="77777777" w:rsidR="008A2E84" w:rsidRDefault="008A2E84" w:rsidP="008A2E84">
      <w:pPr>
        <w:spacing w:line="276" w:lineRule="auto"/>
        <w:rPr>
          <w:b/>
        </w:rPr>
      </w:pPr>
    </w:p>
    <w:p w14:paraId="171DEC70" w14:textId="77777777" w:rsidR="008A2E84" w:rsidRDefault="008A2E84" w:rsidP="008A2E84">
      <w:pPr>
        <w:spacing w:line="276" w:lineRule="auto"/>
        <w:rPr>
          <w:b/>
        </w:rPr>
      </w:pPr>
    </w:p>
    <w:p w14:paraId="72043756" w14:textId="77777777" w:rsidR="008A2E84" w:rsidRDefault="008A2E84" w:rsidP="008A2E84">
      <w:pPr>
        <w:spacing w:line="276" w:lineRule="auto"/>
        <w:rPr>
          <w:b/>
        </w:rPr>
      </w:pPr>
    </w:p>
    <w:p w14:paraId="26CBD65B" w14:textId="42ECE273" w:rsidR="00026432" w:rsidRDefault="007C5F56" w:rsidP="00026432">
      <w:pPr>
        <w:spacing w:line="360" w:lineRule="auto"/>
        <w:jc w:val="both"/>
        <w:rPr>
          <w:b/>
        </w:rPr>
      </w:pPr>
      <w:r>
        <w:rPr>
          <w:b/>
        </w:rPr>
        <w:t>3</w:t>
      </w:r>
      <w:r w:rsidR="006662A8">
        <w:rPr>
          <w:b/>
        </w:rPr>
        <w:t>.1 Introduction</w:t>
      </w:r>
    </w:p>
    <w:p w14:paraId="74EB1B20" w14:textId="77777777" w:rsidR="00026432" w:rsidRDefault="00026432" w:rsidP="00026432">
      <w:pPr>
        <w:spacing w:line="360" w:lineRule="auto"/>
        <w:jc w:val="both"/>
        <w:rPr>
          <w:b/>
        </w:rPr>
      </w:pPr>
    </w:p>
    <w:p w14:paraId="7A7C920F" w14:textId="0F669138" w:rsidR="008A2E84" w:rsidRPr="00026432" w:rsidRDefault="008A2E84" w:rsidP="00026432">
      <w:pPr>
        <w:spacing w:line="360" w:lineRule="auto"/>
        <w:jc w:val="both"/>
        <w:rPr>
          <w:b/>
        </w:rPr>
      </w:pPr>
      <w:r w:rsidRPr="00A9718D">
        <w:t>In</w:t>
      </w:r>
      <w:r>
        <w:rPr>
          <w:b/>
        </w:rPr>
        <w:t xml:space="preserve"> </w:t>
      </w:r>
      <w:r>
        <w:t xml:space="preserve">this chapter we </w:t>
      </w:r>
      <w:r w:rsidR="006662A8">
        <w:t xml:space="preserve">will </w:t>
      </w:r>
      <w:r>
        <w:t>vary all the seven parameters</w:t>
      </w:r>
      <w:r w:rsidR="006662A8">
        <w:t>,</w:t>
      </w:r>
      <w:r>
        <w:t xml:space="preserve"> i.e.,</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 xml:space="preserve"> K</m:t>
            </m:r>
          </m:e>
          <m:sub>
            <m:r>
              <w:rPr>
                <w:rFonts w:ascii="Cambria Math" w:hAnsi="Cambria Math"/>
              </w:rPr>
              <m:t xml:space="preserve">i, </m:t>
            </m:r>
          </m:sub>
        </m:sSub>
      </m:oMath>
      <w:r>
        <w:t>,</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d</m:t>
            </m:r>
          </m:sub>
        </m:sSub>
      </m:oMath>
      <w:r>
        <w:t xml:space="preserve">, </w:t>
      </w:r>
      <m:oMath>
        <m:sSub>
          <m:sSubPr>
            <m:ctrlPr>
              <w:rPr>
                <w:rFonts w:ascii="Cambria Math" w:hAnsi="Cambria Math"/>
                <w:i/>
              </w:rPr>
            </m:ctrlPr>
          </m:sSubPr>
          <m:e>
            <m:r>
              <w:rPr>
                <w:rFonts w:ascii="Cambria Math" w:hAnsi="Cambria Math"/>
              </w:rPr>
              <m:t xml:space="preserve"> k</m:t>
            </m:r>
          </m:e>
          <m:sub>
            <m:r>
              <w:rPr>
                <w:rFonts w:ascii="Cambria Math" w:hAnsi="Cambria Math"/>
              </w:rPr>
              <m:t>1</m:t>
            </m:r>
          </m:sub>
        </m:sSub>
        <m:sSub>
          <m:sSubPr>
            <m:ctrlPr>
              <w:rPr>
                <w:rFonts w:ascii="Cambria Math" w:hAnsi="Cambria Math"/>
                <w:i/>
              </w:rPr>
            </m:ctrlPr>
          </m:sSubPr>
          <m:e>
            <m:r>
              <w:rPr>
                <w:rFonts w:ascii="Cambria Math" w:hAnsi="Cambria Math"/>
              </w:rPr>
              <m:t>,  k</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 xml:space="preserve"> k</m:t>
            </m:r>
          </m:e>
          <m:sub>
            <m:r>
              <w:rPr>
                <w:rFonts w:ascii="Cambria Math" w:hAnsi="Cambria Math"/>
              </w:rPr>
              <m:t>4</m:t>
            </m:r>
          </m:sub>
        </m:sSub>
      </m:oMath>
      <w:r>
        <w:rPr>
          <w:rFonts w:eastAsiaTheme="minorEastAsia"/>
        </w:rPr>
        <w:t xml:space="preserve"> </w:t>
      </w:r>
      <w:r w:rsidR="006662A8">
        <w:rPr>
          <w:rFonts w:eastAsiaTheme="minorEastAsia"/>
        </w:rPr>
        <w:t xml:space="preserve"> of APID</w:t>
      </w:r>
      <w:r w:rsidR="00030FAD">
        <w:rPr>
          <w:rFonts w:eastAsiaTheme="minorEastAsia"/>
        </w:rPr>
        <w:t xml:space="preserve"> [1]</w:t>
      </w:r>
      <w:r w:rsidR="006662A8">
        <w:rPr>
          <w:rFonts w:eastAsiaTheme="minorEastAsia"/>
        </w:rPr>
        <w:t xml:space="preserve"> </w:t>
      </w:r>
      <w:r>
        <w:rPr>
          <w:rFonts w:eastAsiaTheme="minorEastAsia"/>
        </w:rPr>
        <w:t>within a defined range. Particle swarm optimization (PSO) is used to find out best set of solution which will optimize the</w:t>
      </w:r>
      <w:r w:rsidR="006662A8">
        <w:rPr>
          <w:rFonts w:eastAsiaTheme="minorEastAsia"/>
        </w:rPr>
        <w:t xml:space="preserve"> given</w:t>
      </w:r>
      <w:r>
        <w:rPr>
          <w:rFonts w:eastAsiaTheme="minorEastAsia"/>
        </w:rPr>
        <w:t xml:space="preserve"> obje</w:t>
      </w:r>
      <w:r w:rsidR="00CB1A52">
        <w:rPr>
          <w:rFonts w:eastAsiaTheme="minorEastAsia"/>
        </w:rPr>
        <w:t>ctive function.</w:t>
      </w:r>
      <w:r w:rsidR="00C92EC8">
        <w:rPr>
          <w:rFonts w:eastAsiaTheme="minorEastAsia"/>
        </w:rPr>
        <w:t xml:space="preserve"> </w:t>
      </w:r>
      <w:r w:rsidR="00CB1A52">
        <w:rPr>
          <w:rFonts w:eastAsiaTheme="minorEastAsia"/>
        </w:rPr>
        <w:t xml:space="preserve"> </w:t>
      </w:r>
      <w:r w:rsidR="00CB1A52" w:rsidRPr="00C65533">
        <w:rPr>
          <w:bCs/>
          <w:iCs/>
          <w:szCs w:val="24"/>
        </w:rPr>
        <w:t>I</w:t>
      </w:r>
      <w:r w:rsidR="00CB1A52">
        <w:rPr>
          <w:bCs/>
          <w:iCs/>
          <w:szCs w:val="24"/>
        </w:rPr>
        <w:t xml:space="preserve">n 1995, </w:t>
      </w:r>
      <w:r w:rsidR="00CB1A52">
        <w:rPr>
          <w:rFonts w:eastAsiaTheme="minorEastAsia"/>
        </w:rPr>
        <w:t>Edward and Kennedy</w:t>
      </w:r>
      <w:r w:rsidR="00CB1A52">
        <w:rPr>
          <w:bCs/>
          <w:iCs/>
          <w:szCs w:val="24"/>
        </w:rPr>
        <w:t xml:space="preserve"> [</w:t>
      </w:r>
      <w:r w:rsidR="00030FAD">
        <w:rPr>
          <w:bCs/>
          <w:iCs/>
          <w:szCs w:val="24"/>
        </w:rPr>
        <w:t>2</w:t>
      </w:r>
      <w:r w:rsidR="00BF4AD7">
        <w:rPr>
          <w:bCs/>
          <w:iCs/>
          <w:szCs w:val="24"/>
        </w:rPr>
        <w:t>-4</w:t>
      </w:r>
      <w:r w:rsidR="00CB1A52">
        <w:rPr>
          <w:bCs/>
          <w:iCs/>
          <w:szCs w:val="24"/>
        </w:rPr>
        <w:t>]</w:t>
      </w:r>
      <w:r w:rsidR="00CB1A52" w:rsidRPr="00C65533">
        <w:rPr>
          <w:bCs/>
          <w:iCs/>
          <w:szCs w:val="24"/>
        </w:rPr>
        <w:t xml:space="preserve"> first introduced the PSO method motivated by social behaviour of organisms such as fish schooling and bird flocking. It is also a </w:t>
      </w:r>
      <w:r w:rsidR="008F5373" w:rsidRPr="00C65533">
        <w:rPr>
          <w:bCs/>
          <w:iCs/>
          <w:szCs w:val="24"/>
        </w:rPr>
        <w:t>pop</w:t>
      </w:r>
      <w:r w:rsidR="008F5373">
        <w:rPr>
          <w:bCs/>
          <w:iCs/>
          <w:szCs w:val="24"/>
        </w:rPr>
        <w:t>ulation-based</w:t>
      </w:r>
      <w:r w:rsidR="004E774F">
        <w:rPr>
          <w:bCs/>
          <w:iCs/>
          <w:szCs w:val="24"/>
        </w:rPr>
        <w:t xml:space="preserve"> search technique. </w:t>
      </w:r>
      <w:r w:rsidR="00CB1A52">
        <w:rPr>
          <w:szCs w:val="28"/>
        </w:rPr>
        <w:t xml:space="preserve">PSO can be </w:t>
      </w:r>
      <w:r w:rsidR="00CB1A52" w:rsidRPr="00C65533">
        <w:rPr>
          <w:szCs w:val="28"/>
        </w:rPr>
        <w:t xml:space="preserve">easily implemented and usually results in faster convergence rates than </w:t>
      </w:r>
      <w:r w:rsidR="00CB1A52">
        <w:rPr>
          <w:szCs w:val="28"/>
        </w:rPr>
        <w:t>other techniques.</w:t>
      </w:r>
      <w:r w:rsidR="00CB1A52">
        <w:rPr>
          <w:bCs/>
          <w:iCs/>
          <w:szCs w:val="24"/>
        </w:rPr>
        <w:t xml:space="preserve"> </w:t>
      </w:r>
      <w:r w:rsidR="00CB1A52">
        <w:rPr>
          <w:rFonts w:eastAsiaTheme="minorEastAsia"/>
        </w:rPr>
        <w:t>Unlike the GA, PSO has no evolution operators such as crossover and mutation.</w:t>
      </w:r>
      <w:r w:rsidR="00CB1A52" w:rsidRPr="006B76DE">
        <w:rPr>
          <w:szCs w:val="24"/>
        </w:rPr>
        <w:t xml:space="preserve"> </w:t>
      </w:r>
    </w:p>
    <w:p w14:paraId="17FC37F9" w14:textId="77777777" w:rsidR="008A2E84" w:rsidRPr="00B87E06" w:rsidRDefault="008A2E84" w:rsidP="00026432">
      <w:pPr>
        <w:pStyle w:val="bulletitem"/>
        <w:numPr>
          <w:ilvl w:val="0"/>
          <w:numId w:val="0"/>
        </w:numPr>
        <w:spacing w:line="360" w:lineRule="auto"/>
        <w:rPr>
          <w:b/>
          <w:sz w:val="24"/>
          <w:szCs w:val="24"/>
        </w:rPr>
      </w:pPr>
    </w:p>
    <w:p w14:paraId="41FBFBF0" w14:textId="77192850" w:rsidR="008A2E84" w:rsidRPr="00B87E06" w:rsidRDefault="007C5F56" w:rsidP="00026432">
      <w:pPr>
        <w:pStyle w:val="bulletitem"/>
        <w:numPr>
          <w:ilvl w:val="0"/>
          <w:numId w:val="0"/>
        </w:numPr>
        <w:spacing w:line="360" w:lineRule="auto"/>
        <w:rPr>
          <w:b/>
          <w:sz w:val="24"/>
          <w:szCs w:val="24"/>
        </w:rPr>
      </w:pPr>
      <w:r>
        <w:rPr>
          <w:b/>
          <w:sz w:val="24"/>
          <w:szCs w:val="24"/>
        </w:rPr>
        <w:t>3</w:t>
      </w:r>
      <w:r w:rsidR="005F5529">
        <w:rPr>
          <w:b/>
          <w:sz w:val="24"/>
          <w:szCs w:val="24"/>
        </w:rPr>
        <w:t>.2 Particle Swarm O</w:t>
      </w:r>
      <w:r w:rsidR="008A2E84" w:rsidRPr="00B87E06">
        <w:rPr>
          <w:b/>
          <w:sz w:val="24"/>
          <w:szCs w:val="24"/>
        </w:rPr>
        <w:t>ptimization</w:t>
      </w:r>
      <w:r w:rsidR="008A2E84">
        <w:rPr>
          <w:b/>
          <w:sz w:val="24"/>
          <w:szCs w:val="24"/>
        </w:rPr>
        <w:t xml:space="preserve"> (PSO)</w:t>
      </w:r>
      <w:r w:rsidR="00C92EC8">
        <w:rPr>
          <w:b/>
          <w:sz w:val="24"/>
          <w:szCs w:val="24"/>
        </w:rPr>
        <w:t xml:space="preserve"> </w:t>
      </w:r>
    </w:p>
    <w:p w14:paraId="7AFCEDAA" w14:textId="77777777" w:rsidR="008A2E84" w:rsidRDefault="008A2E84" w:rsidP="00026432">
      <w:pPr>
        <w:pStyle w:val="bulletitem"/>
        <w:numPr>
          <w:ilvl w:val="0"/>
          <w:numId w:val="0"/>
        </w:numPr>
        <w:spacing w:line="360" w:lineRule="auto"/>
        <w:rPr>
          <w:sz w:val="24"/>
          <w:szCs w:val="24"/>
        </w:rPr>
      </w:pPr>
    </w:p>
    <w:p w14:paraId="54369DE6" w14:textId="5AC62A57" w:rsidR="00623E5D" w:rsidRPr="00C92EC8" w:rsidRDefault="008A2E84" w:rsidP="00026432">
      <w:pPr>
        <w:pStyle w:val="bulletitem"/>
        <w:numPr>
          <w:ilvl w:val="0"/>
          <w:numId w:val="0"/>
        </w:numPr>
        <w:spacing w:line="360" w:lineRule="auto"/>
        <w:rPr>
          <w:sz w:val="24"/>
          <w:szCs w:val="24"/>
        </w:rPr>
      </w:pPr>
      <w:r w:rsidRPr="00C92EC8">
        <w:rPr>
          <w:sz w:val="24"/>
          <w:szCs w:val="24"/>
        </w:rPr>
        <w:t>Particle swarm optimization [</w:t>
      </w:r>
      <w:r w:rsidR="00030FAD">
        <w:rPr>
          <w:sz w:val="24"/>
          <w:szCs w:val="24"/>
        </w:rPr>
        <w:t>2</w:t>
      </w:r>
      <w:r w:rsidRPr="00C92EC8">
        <w:rPr>
          <w:sz w:val="24"/>
          <w:szCs w:val="24"/>
        </w:rPr>
        <w:t>-</w:t>
      </w:r>
      <w:r w:rsidR="00BF4AD7">
        <w:rPr>
          <w:sz w:val="24"/>
          <w:szCs w:val="24"/>
        </w:rPr>
        <w:t>4</w:t>
      </w:r>
      <w:r w:rsidRPr="00C92EC8">
        <w:rPr>
          <w:sz w:val="24"/>
          <w:szCs w:val="24"/>
        </w:rPr>
        <w:t>] is an artificial intelligence (AI) technique which can be is used to find approximate solutions to extremely difficult or impossible numeric maximization and minimization problems. The idea behind the algorithm was inspired by social behavior of animals such as bird flocking and fish schooling.</w:t>
      </w:r>
      <w:r w:rsidR="00C92EC8" w:rsidRPr="00C92EC8">
        <w:rPr>
          <w:sz w:val="24"/>
          <w:szCs w:val="24"/>
        </w:rPr>
        <w:t xml:space="preserve"> </w:t>
      </w:r>
      <w:r w:rsidR="00623E5D" w:rsidRPr="00C92EC8">
        <w:rPr>
          <w:sz w:val="24"/>
          <w:szCs w:val="24"/>
        </w:rPr>
        <w:t xml:space="preserve">This theory can be understood by the concept of techniques used by birds or fishes for searching the food in wide area. Suppose the following scenario, a group of birds or fishes are randomly searching for food in a wide area. There is only one piece of food in the area being searched. All the birds/fishes do not know the exact location where the food is. In that condition, they travel in search space according to the own experience as well as </w:t>
      </w:r>
      <w:r w:rsidR="00623E5D" w:rsidRPr="00293977">
        <w:rPr>
          <w:sz w:val="24"/>
          <w:szCs w:val="24"/>
          <w:lang w:val="en-GB"/>
        </w:rPr>
        <w:t>neighbour’s</w:t>
      </w:r>
      <w:r w:rsidR="00623E5D" w:rsidRPr="00C92EC8">
        <w:rPr>
          <w:sz w:val="24"/>
          <w:szCs w:val="24"/>
        </w:rPr>
        <w:t xml:space="preserve"> experience. That mean, in each iteration, they compare the distance between its own location and the target with respect to its previous experience as well as the best position of </w:t>
      </w:r>
      <w:r w:rsidR="00DF2152" w:rsidRPr="00C92EC8">
        <w:rPr>
          <w:sz w:val="24"/>
          <w:szCs w:val="24"/>
        </w:rPr>
        <w:t>neighbor</w:t>
      </w:r>
      <w:r w:rsidR="00623E5D" w:rsidRPr="00C92EC8">
        <w:rPr>
          <w:sz w:val="24"/>
          <w:szCs w:val="24"/>
        </w:rPr>
        <w:t xml:space="preserve"> which is closest to the target. After that they modify its own speed for the best strategy to find the food. This is the basic principle of Particle Swarm Optimization (PSO).</w:t>
      </w:r>
    </w:p>
    <w:p w14:paraId="4E54663B" w14:textId="77777777" w:rsidR="00623E5D" w:rsidRDefault="00623E5D" w:rsidP="00026432">
      <w:pPr>
        <w:spacing w:line="360" w:lineRule="auto"/>
        <w:jc w:val="both"/>
        <w:rPr>
          <w:rFonts w:cs="Times New Roman"/>
          <w:szCs w:val="24"/>
        </w:rPr>
      </w:pPr>
    </w:p>
    <w:p w14:paraId="16E2D1EF" w14:textId="77777777" w:rsidR="00623E5D" w:rsidRPr="00623E5D" w:rsidRDefault="00623E5D" w:rsidP="00026432">
      <w:pPr>
        <w:spacing w:line="360" w:lineRule="auto"/>
        <w:jc w:val="both"/>
        <w:rPr>
          <w:rFonts w:cs="Times New Roman"/>
          <w:szCs w:val="24"/>
        </w:rPr>
      </w:pPr>
      <w:r w:rsidRPr="001D2998">
        <w:rPr>
          <w:rFonts w:cs="Times New Roman"/>
          <w:szCs w:val="24"/>
        </w:rPr>
        <w:lastRenderedPageBreak/>
        <w:t xml:space="preserve"> In technical term, each bird or fish is called “Particle” and its flock is called “Particle Population”. All the particles have own fitness or objective value which is calculated by the objective function. For the optimization of objective function, particles positions are updated by velocity vector which depends on its personal influence as well as social influence. </w:t>
      </w:r>
    </w:p>
    <w:p w14:paraId="169C71E7" w14:textId="77777777" w:rsidR="008A2E84" w:rsidRDefault="003425FC" w:rsidP="00026432">
      <w:pPr>
        <w:spacing w:line="360" w:lineRule="auto"/>
        <w:jc w:val="both"/>
        <w:rPr>
          <w:szCs w:val="24"/>
        </w:rPr>
      </w:pPr>
      <w:r>
        <w:rPr>
          <w:szCs w:val="24"/>
        </w:rPr>
        <w:t xml:space="preserve">Technically </w:t>
      </w:r>
      <w:r w:rsidR="00623E5D">
        <w:rPr>
          <w:szCs w:val="24"/>
        </w:rPr>
        <w:t xml:space="preserve">in other words </w:t>
      </w:r>
      <w:r w:rsidR="008A2E84" w:rsidRPr="005B3DA2">
        <w:rPr>
          <w:szCs w:val="24"/>
        </w:rPr>
        <w:t xml:space="preserve">PSO </w:t>
      </w:r>
      <w:r w:rsidR="00722CBE" w:rsidRPr="005B3DA2">
        <w:rPr>
          <w:szCs w:val="24"/>
        </w:rPr>
        <w:t>starts</w:t>
      </w:r>
      <w:r w:rsidR="008A2E84" w:rsidRPr="005B3DA2">
        <w:rPr>
          <w:szCs w:val="24"/>
        </w:rPr>
        <w:t xml:space="preserve"> with random set of solutions that is called the particles. Each particle has positions (val</w:t>
      </w:r>
      <w:r w:rsidR="005050F2">
        <w:rPr>
          <w:szCs w:val="24"/>
        </w:rPr>
        <w:t>u</w:t>
      </w:r>
      <w:r w:rsidR="008A2E84" w:rsidRPr="005B3DA2">
        <w:rPr>
          <w:szCs w:val="24"/>
        </w:rPr>
        <w:t>e of the variables) and velocities. The particles update their velocities and positions based on the local best solution (best solution associated with current population) and global best solution (best solution associated with population found so far).</w:t>
      </w:r>
    </w:p>
    <w:p w14:paraId="0ACA679D" w14:textId="77777777" w:rsidR="00100ACB" w:rsidRDefault="00100ACB" w:rsidP="00026432">
      <w:pPr>
        <w:spacing w:line="360" w:lineRule="auto"/>
        <w:jc w:val="both"/>
        <w:rPr>
          <w:szCs w:val="24"/>
        </w:rPr>
      </w:pPr>
    </w:p>
    <w:p w14:paraId="11F5AA76" w14:textId="1C000E9E" w:rsidR="008A2E84" w:rsidRDefault="008A2E84" w:rsidP="00026432">
      <w:pPr>
        <w:spacing w:line="360" w:lineRule="auto"/>
        <w:jc w:val="both"/>
        <w:rPr>
          <w:szCs w:val="24"/>
        </w:rPr>
      </w:pPr>
      <w:r>
        <w:rPr>
          <w:szCs w:val="24"/>
        </w:rPr>
        <w:t xml:space="preserve">To avoid </w:t>
      </w:r>
      <w:r w:rsidR="00DF2152">
        <w:rPr>
          <w:szCs w:val="24"/>
        </w:rPr>
        <w:t>confusion,</w:t>
      </w:r>
      <w:r>
        <w:rPr>
          <w:szCs w:val="24"/>
        </w:rPr>
        <w:t xml:space="preserve"> I am giving some nomenclature which is used in PSO.</w:t>
      </w:r>
    </w:p>
    <w:p w14:paraId="18991BBB" w14:textId="77777777" w:rsidR="008A2E84" w:rsidRDefault="008A2E84" w:rsidP="00026432">
      <w:pPr>
        <w:spacing w:line="360" w:lineRule="auto"/>
        <w:jc w:val="both"/>
        <w:rPr>
          <w:szCs w:val="24"/>
        </w:rPr>
      </w:pPr>
    </w:p>
    <w:tbl>
      <w:tblPr>
        <w:tblStyle w:val="TableGrid"/>
        <w:tblW w:w="4931" w:type="pct"/>
        <w:tblLook w:val="04A0" w:firstRow="1" w:lastRow="0" w:firstColumn="1" w:lastColumn="0" w:noHBand="0" w:noVBand="1"/>
      </w:tblPr>
      <w:tblGrid>
        <w:gridCol w:w="3611"/>
        <w:gridCol w:w="5503"/>
      </w:tblGrid>
      <w:tr w:rsidR="008A2E84" w14:paraId="0ECFAA01" w14:textId="77777777" w:rsidTr="00A17EB0">
        <w:trPr>
          <w:trHeight w:val="425"/>
        </w:trPr>
        <w:tc>
          <w:tcPr>
            <w:tcW w:w="1981" w:type="pct"/>
          </w:tcPr>
          <w:p w14:paraId="44C98483" w14:textId="77777777" w:rsidR="008A2E84" w:rsidRPr="00176F5C" w:rsidRDefault="008A2E84" w:rsidP="00026432">
            <w:pPr>
              <w:spacing w:line="360" w:lineRule="auto"/>
              <w:rPr>
                <w:rFonts w:ascii="Times New Roman" w:hAnsi="Times New Roman"/>
                <w:b/>
                <w:sz w:val="24"/>
                <w:szCs w:val="24"/>
              </w:rPr>
            </w:pPr>
            <w:r w:rsidRPr="00176F5C">
              <w:rPr>
                <w:rFonts w:ascii="Times New Roman" w:hAnsi="Times New Roman"/>
                <w:b/>
                <w:sz w:val="24"/>
                <w:szCs w:val="24"/>
              </w:rPr>
              <w:t>Term</w:t>
            </w:r>
          </w:p>
        </w:tc>
        <w:tc>
          <w:tcPr>
            <w:tcW w:w="3019" w:type="pct"/>
          </w:tcPr>
          <w:p w14:paraId="01ED7C8C" w14:textId="77777777" w:rsidR="008A2E84" w:rsidRPr="00176F5C" w:rsidRDefault="008A2E84" w:rsidP="00026432">
            <w:pPr>
              <w:spacing w:line="360" w:lineRule="auto"/>
              <w:rPr>
                <w:rFonts w:ascii="Times New Roman" w:hAnsi="Times New Roman"/>
                <w:b/>
                <w:sz w:val="24"/>
                <w:szCs w:val="24"/>
              </w:rPr>
            </w:pPr>
            <w:r w:rsidRPr="00176F5C">
              <w:rPr>
                <w:rFonts w:ascii="Times New Roman" w:hAnsi="Times New Roman"/>
                <w:b/>
                <w:sz w:val="24"/>
                <w:szCs w:val="24"/>
              </w:rPr>
              <w:t>Explanation</w:t>
            </w:r>
          </w:p>
        </w:tc>
      </w:tr>
      <w:tr w:rsidR="008A2E84" w14:paraId="3B273B60" w14:textId="77777777" w:rsidTr="00A17EB0">
        <w:trPr>
          <w:trHeight w:val="425"/>
        </w:trPr>
        <w:tc>
          <w:tcPr>
            <w:tcW w:w="1981" w:type="pct"/>
          </w:tcPr>
          <w:p w14:paraId="4FB9A31C"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Particle</w:t>
            </w:r>
          </w:p>
        </w:tc>
        <w:tc>
          <w:tcPr>
            <w:tcW w:w="3019" w:type="pct"/>
          </w:tcPr>
          <w:p w14:paraId="1FB3433D"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One set of solution, i.e., one set of value of variables.</w:t>
            </w:r>
          </w:p>
        </w:tc>
      </w:tr>
      <w:tr w:rsidR="008A2E84" w14:paraId="5F66BF54" w14:textId="77777777" w:rsidTr="00A17EB0">
        <w:trPr>
          <w:trHeight w:val="220"/>
        </w:trPr>
        <w:tc>
          <w:tcPr>
            <w:tcW w:w="1981" w:type="pct"/>
          </w:tcPr>
          <w:p w14:paraId="6B1D9EE6"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Position</w:t>
            </w:r>
          </w:p>
        </w:tc>
        <w:tc>
          <w:tcPr>
            <w:tcW w:w="3019" w:type="pct"/>
          </w:tcPr>
          <w:p w14:paraId="6A65D344"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Value of individual variable.</w:t>
            </w:r>
          </w:p>
        </w:tc>
      </w:tr>
      <w:tr w:rsidR="008A2E84" w14:paraId="264DF0A0" w14:textId="77777777" w:rsidTr="00A17EB0">
        <w:trPr>
          <w:trHeight w:val="220"/>
        </w:trPr>
        <w:tc>
          <w:tcPr>
            <w:tcW w:w="1981" w:type="pct"/>
          </w:tcPr>
          <w:p w14:paraId="03C6DB60"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velocity</w:t>
            </w:r>
          </w:p>
        </w:tc>
        <w:tc>
          <w:tcPr>
            <w:tcW w:w="3019" w:type="pct"/>
          </w:tcPr>
          <w:p w14:paraId="7EDAADE4"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Corresponding to each variable there is a velocity. It is a vector quantity.</w:t>
            </w:r>
          </w:p>
        </w:tc>
      </w:tr>
      <w:tr w:rsidR="008A2E84" w14:paraId="653C6B3D" w14:textId="77777777" w:rsidTr="00A17EB0">
        <w:trPr>
          <w:trHeight w:val="438"/>
        </w:trPr>
        <w:tc>
          <w:tcPr>
            <w:tcW w:w="1981" w:type="pct"/>
          </w:tcPr>
          <w:p w14:paraId="1714FA14"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 xml:space="preserve">Population </w:t>
            </w:r>
          </w:p>
        </w:tc>
        <w:tc>
          <w:tcPr>
            <w:tcW w:w="3019" w:type="pct"/>
          </w:tcPr>
          <w:p w14:paraId="1ACA7D7A" w14:textId="77777777" w:rsidR="008A2E84" w:rsidRPr="00BF6A29" w:rsidRDefault="008A2E84" w:rsidP="00026432">
            <w:pPr>
              <w:spacing w:line="360" w:lineRule="auto"/>
              <w:rPr>
                <w:rFonts w:ascii="Times New Roman" w:hAnsi="Times New Roman"/>
                <w:sz w:val="24"/>
                <w:szCs w:val="24"/>
              </w:rPr>
            </w:pPr>
            <w:r>
              <w:rPr>
                <w:rFonts w:ascii="Times New Roman" w:hAnsi="Times New Roman"/>
                <w:sz w:val="24"/>
                <w:szCs w:val="24"/>
              </w:rPr>
              <w:t>I</w:t>
            </w:r>
            <w:r w:rsidRPr="00BF6A29">
              <w:rPr>
                <w:rFonts w:ascii="Times New Roman" w:hAnsi="Times New Roman"/>
                <w:sz w:val="24"/>
                <w:szCs w:val="24"/>
              </w:rPr>
              <w:t>t is the no of particle in a swarm, i.e., set of solutions</w:t>
            </w:r>
          </w:p>
        </w:tc>
      </w:tr>
      <w:tr w:rsidR="008A2E84" w14:paraId="3EE18506" w14:textId="77777777" w:rsidTr="00A17EB0">
        <w:trPr>
          <w:trHeight w:val="438"/>
        </w:trPr>
        <w:tc>
          <w:tcPr>
            <w:tcW w:w="1981" w:type="pct"/>
          </w:tcPr>
          <w:p w14:paraId="59EAECA8"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fitness</w:t>
            </w:r>
          </w:p>
        </w:tc>
        <w:tc>
          <w:tcPr>
            <w:tcW w:w="3019" w:type="pct"/>
          </w:tcPr>
          <w:p w14:paraId="2485DFA5"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f (particle)</w:t>
            </w:r>
          </w:p>
        </w:tc>
      </w:tr>
      <w:tr w:rsidR="008A2E84" w14:paraId="67932D73" w14:textId="77777777" w:rsidTr="00A17EB0">
        <w:trPr>
          <w:trHeight w:val="438"/>
        </w:trPr>
        <w:tc>
          <w:tcPr>
            <w:tcW w:w="1981" w:type="pct"/>
          </w:tcPr>
          <w:p w14:paraId="6CB906FA"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Variables</w:t>
            </w:r>
          </w:p>
        </w:tc>
        <w:tc>
          <w:tcPr>
            <w:tcW w:w="3019" w:type="pct"/>
          </w:tcPr>
          <w:p w14:paraId="114D8FD2" w14:textId="77777777" w:rsidR="008A2E84" w:rsidRPr="00BF6A29" w:rsidRDefault="008A2E84" w:rsidP="00026432">
            <w:pPr>
              <w:spacing w:line="360" w:lineRule="auto"/>
              <w:rPr>
                <w:rFonts w:ascii="Times New Roman" w:hAnsi="Times New Roman"/>
                <w:sz w:val="24"/>
                <w:szCs w:val="24"/>
              </w:rPr>
            </w:pPr>
            <w:r>
              <w:rPr>
                <w:rFonts w:ascii="Times New Roman" w:hAnsi="Times New Roman"/>
                <w:sz w:val="24"/>
                <w:szCs w:val="24"/>
              </w:rPr>
              <w:t>Define all the independent variables</w:t>
            </w:r>
          </w:p>
        </w:tc>
      </w:tr>
      <w:tr w:rsidR="008A2E84" w14:paraId="5E0F5D2B" w14:textId="77777777" w:rsidTr="00A17EB0">
        <w:trPr>
          <w:trHeight w:val="438"/>
        </w:trPr>
        <w:tc>
          <w:tcPr>
            <w:tcW w:w="1981" w:type="pct"/>
          </w:tcPr>
          <w:p w14:paraId="14437D88"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Range of variables</w:t>
            </w:r>
          </w:p>
        </w:tc>
        <w:tc>
          <w:tcPr>
            <w:tcW w:w="3019" w:type="pct"/>
          </w:tcPr>
          <w:p w14:paraId="7C337B55" w14:textId="77777777" w:rsidR="008A2E84" w:rsidRPr="00BF6A29" w:rsidRDefault="008A2E84" w:rsidP="00026432">
            <w:pPr>
              <w:spacing w:line="360" w:lineRule="auto"/>
              <w:rPr>
                <w:rFonts w:ascii="Times New Roman" w:hAnsi="Times New Roman"/>
                <w:sz w:val="24"/>
                <w:szCs w:val="24"/>
              </w:rPr>
            </w:pPr>
            <w:r>
              <w:rPr>
                <w:rFonts w:ascii="Times New Roman" w:hAnsi="Times New Roman"/>
                <w:sz w:val="24"/>
                <w:szCs w:val="24"/>
              </w:rPr>
              <w:t>Define the range of all independent variables</w:t>
            </w:r>
          </w:p>
        </w:tc>
      </w:tr>
      <w:tr w:rsidR="008A2E84" w14:paraId="7D809469" w14:textId="77777777" w:rsidTr="00A17EB0">
        <w:trPr>
          <w:trHeight w:val="844"/>
        </w:trPr>
        <w:tc>
          <w:tcPr>
            <w:tcW w:w="1981" w:type="pct"/>
          </w:tcPr>
          <w:p w14:paraId="0E762D0A"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Velocity range</w:t>
            </w:r>
          </w:p>
        </w:tc>
        <w:tc>
          <w:tcPr>
            <w:tcW w:w="3019" w:type="pct"/>
          </w:tcPr>
          <w:p w14:paraId="66AA9A1E"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 -|(span of the variable)|     ,  |(span of the variable)|</w:t>
            </w:r>
            <w:r>
              <w:rPr>
                <w:rFonts w:ascii="Times New Roman" w:hAnsi="Times New Roman"/>
                <w:sz w:val="24"/>
                <w:szCs w:val="24"/>
              </w:rPr>
              <w:t xml:space="preserve">  </w:t>
            </w:r>
            <w:r w:rsidRPr="00BF6A29">
              <w:rPr>
                <w:rFonts w:ascii="Times New Roman" w:hAnsi="Times New Roman"/>
                <w:sz w:val="24"/>
                <w:szCs w:val="24"/>
              </w:rPr>
              <w:t>]</w:t>
            </w:r>
          </w:p>
          <w:p w14:paraId="39E767A9"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Where span is the difference between largest and smallest value of that variable.</w:t>
            </w:r>
          </w:p>
        </w:tc>
      </w:tr>
      <w:tr w:rsidR="008A2E84" w14:paraId="61E1FA4D" w14:textId="77777777" w:rsidTr="00A17EB0">
        <w:trPr>
          <w:trHeight w:val="438"/>
        </w:trPr>
        <w:tc>
          <w:tcPr>
            <w:tcW w:w="1981" w:type="pct"/>
          </w:tcPr>
          <w:p w14:paraId="48CA6E10" w14:textId="77777777" w:rsidR="008A2E84" w:rsidRPr="00BF6A29" w:rsidRDefault="008A2E84" w:rsidP="00026432">
            <w:pPr>
              <w:pStyle w:val="address"/>
              <w:spacing w:line="360" w:lineRule="auto"/>
              <w:jc w:val="both"/>
              <w:rPr>
                <w:rFonts w:ascii="Times New Roman" w:hAnsi="Times New Roman"/>
                <w:sz w:val="24"/>
                <w:szCs w:val="24"/>
              </w:rPr>
            </w:pPr>
            <w:r w:rsidRPr="00BF6A29">
              <w:rPr>
                <w:rFonts w:ascii="Times New Roman" w:hAnsi="Times New Roman"/>
                <w:sz w:val="24"/>
                <w:szCs w:val="24"/>
              </w:rPr>
              <w:t xml:space="preserve">Local _best _particle </w:t>
            </w:r>
          </w:p>
        </w:tc>
        <w:tc>
          <w:tcPr>
            <w:tcW w:w="3019" w:type="pct"/>
          </w:tcPr>
          <w:p w14:paraId="18ED47A3"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It is the best solution associated with minimum fitness</w:t>
            </w:r>
            <w:r>
              <w:rPr>
                <w:rFonts w:ascii="Times New Roman" w:hAnsi="Times New Roman"/>
                <w:sz w:val="24"/>
                <w:szCs w:val="24"/>
              </w:rPr>
              <w:t xml:space="preserve"> </w:t>
            </w:r>
            <w:r w:rsidRPr="00BF6A29">
              <w:rPr>
                <w:rFonts w:ascii="Times New Roman" w:hAnsi="Times New Roman"/>
                <w:sz w:val="24"/>
                <w:szCs w:val="24"/>
              </w:rPr>
              <w:t>of the current population.</w:t>
            </w:r>
          </w:p>
        </w:tc>
      </w:tr>
      <w:tr w:rsidR="008A2E84" w14:paraId="51BD3599" w14:textId="77777777" w:rsidTr="00A17EB0">
        <w:trPr>
          <w:trHeight w:val="438"/>
        </w:trPr>
        <w:tc>
          <w:tcPr>
            <w:tcW w:w="1981" w:type="pct"/>
          </w:tcPr>
          <w:p w14:paraId="354C3DC1" w14:textId="77777777" w:rsidR="008A2E84" w:rsidRPr="00BF6A29" w:rsidRDefault="008A2E84" w:rsidP="00026432">
            <w:pPr>
              <w:pStyle w:val="address"/>
              <w:spacing w:line="360" w:lineRule="auto"/>
              <w:jc w:val="both"/>
              <w:rPr>
                <w:rFonts w:ascii="Times New Roman" w:hAnsi="Times New Roman"/>
                <w:sz w:val="24"/>
                <w:szCs w:val="24"/>
              </w:rPr>
            </w:pPr>
            <w:r w:rsidRPr="00BF6A29">
              <w:rPr>
                <w:rFonts w:ascii="Times New Roman" w:hAnsi="Times New Roman"/>
                <w:sz w:val="24"/>
                <w:szCs w:val="24"/>
              </w:rPr>
              <w:t>Global _best _particle</w:t>
            </w:r>
          </w:p>
        </w:tc>
        <w:tc>
          <w:tcPr>
            <w:tcW w:w="3019" w:type="pct"/>
          </w:tcPr>
          <w:p w14:paraId="48E9F087" w14:textId="77777777" w:rsidR="008A2E84" w:rsidRPr="00BF6A29" w:rsidRDefault="008A2E84" w:rsidP="00026432">
            <w:pPr>
              <w:spacing w:line="360" w:lineRule="auto"/>
              <w:rPr>
                <w:rFonts w:ascii="Times New Roman" w:hAnsi="Times New Roman"/>
                <w:sz w:val="24"/>
                <w:szCs w:val="24"/>
              </w:rPr>
            </w:pPr>
            <w:r w:rsidRPr="00BF6A29">
              <w:rPr>
                <w:rFonts w:ascii="Times New Roman" w:hAnsi="Times New Roman"/>
                <w:sz w:val="24"/>
                <w:szCs w:val="24"/>
              </w:rPr>
              <w:t>It is the best solution associa</w:t>
            </w:r>
            <w:r>
              <w:rPr>
                <w:rFonts w:ascii="Times New Roman" w:hAnsi="Times New Roman"/>
                <w:sz w:val="24"/>
                <w:szCs w:val="24"/>
              </w:rPr>
              <w:t xml:space="preserve">ted with minimum fitness </w:t>
            </w:r>
            <w:r w:rsidRPr="00BF6A29">
              <w:rPr>
                <w:rFonts w:ascii="Times New Roman" w:hAnsi="Times New Roman"/>
                <w:sz w:val="24"/>
                <w:szCs w:val="24"/>
              </w:rPr>
              <w:t>of the population found so far.</w:t>
            </w:r>
          </w:p>
        </w:tc>
      </w:tr>
    </w:tbl>
    <w:p w14:paraId="62BDFE27" w14:textId="77777777" w:rsidR="008A2E84" w:rsidRPr="005B3DA2" w:rsidRDefault="008A2E84" w:rsidP="008A2E84">
      <w:pPr>
        <w:spacing w:line="276" w:lineRule="auto"/>
        <w:rPr>
          <w:szCs w:val="24"/>
        </w:rPr>
      </w:pPr>
    </w:p>
    <w:p w14:paraId="2DCC1AA0" w14:textId="77777777" w:rsidR="008A2E84" w:rsidRDefault="008A2E84" w:rsidP="008A2E84">
      <w:pPr>
        <w:spacing w:line="276" w:lineRule="auto"/>
        <w:rPr>
          <w:rFonts w:eastAsiaTheme="minorEastAsia"/>
        </w:rPr>
      </w:pPr>
    </w:p>
    <w:p w14:paraId="0A263AA7" w14:textId="77777777" w:rsidR="008A2E84" w:rsidRPr="00057842" w:rsidRDefault="008A2E84" w:rsidP="00026432">
      <w:pPr>
        <w:spacing w:line="360" w:lineRule="auto"/>
        <w:jc w:val="both"/>
        <w:rPr>
          <w:rFonts w:eastAsiaTheme="minorEastAsia"/>
          <w:szCs w:val="24"/>
        </w:rPr>
      </w:pPr>
    </w:p>
    <w:p w14:paraId="77A4D9ED" w14:textId="12EDB6E3" w:rsidR="008A2E84" w:rsidRPr="00057842" w:rsidRDefault="007C5F56" w:rsidP="00026432">
      <w:pPr>
        <w:pStyle w:val="heading2"/>
        <w:numPr>
          <w:ilvl w:val="0"/>
          <w:numId w:val="0"/>
        </w:numPr>
        <w:spacing w:line="360" w:lineRule="auto"/>
        <w:ind w:left="567" w:hanging="567"/>
        <w:rPr>
          <w:sz w:val="24"/>
          <w:szCs w:val="24"/>
        </w:rPr>
      </w:pPr>
      <w:r>
        <w:rPr>
          <w:sz w:val="24"/>
          <w:szCs w:val="24"/>
        </w:rPr>
        <w:lastRenderedPageBreak/>
        <w:t>3</w:t>
      </w:r>
      <w:r w:rsidR="008A2E84">
        <w:rPr>
          <w:sz w:val="24"/>
          <w:szCs w:val="24"/>
        </w:rPr>
        <w:t xml:space="preserve">.3 </w:t>
      </w:r>
      <w:r w:rsidR="005F5529">
        <w:rPr>
          <w:sz w:val="24"/>
          <w:szCs w:val="24"/>
        </w:rPr>
        <w:t xml:space="preserve">Objective Function </w:t>
      </w:r>
      <w:r w:rsidR="001F1FE1">
        <w:rPr>
          <w:sz w:val="24"/>
          <w:szCs w:val="24"/>
        </w:rPr>
        <w:t xml:space="preserve">of </w:t>
      </w:r>
      <w:r w:rsidR="001F1FE1" w:rsidRPr="00057842">
        <w:rPr>
          <w:sz w:val="24"/>
          <w:szCs w:val="24"/>
        </w:rPr>
        <w:t>Particle</w:t>
      </w:r>
      <w:r w:rsidR="005F5529">
        <w:rPr>
          <w:rFonts w:eastAsiaTheme="minorEastAsia"/>
          <w:sz w:val="24"/>
          <w:szCs w:val="24"/>
        </w:rPr>
        <w:t xml:space="preserve"> Swarm O</w:t>
      </w:r>
      <w:r w:rsidR="00020405">
        <w:rPr>
          <w:rFonts w:eastAsiaTheme="minorEastAsia"/>
          <w:sz w:val="24"/>
          <w:szCs w:val="24"/>
        </w:rPr>
        <w:t>ptimization</w:t>
      </w:r>
    </w:p>
    <w:p w14:paraId="0A496152" w14:textId="77777777" w:rsidR="008F0F95" w:rsidRPr="009E2191" w:rsidRDefault="008A2E84" w:rsidP="00026432">
      <w:pPr>
        <w:spacing w:line="360" w:lineRule="auto"/>
        <w:jc w:val="both"/>
        <w:rPr>
          <w:rFonts w:cs="Times New Roman"/>
          <w:szCs w:val="24"/>
        </w:rPr>
      </w:pPr>
      <w:r w:rsidRPr="009E2191">
        <w:rPr>
          <w:rFonts w:cs="Times New Roman"/>
          <w:szCs w:val="24"/>
        </w:rPr>
        <w:t xml:space="preserve">The function to be optimized is known as objective function. Here, minimization of the </w:t>
      </w:r>
      <w:r w:rsidRPr="009E2191">
        <w:rPr>
          <w:rFonts w:cs="Times New Roman"/>
          <w:i/>
          <w:szCs w:val="24"/>
        </w:rPr>
        <w:t>integral-absolute-error</w:t>
      </w:r>
      <w:r w:rsidRPr="009E2191">
        <w:rPr>
          <w:rFonts w:cs="Times New Roman"/>
          <w:szCs w:val="24"/>
        </w:rPr>
        <w:t xml:space="preserve"> (</w:t>
      </w:r>
      <w:r w:rsidRPr="009E2191">
        <w:rPr>
          <w:rFonts w:cs="Times New Roman"/>
          <w:i/>
          <w:szCs w:val="24"/>
        </w:rPr>
        <w:t>IAE</w:t>
      </w:r>
      <w:r w:rsidRPr="009E2191">
        <w:rPr>
          <w:rFonts w:cs="Times New Roman"/>
          <w:szCs w:val="24"/>
        </w:rPr>
        <w:t xml:space="preserve">) </w:t>
      </w:r>
      <w:r>
        <w:rPr>
          <w:rFonts w:cs="Times New Roman"/>
          <w:szCs w:val="24"/>
        </w:rPr>
        <w:t xml:space="preserve">or </w:t>
      </w:r>
      <w:r w:rsidRPr="009E2191">
        <w:rPr>
          <w:rFonts w:cs="Times New Roman"/>
          <w:i/>
          <w:szCs w:val="24"/>
        </w:rPr>
        <w:t>integral-</w:t>
      </w:r>
      <w:r>
        <w:rPr>
          <w:rFonts w:cs="Times New Roman"/>
          <w:i/>
          <w:szCs w:val="24"/>
        </w:rPr>
        <w:t>time-</w:t>
      </w:r>
      <w:r w:rsidRPr="009E2191">
        <w:rPr>
          <w:rFonts w:cs="Times New Roman"/>
          <w:i/>
          <w:szCs w:val="24"/>
        </w:rPr>
        <w:t>absolute-error</w:t>
      </w:r>
      <w:r w:rsidRPr="009E2191">
        <w:rPr>
          <w:rFonts w:cs="Times New Roman"/>
          <w:szCs w:val="24"/>
        </w:rPr>
        <w:t xml:space="preserve"> (</w:t>
      </w:r>
      <w:r w:rsidRPr="009E2191">
        <w:rPr>
          <w:rFonts w:cs="Times New Roman"/>
          <w:i/>
          <w:szCs w:val="24"/>
        </w:rPr>
        <w:t>I</w:t>
      </w:r>
      <w:r>
        <w:rPr>
          <w:rFonts w:cs="Times New Roman"/>
          <w:i/>
          <w:szCs w:val="24"/>
        </w:rPr>
        <w:t>T</w:t>
      </w:r>
      <w:r w:rsidRPr="009E2191">
        <w:rPr>
          <w:rFonts w:cs="Times New Roman"/>
          <w:i/>
          <w:szCs w:val="24"/>
        </w:rPr>
        <w:t>AE</w:t>
      </w:r>
      <w:r w:rsidRPr="009E2191">
        <w:rPr>
          <w:rFonts w:cs="Times New Roman"/>
          <w:szCs w:val="24"/>
        </w:rPr>
        <w:t xml:space="preserve">) </w:t>
      </w:r>
      <w:r>
        <w:rPr>
          <w:rFonts w:cs="Times New Roman"/>
          <w:szCs w:val="24"/>
        </w:rPr>
        <w:t xml:space="preserve">or combination of both i.e., </w:t>
      </w:r>
      <w:r w:rsidRPr="00120CD4">
        <w:rPr>
          <w:rFonts w:cs="Times New Roman"/>
          <w:szCs w:val="24"/>
        </w:rPr>
        <w:t>(</w:t>
      </w:r>
      <w:r>
        <w:rPr>
          <w:rFonts w:cs="Times New Roman"/>
          <w:i/>
          <w:szCs w:val="24"/>
        </w:rPr>
        <w:t>IAE+ITAE</w:t>
      </w:r>
      <w:r w:rsidR="00C40AD1" w:rsidRPr="00120CD4">
        <w:rPr>
          <w:rFonts w:cs="Times New Roman"/>
          <w:szCs w:val="24"/>
        </w:rPr>
        <w:t>)</w:t>
      </w:r>
      <w:r w:rsidR="00C40AD1">
        <w:rPr>
          <w:rFonts w:cs="Times New Roman"/>
          <w:szCs w:val="24"/>
        </w:rPr>
        <w:t xml:space="preserve"> is</w:t>
      </w:r>
      <w:r w:rsidRPr="009E2191">
        <w:rPr>
          <w:rFonts w:cs="Times New Roman"/>
          <w:szCs w:val="24"/>
        </w:rPr>
        <w:t xml:space="preserve"> defined as the objective function (performance index or fitness function). The </w:t>
      </w:r>
      <w:r w:rsidRPr="009E2191">
        <w:rPr>
          <w:rFonts w:cs="Times New Roman"/>
          <w:i/>
          <w:szCs w:val="24"/>
        </w:rPr>
        <w:t>IAE</w:t>
      </w:r>
      <w:r w:rsidRPr="009E2191">
        <w:rPr>
          <w:rFonts w:cs="Times New Roman"/>
          <w:szCs w:val="24"/>
        </w:rPr>
        <w:t xml:space="preserve"> </w:t>
      </w:r>
      <w:r>
        <w:rPr>
          <w:rFonts w:cs="Times New Roman"/>
          <w:szCs w:val="24"/>
        </w:rPr>
        <w:t xml:space="preserve">and </w:t>
      </w:r>
      <w:r w:rsidRPr="00A77526">
        <w:rPr>
          <w:rFonts w:cs="Times New Roman"/>
          <w:i/>
          <w:szCs w:val="24"/>
        </w:rPr>
        <w:t>ITAE</w:t>
      </w:r>
      <w:r>
        <w:rPr>
          <w:rFonts w:cs="Times New Roman"/>
          <w:szCs w:val="24"/>
        </w:rPr>
        <w:t xml:space="preserve"> are</w:t>
      </w:r>
      <w:r w:rsidRPr="009E2191">
        <w:rPr>
          <w:rFonts w:cs="Times New Roman"/>
          <w:szCs w:val="24"/>
        </w:rPr>
        <w:t xml:space="preserve"> calculated as:</w:t>
      </w:r>
    </w:p>
    <w:p w14:paraId="3C2742F5" w14:textId="77777777" w:rsidR="008A2E84" w:rsidRPr="009E2191" w:rsidRDefault="008A2E84" w:rsidP="00026432">
      <w:pPr>
        <w:spacing w:line="360" w:lineRule="auto"/>
        <w:jc w:val="both"/>
        <w:rPr>
          <w:rFonts w:cs="Times New Roman"/>
          <w:szCs w:val="24"/>
        </w:rPr>
      </w:pPr>
      <w:r w:rsidRPr="009E2191">
        <w:rPr>
          <w:rFonts w:cs="Times New Roman"/>
          <w:szCs w:val="24"/>
        </w:rPr>
        <w:t xml:space="preserve"> </w:t>
      </w:r>
    </w:p>
    <w:p w14:paraId="4940855F" w14:textId="77777777" w:rsidR="008A2E84" w:rsidRDefault="008A2E84" w:rsidP="00026432">
      <w:pPr>
        <w:spacing w:line="360" w:lineRule="auto"/>
        <w:jc w:val="both"/>
        <w:rPr>
          <w:rFonts w:eastAsiaTheme="minorEastAsia" w:cs="Times New Roman"/>
          <w:szCs w:val="24"/>
        </w:rPr>
      </w:pPr>
      <m:oMathPara>
        <m:oMathParaPr>
          <m:jc m:val="center"/>
        </m:oMathParaPr>
        <m:oMath>
          <m:r>
            <w:rPr>
              <w:rFonts w:ascii="Cambria Math" w:hAnsi="Cambria Math" w:cs="Times New Roman"/>
              <w:szCs w:val="24"/>
            </w:rPr>
            <m:t xml:space="preserve">                                                    IAE</m:t>
          </m:r>
          <m:r>
            <w:rPr>
              <w:rFonts w:ascii="Cambria Math" w:cs="Times New Roman"/>
              <w:szCs w:val="24"/>
            </w:rPr>
            <m:t>=</m:t>
          </m:r>
          <m:nary>
            <m:naryPr>
              <m:limLoc m:val="subSup"/>
              <m:ctrlPr>
                <w:rPr>
                  <w:rFonts w:ascii="Cambria Math" w:hAnsi="Cambria Math" w:cs="Times New Roman"/>
                  <w:i/>
                  <w:szCs w:val="24"/>
                </w:rPr>
              </m:ctrlPr>
            </m:naryPr>
            <m:sub>
              <m:r>
                <w:rPr>
                  <w:rFonts w:ascii="Cambria Math" w:cs="Times New Roman"/>
                  <w:szCs w:val="24"/>
                </w:rPr>
                <m:t>0</m:t>
              </m:r>
            </m:sub>
            <m:sup>
              <m:r>
                <w:rPr>
                  <w:rFonts w:ascii="Cambria Math" w:cs="Times New Roman"/>
                  <w:szCs w:val="24"/>
                </w:rPr>
                <m:t>∞</m:t>
              </m:r>
            </m:sup>
            <m:e>
              <m:d>
                <m:dPr>
                  <m:begChr m:val="|"/>
                  <m:endChr m:val="|"/>
                  <m:ctrlPr>
                    <w:rPr>
                      <w:rFonts w:ascii="Cambria Math" w:hAnsi="Cambria Math" w:cs="Times New Roman"/>
                      <w:i/>
                      <w:szCs w:val="24"/>
                    </w:rPr>
                  </m:ctrlPr>
                </m:dPr>
                <m:e>
                  <m:r>
                    <w:rPr>
                      <w:rFonts w:ascii="Cambria Math" w:hAnsi="Cambria Math" w:cs="Times New Roman"/>
                      <w:szCs w:val="24"/>
                    </w:rPr>
                    <m:t>e</m:t>
                  </m:r>
                  <m:r>
                    <w:rPr>
                      <w:rFonts w:ascii="Cambria Math" w:cs="Times New Roman"/>
                      <w:szCs w:val="24"/>
                    </w:rPr>
                    <m:t>(</m:t>
                  </m:r>
                  <m:r>
                    <w:rPr>
                      <w:rFonts w:ascii="Cambria Math" w:hAnsi="Cambria Math" w:cs="Times New Roman"/>
                      <w:szCs w:val="24"/>
                    </w:rPr>
                    <m:t>t</m:t>
                  </m:r>
                  <m:r>
                    <w:rPr>
                      <w:rFonts w:ascii="Cambria Math" w:cs="Times New Roman"/>
                      <w:szCs w:val="24"/>
                    </w:rPr>
                    <m:t>)</m:t>
                  </m:r>
                </m:e>
              </m:d>
              <m:r>
                <w:rPr>
                  <w:rFonts w:ascii="Cambria Math" w:hAnsi="Cambria Math" w:cs="Times New Roman"/>
                  <w:szCs w:val="24"/>
                </w:rPr>
                <m:t>dt</m:t>
              </m:r>
            </m:e>
          </m:nary>
          <m:r>
            <w:rPr>
              <w:rFonts w:ascii="Cambria Math" w:hAnsi="Cambria Math" w:cs="Times New Roman"/>
              <w:szCs w:val="24"/>
            </w:rPr>
            <m:t xml:space="preserve">                                                          (4.1)</m:t>
          </m:r>
        </m:oMath>
      </m:oMathPara>
    </w:p>
    <w:p w14:paraId="5D16D673" w14:textId="77777777" w:rsidR="008A2E84" w:rsidRDefault="008A2E84" w:rsidP="00026432">
      <w:pPr>
        <w:spacing w:line="360" w:lineRule="auto"/>
        <w:jc w:val="both"/>
        <w:rPr>
          <w:rFonts w:eastAsiaTheme="minorEastAsia" w:cs="Times New Roman"/>
          <w:szCs w:val="24"/>
        </w:rPr>
      </w:pPr>
    </w:p>
    <w:p w14:paraId="502DD304" w14:textId="77777777" w:rsidR="008A2E84" w:rsidRDefault="008A2E84" w:rsidP="00026432">
      <w:pPr>
        <w:spacing w:line="360" w:lineRule="auto"/>
        <w:jc w:val="both"/>
        <w:rPr>
          <w:rFonts w:eastAsiaTheme="minorEastAsia" w:cs="Times New Roman"/>
          <w:szCs w:val="24"/>
        </w:rPr>
      </w:pPr>
      <w:r>
        <w:rPr>
          <w:rFonts w:eastAsiaTheme="minorEastAsia" w:cs="Times New Roman"/>
          <w:szCs w:val="24"/>
        </w:rPr>
        <w:t xml:space="preserve">                                         </w:t>
      </w:r>
      <m:oMath>
        <m:r>
          <w:rPr>
            <w:rFonts w:ascii="Cambria Math" w:eastAsiaTheme="minorEastAsia" w:hAnsi="Cambria Math" w:cs="Times New Roman"/>
            <w:szCs w:val="24"/>
          </w:rPr>
          <m:t xml:space="preserve">       </m:t>
        </m:r>
        <m:r>
          <w:rPr>
            <w:rFonts w:ascii="Cambria Math" w:hAnsi="Cambria Math" w:cs="Times New Roman"/>
            <w:szCs w:val="24"/>
          </w:rPr>
          <m:t>ITAE</m:t>
        </m:r>
        <m:r>
          <w:rPr>
            <w:rFonts w:ascii="Cambria Math" w:cs="Times New Roman"/>
            <w:szCs w:val="24"/>
          </w:rPr>
          <m:t>=</m:t>
        </m:r>
        <m:nary>
          <m:naryPr>
            <m:limLoc m:val="subSup"/>
            <m:ctrlPr>
              <w:rPr>
                <w:rFonts w:ascii="Cambria Math" w:hAnsi="Cambria Math" w:cs="Times New Roman"/>
                <w:i/>
                <w:szCs w:val="24"/>
              </w:rPr>
            </m:ctrlPr>
          </m:naryPr>
          <m:sub>
            <m:r>
              <w:rPr>
                <w:rFonts w:ascii="Cambria Math" w:cs="Times New Roman"/>
                <w:szCs w:val="24"/>
              </w:rPr>
              <m:t>0</m:t>
            </m:r>
          </m:sub>
          <m:sup>
            <m:r>
              <w:rPr>
                <w:rFonts w:ascii="Cambria Math" w:cs="Times New Roman"/>
                <w:szCs w:val="24"/>
              </w:rPr>
              <m:t>∞</m:t>
            </m:r>
          </m:sup>
          <m:e>
            <m:r>
              <w:rPr>
                <w:rFonts w:ascii="Cambria Math" w:hAnsi="Cambria Math" w:cs="Times New Roman"/>
                <w:szCs w:val="24"/>
              </w:rPr>
              <m:t xml:space="preserve">t </m:t>
            </m:r>
            <m:d>
              <m:dPr>
                <m:begChr m:val="|"/>
                <m:endChr m:val="|"/>
                <m:ctrlPr>
                  <w:rPr>
                    <w:rFonts w:ascii="Cambria Math" w:hAnsi="Cambria Math" w:cs="Times New Roman"/>
                    <w:i/>
                    <w:szCs w:val="24"/>
                  </w:rPr>
                </m:ctrlPr>
              </m:dPr>
              <m:e>
                <m:r>
                  <w:rPr>
                    <w:rFonts w:ascii="Cambria Math" w:hAnsi="Cambria Math" w:cs="Times New Roman"/>
                    <w:szCs w:val="24"/>
                  </w:rPr>
                  <m:t>e</m:t>
                </m:r>
                <m:r>
                  <w:rPr>
                    <w:rFonts w:ascii="Cambria Math" w:cs="Times New Roman"/>
                    <w:szCs w:val="24"/>
                  </w:rPr>
                  <m:t>(</m:t>
                </m:r>
                <m:r>
                  <w:rPr>
                    <w:rFonts w:ascii="Cambria Math" w:hAnsi="Cambria Math" w:cs="Times New Roman"/>
                    <w:szCs w:val="24"/>
                  </w:rPr>
                  <m:t>t</m:t>
                </m:r>
                <m:r>
                  <w:rPr>
                    <w:rFonts w:ascii="Cambria Math" w:cs="Times New Roman"/>
                    <w:szCs w:val="24"/>
                  </w:rPr>
                  <m:t>)</m:t>
                </m:r>
              </m:e>
            </m:d>
            <m:r>
              <w:rPr>
                <w:rFonts w:ascii="Cambria Math" w:hAnsi="Cambria Math" w:cs="Times New Roman"/>
                <w:szCs w:val="24"/>
              </w:rPr>
              <m:t>dt</m:t>
            </m:r>
          </m:e>
        </m:nary>
        <m:r>
          <w:rPr>
            <w:rFonts w:ascii="Cambria Math" w:hAnsi="Cambria Math" w:cs="Times New Roman"/>
            <w:szCs w:val="24"/>
          </w:rPr>
          <m:t xml:space="preserve">                                                            (4.2)</m:t>
        </m:r>
      </m:oMath>
    </w:p>
    <w:p w14:paraId="6D3D4C10" w14:textId="77777777" w:rsidR="008A2E84" w:rsidRDefault="008A2E84" w:rsidP="00026432">
      <w:pPr>
        <w:spacing w:line="360" w:lineRule="auto"/>
        <w:jc w:val="both"/>
      </w:pPr>
    </w:p>
    <w:p w14:paraId="639BE9BC" w14:textId="13CD8844" w:rsidR="008A2E84" w:rsidRPr="00457880" w:rsidRDefault="007C5F56" w:rsidP="00026432">
      <w:pPr>
        <w:spacing w:line="360" w:lineRule="auto"/>
        <w:jc w:val="both"/>
        <w:rPr>
          <w:rFonts w:eastAsiaTheme="minorEastAsia"/>
        </w:rPr>
      </w:pPr>
      <w:r>
        <w:rPr>
          <w:rFonts w:eastAsiaTheme="minorEastAsia"/>
          <w:b/>
        </w:rPr>
        <w:t>3</w:t>
      </w:r>
      <w:r w:rsidR="008A2E84">
        <w:rPr>
          <w:rFonts w:eastAsiaTheme="minorEastAsia"/>
          <w:b/>
        </w:rPr>
        <w:t xml:space="preserve">.4 </w:t>
      </w:r>
      <w:r w:rsidR="005F5529">
        <w:rPr>
          <w:rFonts w:eastAsiaTheme="minorEastAsia"/>
          <w:b/>
        </w:rPr>
        <w:t>Initial S</w:t>
      </w:r>
      <w:r w:rsidR="008A2E84" w:rsidRPr="00B05C77">
        <w:rPr>
          <w:rFonts w:eastAsiaTheme="minorEastAsia"/>
          <w:b/>
        </w:rPr>
        <w:t>etting</w:t>
      </w:r>
      <w:r w:rsidR="005F5529">
        <w:rPr>
          <w:rFonts w:eastAsiaTheme="minorEastAsia"/>
          <w:b/>
        </w:rPr>
        <w:t>s o</w:t>
      </w:r>
      <w:r w:rsidR="008A2E84">
        <w:rPr>
          <w:rFonts w:eastAsiaTheme="minorEastAsia"/>
          <w:b/>
        </w:rPr>
        <w:t xml:space="preserve">f </w:t>
      </w:r>
      <w:r w:rsidR="005F5529">
        <w:rPr>
          <w:rFonts w:eastAsiaTheme="minorEastAsia"/>
          <w:b/>
          <w:szCs w:val="24"/>
        </w:rPr>
        <w:t>Particle Swarm O</w:t>
      </w:r>
      <w:r w:rsidR="008A2E84" w:rsidRPr="002C2101">
        <w:rPr>
          <w:rFonts w:eastAsiaTheme="minorEastAsia"/>
          <w:b/>
          <w:szCs w:val="24"/>
        </w:rPr>
        <w:t>ptimization</w:t>
      </w:r>
      <w:r w:rsidR="008A2E84" w:rsidRPr="00B05C77">
        <w:rPr>
          <w:rFonts w:eastAsiaTheme="minorEastAsia"/>
          <w:b/>
        </w:rPr>
        <w:t xml:space="preserve"> -</w:t>
      </w:r>
      <w:r w:rsidR="00687B86">
        <w:rPr>
          <w:rFonts w:eastAsiaTheme="minorEastAsia"/>
          <w:b/>
        </w:rPr>
        <w:t xml:space="preserve"> </w:t>
      </w:r>
      <w:r w:rsidR="008A2E84">
        <w:rPr>
          <w:rFonts w:eastAsiaTheme="minorEastAsia"/>
        </w:rPr>
        <w:t>It is given in the Table 4</w:t>
      </w:r>
      <w:r w:rsidR="008A2E84" w:rsidRPr="00457880">
        <w:rPr>
          <w:rFonts w:eastAsiaTheme="minorEastAsia"/>
        </w:rPr>
        <w:t>.1</w:t>
      </w:r>
    </w:p>
    <w:p w14:paraId="6F62CF19" w14:textId="77777777" w:rsidR="008A2E84" w:rsidRPr="00457880" w:rsidRDefault="008A2E84" w:rsidP="00026432">
      <w:pPr>
        <w:spacing w:line="360" w:lineRule="auto"/>
        <w:jc w:val="both"/>
        <w:rPr>
          <w:rFonts w:eastAsiaTheme="minorEastAsia"/>
        </w:rPr>
      </w:pPr>
    </w:p>
    <w:p w14:paraId="3CAFF150" w14:textId="77777777" w:rsidR="008A2E84" w:rsidRDefault="008A2E84" w:rsidP="00026432">
      <w:pPr>
        <w:spacing w:line="360" w:lineRule="auto"/>
        <w:jc w:val="both"/>
        <w:rPr>
          <w:rFonts w:eastAsiaTheme="minorEastAsia"/>
          <w:b/>
        </w:rPr>
      </w:pPr>
    </w:p>
    <w:p w14:paraId="44C94E06" w14:textId="18D67FF7" w:rsidR="008A2E84" w:rsidRPr="00B05C77" w:rsidRDefault="008A2E84" w:rsidP="00026432">
      <w:pPr>
        <w:spacing w:line="360" w:lineRule="auto"/>
        <w:jc w:val="center"/>
        <w:rPr>
          <w:rFonts w:eastAsiaTheme="minorEastAsia"/>
          <w:b/>
        </w:rPr>
      </w:pPr>
      <w:r>
        <w:rPr>
          <w:rFonts w:eastAsiaTheme="minorEastAsia"/>
          <w:b/>
        </w:rPr>
        <w:t xml:space="preserve">Table </w:t>
      </w:r>
      <w:r w:rsidR="007C5F56">
        <w:rPr>
          <w:rFonts w:eastAsiaTheme="minorEastAsia"/>
          <w:b/>
        </w:rPr>
        <w:t>3</w:t>
      </w:r>
      <w:r>
        <w:rPr>
          <w:rFonts w:eastAsiaTheme="minorEastAsia"/>
          <w:b/>
        </w:rPr>
        <w:t>.1</w:t>
      </w:r>
    </w:p>
    <w:p w14:paraId="79C30C5A" w14:textId="77777777" w:rsidR="008A2E84" w:rsidRDefault="008A2E84" w:rsidP="00026432">
      <w:pPr>
        <w:spacing w:line="360" w:lineRule="auto"/>
        <w:rPr>
          <w:rFonts w:eastAsiaTheme="minorEastAsia"/>
        </w:rPr>
      </w:pPr>
    </w:p>
    <w:tbl>
      <w:tblPr>
        <w:tblStyle w:val="TableGrid"/>
        <w:tblW w:w="4661" w:type="pct"/>
        <w:jc w:val="center"/>
        <w:tblLook w:val="04A0" w:firstRow="1" w:lastRow="0" w:firstColumn="1" w:lastColumn="0" w:noHBand="0" w:noVBand="1"/>
      </w:tblPr>
      <w:tblGrid>
        <w:gridCol w:w="3413"/>
        <w:gridCol w:w="5202"/>
      </w:tblGrid>
      <w:tr w:rsidR="008A2E84" w:rsidRPr="0055505C" w14:paraId="58DE0769" w14:textId="77777777" w:rsidTr="005E2DCB">
        <w:trPr>
          <w:trHeight w:val="569"/>
          <w:jc w:val="center"/>
        </w:trPr>
        <w:tc>
          <w:tcPr>
            <w:tcW w:w="1981" w:type="pct"/>
          </w:tcPr>
          <w:p w14:paraId="4ABDC02C"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 xml:space="preserve">Population </w:t>
            </w:r>
          </w:p>
        </w:tc>
        <w:tc>
          <w:tcPr>
            <w:tcW w:w="3019" w:type="pct"/>
          </w:tcPr>
          <w:p w14:paraId="6C822BFA"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 xml:space="preserve">10  </w:t>
            </w:r>
          </w:p>
        </w:tc>
      </w:tr>
      <w:tr w:rsidR="008A2E84" w:rsidRPr="0055505C" w14:paraId="7F89422D" w14:textId="77777777" w:rsidTr="005E2DCB">
        <w:trPr>
          <w:trHeight w:val="569"/>
          <w:jc w:val="center"/>
        </w:trPr>
        <w:tc>
          <w:tcPr>
            <w:tcW w:w="1981" w:type="pct"/>
          </w:tcPr>
          <w:p w14:paraId="58CF2F12"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Variables</w:t>
            </w:r>
          </w:p>
        </w:tc>
        <w:tc>
          <w:tcPr>
            <w:tcW w:w="3019" w:type="pct"/>
          </w:tcPr>
          <w:p w14:paraId="1F4D9CE8" w14:textId="77777777" w:rsidR="008A2E84" w:rsidRPr="0055505C" w:rsidRDefault="00832D1A" w:rsidP="00026432">
            <w:pPr>
              <w:spacing w:line="360" w:lineRule="auto"/>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hAnsi="Times New Roman"/>
                      <w:sz w:val="24"/>
                      <w:szCs w:val="24"/>
                    </w:rPr>
                    <m:t xml:space="preserve">, </m:t>
                  </m:r>
                </m:sub>
              </m:sSub>
            </m:oMath>
            <w:r w:rsidR="008A2E84" w:rsidRPr="0055505C">
              <w:rPr>
                <w:rFonts w:ascii="Times New Roman" w:hAnsi="Times New Roman"/>
                <w:sz w:val="24"/>
                <w:szCs w:val="24"/>
              </w:rPr>
              <w:t>,</w:t>
            </w:r>
            <m:oMath>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d</m:t>
                  </m:r>
                </m:sub>
              </m:sSub>
            </m:oMath>
            <w:r w:rsidR="008A2E84" w:rsidRPr="0055505C">
              <w:rPr>
                <w:rFonts w:ascii="Times New Roman" w:hAnsi="Times New Roman"/>
                <w:sz w:val="24"/>
                <w:szCs w:val="24"/>
              </w:rPr>
              <w:t xml:space="preserve">, </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1</m:t>
                  </m:r>
                </m:sub>
              </m:sSub>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2</m:t>
                  </m:r>
                </m:sub>
              </m:sSub>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Times New Roman"/>
                      <w:sz w:val="24"/>
                      <w:szCs w:val="24"/>
                    </w:rPr>
                    <m:t>3</m:t>
                  </m:r>
                </m:sub>
              </m:sSub>
              <m:r>
                <w:rPr>
                  <w:rFonts w:ascii="Cambria Math" w:hAnsi="Times New Roman"/>
                  <w:sz w:val="24"/>
                  <w:szCs w:val="24"/>
                </w:rPr>
                <m:t xml:space="preserve"> ,</m:t>
              </m:r>
            </m:oMath>
            <w:r w:rsidR="008A2E84" w:rsidRPr="0055505C">
              <w:rPr>
                <w:rFonts w:ascii="Times New Roman" w:hAnsi="Times New Roman"/>
                <w:sz w:val="24"/>
                <w:szCs w:val="24"/>
              </w:rPr>
              <w:t xml:space="preserve"> and </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4</m:t>
                  </m:r>
                </m:sub>
              </m:sSub>
            </m:oMath>
          </w:p>
        </w:tc>
      </w:tr>
      <w:tr w:rsidR="008A2E84" w:rsidRPr="0055505C" w14:paraId="79031DE4" w14:textId="77777777" w:rsidTr="005E2DCB">
        <w:trPr>
          <w:trHeight w:val="569"/>
          <w:jc w:val="center"/>
        </w:trPr>
        <w:tc>
          <w:tcPr>
            <w:tcW w:w="1981" w:type="pct"/>
          </w:tcPr>
          <w:p w14:paraId="4FBCA6A4"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Range of variables</w:t>
            </w:r>
          </w:p>
        </w:tc>
        <w:tc>
          <w:tcPr>
            <w:tcW w:w="3019" w:type="pct"/>
          </w:tcPr>
          <w:p w14:paraId="1351C9CE" w14:textId="77777777" w:rsidR="008A2E84" w:rsidRPr="0055505C" w:rsidRDefault="00832D1A" w:rsidP="00026432">
            <w:pPr>
              <w:spacing w:line="360" w:lineRule="auto"/>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P</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Cambria Math"/>
                      <w:sz w:val="24"/>
                      <w:szCs w:val="24"/>
                    </w:rPr>
                    <m:t>i</m:t>
                  </m:r>
                  <m:r>
                    <w:rPr>
                      <w:rFonts w:ascii="Cambria Math" w:hAnsi="Times New Roman"/>
                      <w:sz w:val="24"/>
                      <w:szCs w:val="24"/>
                    </w:rPr>
                    <m:t xml:space="preserve">, </m:t>
                  </m:r>
                </m:sub>
              </m:sSub>
            </m:oMath>
            <w:r w:rsidR="008A2E84" w:rsidRPr="0055505C">
              <w:rPr>
                <w:rFonts w:ascii="Times New Roman" w:hAnsi="Times New Roman"/>
                <w:sz w:val="24"/>
                <w:szCs w:val="24"/>
              </w:rPr>
              <w:t>,</w:t>
            </w:r>
            <m:oMath>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Cambria Math"/>
                      <w:sz w:val="24"/>
                      <w:szCs w:val="24"/>
                    </w:rPr>
                    <m:t>d</m:t>
                  </m:r>
                </m:sub>
              </m:sSub>
            </m:oMath>
            <w:r w:rsidR="008A2E84" w:rsidRPr="0055505C">
              <w:rPr>
                <w:rFonts w:ascii="Times New Roman" w:hAnsi="Times New Roman"/>
                <w:sz w:val="24"/>
                <w:szCs w:val="24"/>
              </w:rPr>
              <w:t xml:space="preserve"> are ±20% of their respective CPID,</w:t>
            </w:r>
          </w:p>
          <w:p w14:paraId="43B7B0B6" w14:textId="77777777" w:rsidR="008A2E84" w:rsidRPr="0055505C" w:rsidRDefault="00832D1A" w:rsidP="00026432">
            <w:pPr>
              <w:spacing w:line="360" w:lineRule="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1</m:t>
                  </m:r>
                </m:sub>
              </m:sSub>
              <m:sSub>
                <m:sSubPr>
                  <m:ctrlPr>
                    <w:rPr>
                      <w:rFonts w:ascii="Cambria Math" w:hAnsi="Times New Roman"/>
                      <w:i/>
                      <w:sz w:val="24"/>
                      <w:szCs w:val="24"/>
                    </w:rPr>
                  </m:ctrlPr>
                </m:sSubPr>
                <m:e>
                  <m:r>
                    <w:rPr>
                      <w:rFonts w:ascii="Cambria Math" w:hAnsi="Times New Roman"/>
                      <w:sz w:val="24"/>
                      <w:szCs w:val="24"/>
                    </w:rPr>
                    <m:t xml:space="preserve"> [0, 5],  </m:t>
                  </m:r>
                  <m:r>
                    <w:rPr>
                      <w:rFonts w:ascii="Cambria Math" w:hAnsi="Cambria Math"/>
                      <w:sz w:val="24"/>
                      <w:szCs w:val="24"/>
                    </w:rPr>
                    <m:t>k</m:t>
                  </m:r>
                </m:e>
                <m:sub>
                  <m:r>
                    <w:rPr>
                      <w:rFonts w:ascii="Cambria Math" w:hAnsi="Times New Roman"/>
                      <w:sz w:val="24"/>
                      <w:szCs w:val="24"/>
                    </w:rPr>
                    <m:t xml:space="preserve">2 </m:t>
                  </m:r>
                </m:sub>
              </m:sSub>
              <m:d>
                <m:dPr>
                  <m:begChr m:val="["/>
                  <m:endChr m:val="]"/>
                  <m:ctrlPr>
                    <w:rPr>
                      <w:rFonts w:ascii="Cambria Math" w:hAnsi="Times New Roman"/>
                      <w:i/>
                      <w:sz w:val="24"/>
                      <w:szCs w:val="24"/>
                    </w:rPr>
                  </m:ctrlPr>
                </m:dPr>
                <m:e>
                  <m:r>
                    <w:rPr>
                      <w:rFonts w:ascii="Cambria Math" w:hAnsi="Times New Roman"/>
                      <w:sz w:val="24"/>
                      <w:szCs w:val="24"/>
                    </w:rPr>
                    <m:t>0 ,5</m:t>
                  </m:r>
                </m:e>
              </m:d>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k</m:t>
                  </m:r>
                </m:e>
                <m:sub>
                  <m:r>
                    <w:rPr>
                      <w:rFonts w:ascii="Cambria Math" w:hAnsi="Times New Roman"/>
                      <w:sz w:val="24"/>
                      <w:szCs w:val="24"/>
                    </w:rPr>
                    <m:t>3</m:t>
                  </m:r>
                </m:sub>
              </m:sSub>
              <m:d>
                <m:dPr>
                  <m:begChr m:val="["/>
                  <m:endChr m:val="]"/>
                  <m:ctrlPr>
                    <w:rPr>
                      <w:rFonts w:ascii="Cambria Math" w:hAnsi="Times New Roman"/>
                      <w:i/>
                      <w:sz w:val="24"/>
                      <w:szCs w:val="24"/>
                    </w:rPr>
                  </m:ctrlPr>
                </m:dPr>
                <m:e>
                  <m:r>
                    <w:rPr>
                      <w:rFonts w:ascii="Cambria Math" w:hAnsi="Times New Roman"/>
                      <w:sz w:val="24"/>
                      <w:szCs w:val="24"/>
                    </w:rPr>
                    <m:t>0 ,30</m:t>
                  </m:r>
                </m:e>
              </m:d>
              <m:r>
                <w:rPr>
                  <w:rFonts w:ascii="Cambria Math" w:hAnsi="Times New Roman"/>
                  <w:sz w:val="24"/>
                  <w:szCs w:val="24"/>
                </w:rPr>
                <m:t xml:space="preserve">,  </m:t>
              </m:r>
              <m:r>
                <m:rPr>
                  <m:sty m:val="p"/>
                </m:rPr>
                <w:rPr>
                  <w:rFonts w:ascii="Cambria Math" w:hAnsi="Times New Roman"/>
                  <w:sz w:val="24"/>
                  <w:szCs w:val="24"/>
                </w:rPr>
                <m:t>a</m:t>
              </m:r>
            </m:oMath>
            <w:r w:rsidR="008A2E84" w:rsidRPr="0055505C">
              <w:rPr>
                <w:rFonts w:ascii="Times New Roman" w:hAnsi="Times New Roman"/>
                <w:sz w:val="24"/>
                <w:szCs w:val="24"/>
              </w:rPr>
              <w:t>nd</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k</m:t>
                  </m:r>
                </m:e>
                <m:sub>
                  <m:r>
                    <w:rPr>
                      <w:rFonts w:ascii="Cambria Math" w:hAnsi="Times New Roman"/>
                      <w:sz w:val="24"/>
                      <w:szCs w:val="24"/>
                    </w:rPr>
                    <m:t>4</m:t>
                  </m:r>
                </m:sub>
              </m:sSub>
              <m:r>
                <w:rPr>
                  <w:rFonts w:ascii="Cambria Math" w:hAnsi="Times New Roman"/>
                  <w:sz w:val="24"/>
                  <w:szCs w:val="24"/>
                </w:rPr>
                <m:t>[0,1]</m:t>
              </m:r>
            </m:oMath>
            <w:r w:rsidR="008A2E84" w:rsidRPr="0055505C">
              <w:rPr>
                <w:rFonts w:ascii="Times New Roman" w:hAnsi="Times New Roman"/>
                <w:sz w:val="24"/>
                <w:szCs w:val="24"/>
              </w:rPr>
              <w:t>.</w:t>
            </w:r>
          </w:p>
        </w:tc>
      </w:tr>
      <w:tr w:rsidR="008A2E84" w:rsidRPr="0055505C" w14:paraId="693C6380" w14:textId="77777777" w:rsidTr="005E2DCB">
        <w:trPr>
          <w:trHeight w:val="1097"/>
          <w:jc w:val="center"/>
        </w:trPr>
        <w:tc>
          <w:tcPr>
            <w:tcW w:w="1981" w:type="pct"/>
          </w:tcPr>
          <w:p w14:paraId="079EA3A0"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Velocity range</w:t>
            </w:r>
          </w:p>
        </w:tc>
        <w:tc>
          <w:tcPr>
            <w:tcW w:w="3019" w:type="pct"/>
          </w:tcPr>
          <w:p w14:paraId="6BF7E4E6"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 -|(span of the variable)|     ,  |(span of the variable)|]</w:t>
            </w:r>
          </w:p>
          <w:p w14:paraId="2015391A" w14:textId="77777777" w:rsidR="008A2E84" w:rsidRPr="0055505C" w:rsidRDefault="008A2E84" w:rsidP="00026432">
            <w:pPr>
              <w:spacing w:line="360" w:lineRule="auto"/>
              <w:rPr>
                <w:rFonts w:ascii="Times New Roman" w:hAnsi="Times New Roman"/>
                <w:sz w:val="24"/>
                <w:szCs w:val="24"/>
              </w:rPr>
            </w:pPr>
            <w:r w:rsidRPr="0055505C">
              <w:rPr>
                <w:rFonts w:ascii="Times New Roman" w:hAnsi="Times New Roman"/>
                <w:sz w:val="24"/>
                <w:szCs w:val="24"/>
              </w:rPr>
              <w:t>Where span is the difference between largest and smallest value of that variable.</w:t>
            </w:r>
          </w:p>
        </w:tc>
      </w:tr>
    </w:tbl>
    <w:p w14:paraId="4CC20329" w14:textId="77777777" w:rsidR="00D502FE" w:rsidRDefault="00D502FE" w:rsidP="00026432">
      <w:pPr>
        <w:spacing w:line="360" w:lineRule="auto"/>
        <w:jc w:val="both"/>
        <w:rPr>
          <w:rStyle w:val="heading30"/>
        </w:rPr>
      </w:pPr>
    </w:p>
    <w:p w14:paraId="4A0017AE" w14:textId="77777777" w:rsidR="008F0F95" w:rsidRDefault="008F0F95" w:rsidP="00026432">
      <w:pPr>
        <w:spacing w:line="360" w:lineRule="auto"/>
        <w:jc w:val="both"/>
        <w:rPr>
          <w:rStyle w:val="heading30"/>
        </w:rPr>
      </w:pPr>
    </w:p>
    <w:p w14:paraId="00995B9C" w14:textId="77777777" w:rsidR="008F0F95" w:rsidRDefault="008F0F95" w:rsidP="00026432">
      <w:pPr>
        <w:spacing w:line="360" w:lineRule="auto"/>
        <w:jc w:val="both"/>
        <w:rPr>
          <w:rStyle w:val="heading30"/>
        </w:rPr>
      </w:pPr>
    </w:p>
    <w:p w14:paraId="165C2AA5" w14:textId="77777777" w:rsidR="00AB2CE0" w:rsidRDefault="00AB2CE0" w:rsidP="00026432">
      <w:pPr>
        <w:spacing w:line="360" w:lineRule="auto"/>
        <w:jc w:val="both"/>
        <w:rPr>
          <w:rStyle w:val="heading30"/>
        </w:rPr>
      </w:pPr>
    </w:p>
    <w:p w14:paraId="68DCAD8B" w14:textId="628DBE2E" w:rsidR="00206AD5" w:rsidRDefault="00206AD5" w:rsidP="00026432">
      <w:pPr>
        <w:spacing w:line="360" w:lineRule="auto"/>
        <w:jc w:val="both"/>
        <w:rPr>
          <w:rStyle w:val="heading30"/>
        </w:rPr>
      </w:pPr>
    </w:p>
    <w:p w14:paraId="72C5E477" w14:textId="2CDAAFCE" w:rsidR="008F5373" w:rsidRDefault="008F5373" w:rsidP="00026432">
      <w:pPr>
        <w:spacing w:line="360" w:lineRule="auto"/>
        <w:jc w:val="both"/>
        <w:rPr>
          <w:rStyle w:val="heading30"/>
        </w:rPr>
      </w:pPr>
    </w:p>
    <w:p w14:paraId="5C972E00" w14:textId="2ECCB0BC" w:rsidR="008F5373" w:rsidRDefault="008F5373" w:rsidP="00026432">
      <w:pPr>
        <w:spacing w:line="360" w:lineRule="auto"/>
        <w:jc w:val="both"/>
        <w:rPr>
          <w:rStyle w:val="heading30"/>
        </w:rPr>
      </w:pPr>
    </w:p>
    <w:p w14:paraId="7DA4E400" w14:textId="77777777" w:rsidR="008F5373" w:rsidRDefault="008F5373" w:rsidP="00026432">
      <w:pPr>
        <w:spacing w:line="360" w:lineRule="auto"/>
        <w:jc w:val="both"/>
        <w:rPr>
          <w:rStyle w:val="heading30"/>
        </w:rPr>
      </w:pPr>
    </w:p>
    <w:p w14:paraId="74FA9C46" w14:textId="7C04C334" w:rsidR="008A2E84" w:rsidRDefault="007C5F56" w:rsidP="00026432">
      <w:pPr>
        <w:spacing w:line="360" w:lineRule="auto"/>
        <w:jc w:val="both"/>
        <w:rPr>
          <w:rStyle w:val="heading30"/>
        </w:rPr>
      </w:pPr>
      <w:r>
        <w:rPr>
          <w:rStyle w:val="heading30"/>
        </w:rPr>
        <w:lastRenderedPageBreak/>
        <w:t>3</w:t>
      </w:r>
      <w:r w:rsidR="008A2E84">
        <w:rPr>
          <w:rStyle w:val="heading30"/>
        </w:rPr>
        <w:t xml:space="preserve">.5 Different </w:t>
      </w:r>
      <w:r w:rsidR="00927C7B">
        <w:rPr>
          <w:rStyle w:val="heading30"/>
        </w:rPr>
        <w:t>O</w:t>
      </w:r>
      <w:r w:rsidR="008A2E84" w:rsidRPr="007549AA">
        <w:rPr>
          <w:rStyle w:val="heading30"/>
        </w:rPr>
        <w:t>perations</w:t>
      </w:r>
      <w:r w:rsidR="00927C7B">
        <w:rPr>
          <w:rStyle w:val="heading30"/>
        </w:rPr>
        <w:t xml:space="preserve"> U</w:t>
      </w:r>
      <w:r w:rsidR="008A2E84">
        <w:rPr>
          <w:rStyle w:val="heading30"/>
        </w:rPr>
        <w:t>sed</w:t>
      </w:r>
      <w:r w:rsidR="00927C7B">
        <w:rPr>
          <w:rStyle w:val="heading30"/>
        </w:rPr>
        <w:t xml:space="preserve"> in Particle Swarm O</w:t>
      </w:r>
      <w:r w:rsidR="00C92EC8">
        <w:rPr>
          <w:rStyle w:val="heading30"/>
        </w:rPr>
        <w:t>ptimization</w:t>
      </w:r>
    </w:p>
    <w:p w14:paraId="4D4A2BCE" w14:textId="77777777" w:rsidR="008A2E84" w:rsidRPr="00CD51DC" w:rsidRDefault="008A2E84" w:rsidP="00026432">
      <w:pPr>
        <w:spacing w:line="360" w:lineRule="auto"/>
        <w:jc w:val="both"/>
      </w:pPr>
    </w:p>
    <w:p w14:paraId="317F59C6" w14:textId="77777777" w:rsidR="008A2E84" w:rsidRPr="00F86057" w:rsidRDefault="008A2E84" w:rsidP="00026432">
      <w:pPr>
        <w:pStyle w:val="bulletitem"/>
        <w:numPr>
          <w:ilvl w:val="0"/>
          <w:numId w:val="0"/>
        </w:numPr>
        <w:spacing w:line="360" w:lineRule="auto"/>
        <w:ind w:left="227" w:hanging="227"/>
        <w:rPr>
          <w:b/>
          <w:sz w:val="24"/>
          <w:szCs w:val="24"/>
        </w:rPr>
      </w:pPr>
      <w:r>
        <w:rPr>
          <w:rStyle w:val="heading30"/>
          <w:sz w:val="24"/>
          <w:szCs w:val="24"/>
        </w:rPr>
        <w:t>Population</w:t>
      </w:r>
    </w:p>
    <w:p w14:paraId="7DA3D5E5" w14:textId="77777777" w:rsidR="008A2E84" w:rsidRDefault="008A2E84" w:rsidP="00B16013">
      <w:pPr>
        <w:spacing w:line="360" w:lineRule="auto"/>
        <w:jc w:val="both"/>
      </w:pPr>
      <w:r>
        <w:t>Here, the p</w:t>
      </w:r>
      <w:r w:rsidRPr="002E2A70">
        <w:t>o</w:t>
      </w:r>
      <w:r>
        <w:t xml:space="preserve">pulation size is 10. We have 7 variables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 xml:space="preserve"> ,</m:t>
        </m:r>
        <m:r>
          <m:rPr>
            <m:sty m:val="p"/>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 xml:space="preserve"> </m:t>
        </m:r>
      </m:oMath>
      <w:r>
        <w:t xml:space="preserve">. </w:t>
      </w:r>
      <w:r w:rsidR="00B16013">
        <w:t xml:space="preserve"> </w:t>
      </w:r>
      <w:r>
        <w:t>We generate random set of solution by MATLAB-command random (population size, variables), i.e., random (10, 7). All the values are between 0 to 1 that mean (0, 1) and matrix size is 10*7.</w:t>
      </w:r>
    </w:p>
    <w:p w14:paraId="1151B1A6" w14:textId="77777777" w:rsidR="008A2E84" w:rsidRPr="00F86057" w:rsidRDefault="008A2E84" w:rsidP="00026432">
      <w:pPr>
        <w:pStyle w:val="bulletitem"/>
        <w:numPr>
          <w:ilvl w:val="0"/>
          <w:numId w:val="0"/>
        </w:numPr>
        <w:spacing w:line="360" w:lineRule="auto"/>
        <w:ind w:left="227" w:hanging="227"/>
        <w:rPr>
          <w:b/>
          <w:sz w:val="24"/>
          <w:szCs w:val="24"/>
        </w:rPr>
      </w:pPr>
      <w:r w:rsidRPr="00F86057">
        <w:rPr>
          <w:rStyle w:val="heading30"/>
          <w:sz w:val="24"/>
          <w:szCs w:val="24"/>
        </w:rPr>
        <w:t>Bring the particle’s positions (variables) in range</w:t>
      </w:r>
    </w:p>
    <w:p w14:paraId="0618DFBC" w14:textId="77777777" w:rsidR="008A2E84" w:rsidRPr="00F63A70" w:rsidRDefault="008A2E84" w:rsidP="00026432">
      <w:pPr>
        <w:spacing w:line="360" w:lineRule="auto"/>
        <w:jc w:val="both"/>
        <w:rPr>
          <w:rFonts w:cs="Times New Roman"/>
          <w:szCs w:val="24"/>
        </w:rPr>
      </w:pPr>
      <w:r w:rsidRPr="00F63A70">
        <w:rPr>
          <w:rFonts w:cs="Times New Roman"/>
          <w:szCs w:val="24"/>
        </w:rPr>
        <w:t xml:space="preserve">Since value of the variables is not in the defined range </w:t>
      </w:r>
      <w:proofErr w:type="gramStart"/>
      <w:r w:rsidRPr="00F63A70">
        <w:rPr>
          <w:rFonts w:cs="Times New Roman"/>
          <w:szCs w:val="24"/>
        </w:rPr>
        <w:t>therefore</w:t>
      </w:r>
      <w:proofErr w:type="gramEnd"/>
      <w:r w:rsidRPr="00F63A70">
        <w:rPr>
          <w:rFonts w:cs="Times New Roman"/>
          <w:szCs w:val="24"/>
        </w:rPr>
        <w:t xml:space="preserve"> we bring it in a defined range to get the real value of the optimization variable. The following linear mapping is used for this purpose.</w:t>
      </w:r>
    </w:p>
    <w:p w14:paraId="034BEC25" w14:textId="77777777" w:rsidR="008A2E84" w:rsidRPr="00F63A70" w:rsidRDefault="008A2E84" w:rsidP="00026432">
      <w:pPr>
        <w:spacing w:line="360" w:lineRule="auto"/>
        <w:ind w:firstLine="720"/>
        <w:jc w:val="both"/>
        <w:rPr>
          <w:rFonts w:cs="Times New Roman"/>
          <w:szCs w:val="24"/>
        </w:rPr>
      </w:pPr>
    </w:p>
    <w:p w14:paraId="12AEE770" w14:textId="77777777" w:rsidR="008A2E84" w:rsidRPr="00F63A70" w:rsidRDefault="008A2E84" w:rsidP="00026432">
      <w:pPr>
        <w:spacing w:line="360" w:lineRule="auto"/>
        <w:jc w:val="both"/>
        <w:rPr>
          <w:rFonts w:cs="Times New Roman"/>
          <w:szCs w:val="24"/>
        </w:rPr>
      </w:pPr>
      <w:r w:rsidRPr="00F63A70">
        <w:rPr>
          <w:rFonts w:cs="Times New Roman"/>
          <w:szCs w:val="24"/>
        </w:rPr>
        <w:t>Let i denotes the particles so i=1, 2, 3...10</w:t>
      </w:r>
    </w:p>
    <w:p w14:paraId="5AF17CAB" w14:textId="77777777" w:rsidR="008A2E84" w:rsidRPr="00F63A70" w:rsidRDefault="008A2E84" w:rsidP="00026432">
      <w:pPr>
        <w:spacing w:line="360" w:lineRule="auto"/>
        <w:jc w:val="both"/>
        <w:rPr>
          <w:rFonts w:cs="Times New Roman"/>
          <w:szCs w:val="24"/>
        </w:rPr>
      </w:pPr>
      <w:r w:rsidRPr="00F63A70">
        <w:rPr>
          <w:rFonts w:cs="Times New Roman"/>
          <w:szCs w:val="24"/>
        </w:rPr>
        <w:t>And let j denotes the variables so j=1, 2, 3…7</w:t>
      </w:r>
    </w:p>
    <w:p w14:paraId="7D4899D0" w14:textId="77777777" w:rsidR="00B74AE8" w:rsidRDefault="00B74AE8" w:rsidP="00026432">
      <w:pPr>
        <w:pStyle w:val="equation"/>
        <w:spacing w:line="360" w:lineRule="auto"/>
        <w:rPr>
          <w:rFonts w:eastAsiaTheme="minorHAnsi"/>
          <w:sz w:val="24"/>
          <w:szCs w:val="24"/>
          <w:lang w:val="en-IN" w:eastAsia="en-US"/>
        </w:rPr>
      </w:pPr>
    </w:p>
    <w:p w14:paraId="6541BDC4" w14:textId="77777777" w:rsidR="008A2E84" w:rsidRDefault="00097886" w:rsidP="00026432">
      <w:pPr>
        <w:pStyle w:val="equation"/>
        <w:spacing w:line="360" w:lineRule="auto"/>
        <w:rPr>
          <w:sz w:val="24"/>
          <w:szCs w:val="24"/>
        </w:rPr>
      </w:pPr>
      <m:oMath>
        <m:r>
          <m:rPr>
            <m:sty m:val="p"/>
          </m:rPr>
          <w:rPr>
            <w:rFonts w:ascii="Cambria Math"/>
            <w:sz w:val="24"/>
            <w:szCs w:val="24"/>
          </w:rPr>
          <m:t>particle</m:t>
        </m:r>
        <m:d>
          <m:dPr>
            <m:ctrlPr>
              <w:rPr>
                <w:rFonts w:ascii="Cambria Math" w:hAnsi="Cambria Math"/>
                <w:sz w:val="24"/>
                <w:szCs w:val="24"/>
              </w:rPr>
            </m:ctrlPr>
          </m:dPr>
          <m:e>
            <m:r>
              <m:rPr>
                <m:sty m:val="p"/>
              </m:rPr>
              <w:rPr>
                <w:rFonts w:ascii="Cambria Math"/>
                <w:sz w:val="24"/>
                <w:szCs w:val="24"/>
              </w:rPr>
              <m:t>i,j</m:t>
            </m:r>
          </m:e>
        </m:d>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min</m:t>
            </m:r>
          </m:sub>
        </m:sSub>
        <m:d>
          <m:dPr>
            <m:ctrlPr>
              <w:rPr>
                <w:rFonts w:ascii="Cambria Math" w:hAnsi="Cambria Math"/>
                <w:sz w:val="24"/>
                <w:szCs w:val="24"/>
              </w:rPr>
            </m:ctrlPr>
          </m:dPr>
          <m:e>
            <m:r>
              <m:rPr>
                <m:sty m:val="p"/>
              </m:rPr>
              <w:rPr>
                <w:rFonts w:ascii="Cambria Math"/>
                <w:sz w:val="24"/>
                <w:szCs w:val="24"/>
              </w:rPr>
              <m:t>j</m:t>
            </m:r>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max</m:t>
                </m:r>
              </m:sub>
            </m:sSub>
            <m:d>
              <m:dPr>
                <m:ctrlPr>
                  <w:rPr>
                    <w:rFonts w:ascii="Cambria Math" w:hAnsi="Cambria Math"/>
                    <w:sz w:val="24"/>
                    <w:szCs w:val="24"/>
                  </w:rPr>
                </m:ctrlPr>
              </m:dPr>
              <m:e>
                <m:r>
                  <m:rPr>
                    <m:sty m:val="p"/>
                  </m:rPr>
                  <w:rPr>
                    <w:rFonts w:ascii="Cambria Math"/>
                    <w:sz w:val="24"/>
                    <w:szCs w:val="24"/>
                  </w:rPr>
                  <m:t>j</m:t>
                </m:r>
              </m:e>
            </m:d>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min</m:t>
                </m:r>
              </m:sub>
            </m:sSub>
            <m:d>
              <m:dPr>
                <m:ctrlPr>
                  <w:rPr>
                    <w:rFonts w:ascii="Cambria Math" w:hAnsi="Cambria Math"/>
                    <w:sz w:val="24"/>
                    <w:szCs w:val="24"/>
                  </w:rPr>
                </m:ctrlPr>
              </m:dPr>
              <m:e>
                <m:r>
                  <m:rPr>
                    <m:sty m:val="p"/>
                  </m:rPr>
                  <w:rPr>
                    <w:rFonts w:ascii="Cambria Math"/>
                    <w:sz w:val="24"/>
                    <w:szCs w:val="24"/>
                  </w:rPr>
                  <m:t>j</m:t>
                </m:r>
              </m:e>
            </m:d>
          </m:num>
          <m:den>
            <m:r>
              <m:rPr>
                <m:sty m:val="p"/>
              </m:rPr>
              <w:rPr>
                <w:rFonts w:ascii="Cambria Math"/>
                <w:sz w:val="24"/>
                <w:szCs w:val="24"/>
              </w:rPr>
              <m:t>span of decimal number</m:t>
            </m:r>
          </m:den>
        </m:f>
        <m:r>
          <m:rPr>
            <m:sty m:val="p"/>
          </m:rPr>
          <w:rPr>
            <w:rFonts w:ascii="Cambria Math"/>
            <w:sz w:val="24"/>
            <w:szCs w:val="24"/>
          </w:rPr>
          <m:t xml:space="preserve">  </m:t>
        </m:r>
        <m:r>
          <m:rPr>
            <m:sty m:val="p"/>
          </m:rPr>
          <w:rPr>
            <w:rFonts w:ascii="Cambria Math" w:hAnsi="Cambria Math"/>
            <w:sz w:val="24"/>
            <w:szCs w:val="24"/>
          </w:rPr>
          <m:t>*{</m:t>
        </m:r>
        <m:r>
          <m:rPr>
            <m:sty m:val="p"/>
          </m:rPr>
          <w:rPr>
            <w:rFonts w:ascii="Cambria Math"/>
            <w:sz w:val="24"/>
            <w:szCs w:val="24"/>
          </w:rPr>
          <m:t>decimal value of particle</m:t>
        </m:r>
        <m:d>
          <m:dPr>
            <m:ctrlPr>
              <w:rPr>
                <w:rFonts w:ascii="Cambria Math" w:hAnsi="Cambria Math"/>
                <w:sz w:val="24"/>
                <w:szCs w:val="24"/>
              </w:rPr>
            </m:ctrlPr>
          </m:dPr>
          <m:e>
            <m:r>
              <m:rPr>
                <m:sty m:val="p"/>
              </m:rPr>
              <w:rPr>
                <w:rFonts w:ascii="Cambria Math"/>
                <w:sz w:val="24"/>
                <w:szCs w:val="24"/>
              </w:rPr>
              <m:t>i,j</m:t>
            </m:r>
          </m:e>
        </m:d>
        <m:r>
          <m:rPr>
            <m:sty m:val="p"/>
          </m:rPr>
          <w:rPr>
            <w:rFonts w:ascii="Cambria Math"/>
            <w:sz w:val="24"/>
            <w:szCs w:val="24"/>
          </w:rPr>
          <m:t>-</m:t>
        </m:r>
        <m:r>
          <m:rPr>
            <m:sty m:val="p"/>
          </m:rPr>
          <w:rPr>
            <w:rFonts w:ascii="Cambria Math"/>
            <w:sz w:val="24"/>
            <w:szCs w:val="24"/>
          </w:rPr>
          <m:t>0.0001}</m:t>
        </m:r>
      </m:oMath>
      <w:r w:rsidR="008A2E84">
        <w:rPr>
          <w:sz w:val="24"/>
          <w:szCs w:val="24"/>
        </w:rPr>
        <w:t xml:space="preserve"> </w:t>
      </w:r>
    </w:p>
    <w:p w14:paraId="2619F620" w14:textId="77777777" w:rsidR="008A2E84" w:rsidRPr="00AB2CE0" w:rsidRDefault="008A2E84" w:rsidP="00026432">
      <w:pPr>
        <w:pStyle w:val="equation"/>
        <w:spacing w:line="360" w:lineRule="auto"/>
        <w:rPr>
          <w:sz w:val="24"/>
          <w:szCs w:val="24"/>
        </w:rPr>
      </w:pPr>
      <w:r>
        <w:rPr>
          <w:sz w:val="24"/>
          <w:szCs w:val="24"/>
        </w:rPr>
        <w:t xml:space="preserve">                                                                                                                                            (4.3)</w:t>
      </w:r>
      <w:r w:rsidRPr="00F63A70">
        <w:rPr>
          <w:sz w:val="24"/>
          <w:szCs w:val="24"/>
        </w:rPr>
        <w:t xml:space="preserve">             </w:t>
      </w:r>
    </w:p>
    <w:p w14:paraId="4D03EF02" w14:textId="77777777" w:rsidR="008A2E84" w:rsidRPr="00F63A70" w:rsidRDefault="008A2E84" w:rsidP="00026432">
      <w:pPr>
        <w:spacing w:line="360" w:lineRule="auto"/>
        <w:jc w:val="both"/>
        <w:rPr>
          <w:rFonts w:cs="Times New Roman"/>
          <w:szCs w:val="24"/>
        </w:rPr>
      </w:pPr>
      <w:r w:rsidRPr="00F63A70">
        <w:rPr>
          <w:rFonts w:cs="Times New Roman"/>
          <w:szCs w:val="24"/>
        </w:rPr>
        <w:t>Where, particle(i,j)=real value of variable</w:t>
      </w:r>
    </w:p>
    <w:p w14:paraId="2AF50136" w14:textId="77777777" w:rsidR="008A2E84" w:rsidRPr="00F63A70" w:rsidRDefault="00832D1A" w:rsidP="00026432">
      <w:pPr>
        <w:spacing w:line="360" w:lineRule="auto"/>
        <w:jc w:val="both"/>
        <w:rPr>
          <w:rFonts w:cs="Times New Roman"/>
          <w:szCs w:val="24"/>
        </w:rPr>
      </w:pPr>
      <m:oMath>
        <m:sSub>
          <m:sSubPr>
            <m:ctrlPr>
              <w:rPr>
                <w:rFonts w:ascii="Cambria Math" w:hAnsi="Cambria Math" w:cs="Times New Roman"/>
                <w:szCs w:val="24"/>
              </w:rPr>
            </m:ctrlPr>
          </m:sSubPr>
          <m:e>
            <m:r>
              <m:rPr>
                <m:sty m:val="p"/>
              </m:rPr>
              <w:rPr>
                <w:rFonts w:ascii="Cambria Math" w:cs="Times New Roman"/>
                <w:szCs w:val="24"/>
              </w:rPr>
              <m:t>X</m:t>
            </m:r>
          </m:e>
          <m:sub>
            <m:r>
              <m:rPr>
                <m:sty m:val="p"/>
              </m:rPr>
              <w:rPr>
                <w:rFonts w:ascii="Cambria Math" w:cs="Times New Roman"/>
                <w:szCs w:val="24"/>
              </w:rPr>
              <m:t>max</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cs="Times New Roman"/>
            <w:szCs w:val="24"/>
          </w:rPr>
          <m:t>=</m:t>
        </m:r>
      </m:oMath>
      <w:r w:rsidR="008A2E84" w:rsidRPr="00F63A70">
        <w:rPr>
          <w:rFonts w:cs="Times New Roman"/>
          <w:szCs w:val="24"/>
        </w:rPr>
        <w:t xml:space="preserve"> maximum value of jth variable of any set of solutions</w:t>
      </w:r>
    </w:p>
    <w:p w14:paraId="143C3429" w14:textId="77777777" w:rsidR="008A2E84" w:rsidRPr="00F63A70" w:rsidRDefault="00832D1A" w:rsidP="00026432">
      <w:pPr>
        <w:spacing w:line="360" w:lineRule="auto"/>
        <w:jc w:val="both"/>
        <w:rPr>
          <w:rFonts w:cs="Times New Roman"/>
          <w:szCs w:val="24"/>
        </w:rPr>
      </w:pPr>
      <m:oMath>
        <m:sSub>
          <m:sSubPr>
            <m:ctrlPr>
              <w:rPr>
                <w:rFonts w:ascii="Cambria Math" w:hAnsi="Cambria Math" w:cs="Times New Roman"/>
                <w:szCs w:val="24"/>
              </w:rPr>
            </m:ctrlPr>
          </m:sSubPr>
          <m:e>
            <m:r>
              <m:rPr>
                <m:sty m:val="p"/>
              </m:rPr>
              <w:rPr>
                <w:rFonts w:ascii="Cambria Math" w:cs="Times New Roman"/>
                <w:szCs w:val="24"/>
              </w:rPr>
              <m:t>X</m:t>
            </m:r>
          </m:e>
          <m:sub>
            <m:r>
              <m:rPr>
                <m:sty m:val="p"/>
              </m:rPr>
              <w:rPr>
                <w:rFonts w:ascii="Cambria Math" w:cs="Times New Roman"/>
                <w:szCs w:val="24"/>
              </w:rPr>
              <m:t>min</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cs="Times New Roman"/>
            <w:szCs w:val="24"/>
          </w:rPr>
          <m:t xml:space="preserve"> =</m:t>
        </m:r>
      </m:oMath>
      <w:r w:rsidR="008A2E84" w:rsidRPr="00F63A70">
        <w:rPr>
          <w:rFonts w:cs="Times New Roman"/>
          <w:szCs w:val="24"/>
        </w:rPr>
        <w:t xml:space="preserve"> minimum value of jth variable of any set of solutions</w:t>
      </w:r>
    </w:p>
    <w:p w14:paraId="64A9BD91" w14:textId="77777777" w:rsidR="008A2E84" w:rsidRPr="00F63A70" w:rsidRDefault="008A2E84" w:rsidP="00026432">
      <w:pPr>
        <w:spacing w:line="360" w:lineRule="auto"/>
        <w:jc w:val="both"/>
        <w:rPr>
          <w:rFonts w:cs="Times New Roman"/>
          <w:szCs w:val="24"/>
        </w:rPr>
      </w:pPr>
      <w:r w:rsidRPr="00F63A70">
        <w:rPr>
          <w:rFonts w:cs="Times New Roman"/>
          <w:szCs w:val="24"/>
        </w:rPr>
        <w:t>Span of decimal no</w:t>
      </w:r>
      <w:r w:rsidR="007A47C3">
        <w:rPr>
          <w:rFonts w:cs="Times New Roman"/>
          <w:szCs w:val="24"/>
        </w:rPr>
        <w:t xml:space="preserve"> </w:t>
      </w:r>
      <w:r w:rsidRPr="00F63A70">
        <w:rPr>
          <w:rFonts w:cs="Times New Roman"/>
          <w:szCs w:val="24"/>
        </w:rPr>
        <w:t>=</w:t>
      </w:r>
      <w:r w:rsidR="007A47C3">
        <w:rPr>
          <w:rFonts w:cs="Times New Roman"/>
          <w:szCs w:val="24"/>
        </w:rPr>
        <w:t xml:space="preserve"> </w:t>
      </w:r>
      <w:r w:rsidR="00B74AE8">
        <w:rPr>
          <w:rFonts w:cs="Times New Roman"/>
          <w:szCs w:val="24"/>
        </w:rPr>
        <w:t xml:space="preserve">0.9999 - </w:t>
      </w:r>
      <w:r w:rsidRPr="00F63A70">
        <w:rPr>
          <w:rFonts w:cs="Times New Roman"/>
          <w:szCs w:val="24"/>
        </w:rPr>
        <w:t>0.0001</w:t>
      </w:r>
    </w:p>
    <w:p w14:paraId="5EDA581D" w14:textId="77777777" w:rsidR="008A2E84" w:rsidRPr="00F63A70" w:rsidRDefault="008A2E84" w:rsidP="00026432">
      <w:pPr>
        <w:spacing w:line="360" w:lineRule="auto"/>
        <w:jc w:val="both"/>
        <w:rPr>
          <w:rFonts w:cs="Times New Roman"/>
          <w:szCs w:val="24"/>
        </w:rPr>
      </w:pPr>
    </w:p>
    <w:p w14:paraId="797334B6" w14:textId="77777777" w:rsidR="008A2E84" w:rsidRPr="00F63A70" w:rsidRDefault="008A2E84" w:rsidP="00026432">
      <w:pPr>
        <w:pStyle w:val="bulletitem"/>
        <w:numPr>
          <w:ilvl w:val="0"/>
          <w:numId w:val="0"/>
        </w:numPr>
        <w:spacing w:line="360" w:lineRule="auto"/>
        <w:ind w:left="227" w:hanging="227"/>
        <w:rPr>
          <w:b/>
          <w:sz w:val="24"/>
          <w:szCs w:val="24"/>
        </w:rPr>
      </w:pPr>
      <w:r w:rsidRPr="00F63A70">
        <w:rPr>
          <w:rStyle w:val="heading30"/>
          <w:sz w:val="24"/>
          <w:szCs w:val="24"/>
        </w:rPr>
        <w:t xml:space="preserve">Velocity and velocity range </w:t>
      </w:r>
    </w:p>
    <w:p w14:paraId="53BA24B3" w14:textId="77777777" w:rsidR="008A2E84" w:rsidRDefault="008A2E84" w:rsidP="00026432">
      <w:pPr>
        <w:spacing w:line="360" w:lineRule="auto"/>
        <w:jc w:val="both"/>
        <w:rPr>
          <w:rFonts w:cs="Times New Roman"/>
          <w:szCs w:val="24"/>
        </w:rPr>
      </w:pPr>
      <w:r w:rsidRPr="00F63A70">
        <w:rPr>
          <w:rFonts w:cs="Times New Roman"/>
          <w:szCs w:val="24"/>
        </w:rPr>
        <w:t xml:space="preserve">Each variable has velocity which is a vector quantity. To generate velocity </w:t>
      </w:r>
      <w:r w:rsidR="00B16013">
        <w:rPr>
          <w:rFonts w:cs="Times New Roman"/>
          <w:szCs w:val="24"/>
        </w:rPr>
        <w:t>the s</w:t>
      </w:r>
      <w:r w:rsidRPr="00F63A70">
        <w:rPr>
          <w:rFonts w:cs="Times New Roman"/>
          <w:szCs w:val="24"/>
        </w:rPr>
        <w:t>ame MATLAB command is used as we have used to generate population, i.e., random (10, 7). Now we bring the decimal value of velocity in a defined range to get the real value of velocity. The following linear mapping is used for this purpose.</w:t>
      </w:r>
    </w:p>
    <w:p w14:paraId="2C1A9FFF" w14:textId="33D0AAC7" w:rsidR="008A2E84" w:rsidRPr="00A17EB0" w:rsidRDefault="008A2E84" w:rsidP="00A17EB0">
      <w:pPr>
        <w:pStyle w:val="equation"/>
        <w:spacing w:line="360" w:lineRule="auto"/>
        <w:rPr>
          <w:sz w:val="24"/>
          <w:szCs w:val="24"/>
        </w:rPr>
      </w:pPr>
      <m:oMath>
        <m:r>
          <w:rPr>
            <w:rFonts w:ascii="Cambria Math"/>
            <w:sz w:val="24"/>
            <w:szCs w:val="24"/>
          </w:rPr>
          <w:lastRenderedPageBreak/>
          <m:t xml:space="preserve"> </m:t>
        </m:r>
        <m:r>
          <m:rPr>
            <m:sty m:val="p"/>
          </m:rPr>
          <w:rPr>
            <w:rFonts w:ascii="Cambria Math"/>
            <w:sz w:val="24"/>
            <w:szCs w:val="24"/>
          </w:rPr>
          <m:t>velocity</m:t>
        </m:r>
        <m:d>
          <m:dPr>
            <m:ctrlPr>
              <w:rPr>
                <w:rFonts w:ascii="Cambria Math" w:hAnsi="Cambria Math"/>
                <w:sz w:val="24"/>
                <w:szCs w:val="24"/>
              </w:rPr>
            </m:ctrlPr>
          </m:dPr>
          <m:e>
            <m:r>
              <m:rPr>
                <m:sty m:val="p"/>
              </m:rPr>
              <w:rPr>
                <w:rFonts w:ascii="Cambria Math"/>
                <w:sz w:val="24"/>
                <w:szCs w:val="24"/>
              </w:rPr>
              <m:t>i,j</m:t>
            </m:r>
          </m:e>
        </m:d>
        <m:r>
          <m:rPr>
            <m:sty m:val="p"/>
          </m:rPr>
          <w:rPr>
            <w:rFonts w:ascii="Cambria Math"/>
            <w:sz w:val="24"/>
            <w:szCs w:val="24"/>
          </w:rPr>
          <m:t xml:space="preserve">= </m:t>
        </m:r>
        <m:sSub>
          <m:sSubPr>
            <m:ctrlPr>
              <w:rPr>
                <w:rFonts w:ascii="Cambria Math" w:hAnsi="Cambria Math"/>
                <w:sz w:val="24"/>
                <w:szCs w:val="24"/>
              </w:rPr>
            </m:ctrlPr>
          </m:sSubPr>
          <m:e>
            <m:r>
              <m:rPr>
                <m:sty m:val="p"/>
              </m:rPr>
              <w:rPr>
                <w:rFonts w:ascii="Cambria Math"/>
                <w:sz w:val="24"/>
                <w:szCs w:val="24"/>
              </w:rPr>
              <m:t>V</m:t>
            </m:r>
          </m:e>
          <m:sub>
            <m:r>
              <m:rPr>
                <m:sty m:val="p"/>
              </m:rPr>
              <w:rPr>
                <w:rFonts w:ascii="Cambria Math"/>
                <w:sz w:val="24"/>
                <w:szCs w:val="24"/>
              </w:rPr>
              <m:t>min</m:t>
            </m:r>
          </m:sub>
        </m:sSub>
        <m:d>
          <m:dPr>
            <m:ctrlPr>
              <w:rPr>
                <w:rFonts w:ascii="Cambria Math" w:hAnsi="Cambria Math"/>
                <w:sz w:val="24"/>
                <w:szCs w:val="24"/>
              </w:rPr>
            </m:ctrlPr>
          </m:dPr>
          <m:e>
            <m:r>
              <m:rPr>
                <m:sty m:val="p"/>
              </m:rPr>
              <w:rPr>
                <w:rFonts w:ascii="Cambria Math"/>
                <w:sz w:val="24"/>
                <w:szCs w:val="24"/>
              </w:rPr>
              <m:t>j</m:t>
            </m:r>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sz w:val="24"/>
                    <w:szCs w:val="24"/>
                  </w:rPr>
                  <m:t>V</m:t>
                </m:r>
              </m:e>
              <m:sub>
                <m:r>
                  <m:rPr>
                    <m:sty m:val="p"/>
                  </m:rPr>
                  <w:rPr>
                    <w:rFonts w:ascii="Cambria Math"/>
                    <w:sz w:val="24"/>
                    <w:szCs w:val="24"/>
                  </w:rPr>
                  <m:t>max</m:t>
                </m:r>
              </m:sub>
            </m:sSub>
            <m:d>
              <m:dPr>
                <m:ctrlPr>
                  <w:rPr>
                    <w:rFonts w:ascii="Cambria Math" w:hAnsi="Cambria Math"/>
                    <w:sz w:val="24"/>
                    <w:szCs w:val="24"/>
                  </w:rPr>
                </m:ctrlPr>
              </m:dPr>
              <m:e>
                <m:r>
                  <m:rPr>
                    <m:sty m:val="p"/>
                  </m:rPr>
                  <w:rPr>
                    <w:rFonts w:ascii="Cambria Math"/>
                    <w:sz w:val="24"/>
                    <w:szCs w:val="24"/>
                  </w:rPr>
                  <m:t>j</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sz w:val="24"/>
                    <w:szCs w:val="24"/>
                  </w:rPr>
                  <m:t>V</m:t>
                </m:r>
              </m:e>
              <m:sub>
                <m:r>
                  <m:rPr>
                    <m:sty m:val="p"/>
                  </m:rPr>
                  <w:rPr>
                    <w:rFonts w:ascii="Cambria Math"/>
                    <w:sz w:val="24"/>
                    <w:szCs w:val="24"/>
                  </w:rPr>
                  <m:t>min</m:t>
                </m:r>
              </m:sub>
            </m:sSub>
            <m:d>
              <m:dPr>
                <m:ctrlPr>
                  <w:rPr>
                    <w:rFonts w:ascii="Cambria Math" w:hAnsi="Cambria Math"/>
                    <w:sz w:val="24"/>
                    <w:szCs w:val="24"/>
                  </w:rPr>
                </m:ctrlPr>
              </m:dPr>
              <m:e>
                <m:r>
                  <m:rPr>
                    <m:sty m:val="p"/>
                  </m:rPr>
                  <w:rPr>
                    <w:rFonts w:ascii="Cambria Math"/>
                    <w:sz w:val="24"/>
                    <w:szCs w:val="24"/>
                  </w:rPr>
                  <m:t>j</m:t>
                </m:r>
              </m:e>
            </m:d>
          </m:num>
          <m:den>
            <m:r>
              <m:rPr>
                <m:sty m:val="p"/>
              </m:rPr>
              <w:rPr>
                <w:rFonts w:ascii="Cambria Math"/>
                <w:sz w:val="24"/>
                <w:szCs w:val="24"/>
              </w:rPr>
              <m:t>span of decimal number</m:t>
            </m:r>
          </m:den>
        </m:f>
        <m:r>
          <m:rPr>
            <m:sty m:val="p"/>
          </m:rPr>
          <w:rPr>
            <w:rFonts w:ascii="Cambria Math" w:hAnsi="Cambria Math"/>
            <w:sz w:val="24"/>
            <w:szCs w:val="24"/>
          </w:rPr>
          <m:t>*</m:t>
        </m:r>
        <m:r>
          <m:rPr>
            <m:sty m:val="p"/>
          </m:rPr>
          <w:rPr>
            <w:rFonts w:ascii="Cambria Math"/>
            <w:sz w:val="24"/>
            <w:szCs w:val="24"/>
          </w:rPr>
          <m:t>{decimal value of  velocity</m:t>
        </m:r>
        <m:d>
          <m:dPr>
            <m:ctrlPr>
              <w:rPr>
                <w:rFonts w:ascii="Cambria Math" w:hAnsi="Cambria Math"/>
                <w:sz w:val="24"/>
                <w:szCs w:val="24"/>
              </w:rPr>
            </m:ctrlPr>
          </m:dPr>
          <m:e>
            <m:r>
              <m:rPr>
                <m:sty m:val="p"/>
              </m:rPr>
              <w:rPr>
                <w:rFonts w:ascii="Cambria Math"/>
                <w:sz w:val="24"/>
                <w:szCs w:val="24"/>
              </w:rPr>
              <m:t>i,j</m:t>
            </m:r>
          </m:e>
        </m:d>
        <m:r>
          <m:rPr>
            <m:sty m:val="p"/>
          </m:rPr>
          <w:rPr>
            <w:rFonts w:ascii="Cambria Math"/>
            <w:sz w:val="24"/>
            <w:szCs w:val="24"/>
          </w:rPr>
          <m:t>-</m:t>
        </m:r>
        <m:r>
          <m:rPr>
            <m:sty m:val="p"/>
          </m:rPr>
          <w:rPr>
            <w:rFonts w:ascii="Cambria Math"/>
            <w:sz w:val="24"/>
            <w:szCs w:val="24"/>
          </w:rPr>
          <m:t>0.0001}</m:t>
        </m:r>
      </m:oMath>
      <w:r w:rsidRPr="00EF3913">
        <w:rPr>
          <w:sz w:val="24"/>
          <w:szCs w:val="24"/>
        </w:rPr>
        <w:t xml:space="preserve"> </w:t>
      </w:r>
      <w:r>
        <w:rPr>
          <w:sz w:val="24"/>
          <w:szCs w:val="24"/>
        </w:rPr>
        <w:t xml:space="preserve"> </w:t>
      </w:r>
      <w:r w:rsidR="00A120F2">
        <w:rPr>
          <w:sz w:val="24"/>
          <w:szCs w:val="24"/>
        </w:rPr>
        <w:t xml:space="preserve">    </w:t>
      </w:r>
      <w:r w:rsidR="00B74AE8">
        <w:rPr>
          <w:sz w:val="24"/>
          <w:szCs w:val="24"/>
        </w:rPr>
        <w:t xml:space="preserve">                                                                                                    </w:t>
      </w:r>
      <w:r w:rsidR="00B74AE8">
        <w:rPr>
          <w:sz w:val="24"/>
          <w:szCs w:val="24"/>
        </w:rPr>
        <w:tab/>
      </w:r>
      <w:r w:rsidR="00B74AE8">
        <w:rPr>
          <w:sz w:val="24"/>
          <w:szCs w:val="24"/>
        </w:rPr>
        <w:tab/>
      </w:r>
      <w:r w:rsidR="00E926F0">
        <w:rPr>
          <w:sz w:val="24"/>
          <w:szCs w:val="24"/>
        </w:rPr>
        <w:t xml:space="preserve">   </w:t>
      </w:r>
      <w:r w:rsidR="00E926F0">
        <w:rPr>
          <w:sz w:val="24"/>
          <w:szCs w:val="24"/>
        </w:rPr>
        <w:tab/>
      </w:r>
      <w:r w:rsidR="00E926F0">
        <w:rPr>
          <w:sz w:val="24"/>
          <w:szCs w:val="24"/>
        </w:rPr>
        <w:tab/>
      </w:r>
      <w:r w:rsidR="00A120F2">
        <w:rPr>
          <w:sz w:val="24"/>
          <w:szCs w:val="24"/>
        </w:rPr>
        <w:t xml:space="preserve"> (4.4)</w:t>
      </w:r>
      <w:r>
        <w:rPr>
          <w:sz w:val="24"/>
          <w:szCs w:val="24"/>
        </w:rPr>
        <w:t xml:space="preserve"> </w:t>
      </w:r>
      <w:r w:rsidRPr="00EF3913">
        <w:rPr>
          <w:szCs w:val="24"/>
        </w:rPr>
        <w:t xml:space="preserve">                                                                                                                                                                          </w:t>
      </w:r>
    </w:p>
    <w:p w14:paraId="1478C0F9" w14:textId="77777777" w:rsidR="008A2E84" w:rsidRPr="00EF3913" w:rsidRDefault="008A2E84" w:rsidP="00026432">
      <w:pPr>
        <w:spacing w:line="360" w:lineRule="auto"/>
        <w:jc w:val="both"/>
        <w:rPr>
          <w:rFonts w:cs="Times New Roman"/>
          <w:szCs w:val="24"/>
        </w:rPr>
      </w:pPr>
      <w:r w:rsidRPr="00EF3913">
        <w:rPr>
          <w:rFonts w:cs="Times New Roman"/>
          <w:szCs w:val="24"/>
        </w:rPr>
        <w:t xml:space="preserve"> Where, velocity (i,j) is the real value of </w:t>
      </w:r>
      <w:r w:rsidR="00EF3913" w:rsidRPr="00EF3913">
        <w:rPr>
          <w:rFonts w:cs="Times New Roman"/>
          <w:szCs w:val="24"/>
        </w:rPr>
        <w:t>velocity.</w:t>
      </w:r>
    </w:p>
    <w:p w14:paraId="778FC0EF" w14:textId="77777777" w:rsidR="008A2E84" w:rsidRPr="00F63A70" w:rsidRDefault="008A2E84" w:rsidP="00026432">
      <w:pPr>
        <w:spacing w:line="360" w:lineRule="auto"/>
        <w:jc w:val="both"/>
        <w:rPr>
          <w:rFonts w:cs="Times New Roman"/>
          <w:szCs w:val="24"/>
        </w:rPr>
      </w:pPr>
    </w:p>
    <w:p w14:paraId="60E97EAB" w14:textId="77777777" w:rsidR="008A2E84" w:rsidRPr="00F63A70" w:rsidRDefault="008A2E84" w:rsidP="00026432">
      <w:pPr>
        <w:spacing w:line="360" w:lineRule="auto"/>
        <w:jc w:val="both"/>
        <w:rPr>
          <w:rFonts w:cs="Times New Roman"/>
          <w:szCs w:val="24"/>
        </w:rPr>
      </w:pPr>
      <w:r w:rsidRPr="00F63A70">
        <w:rPr>
          <w:rFonts w:cs="Times New Roman"/>
          <w:szCs w:val="24"/>
        </w:rPr>
        <w:t xml:space="preserve"> Velocity range is defined as:</w:t>
      </w:r>
    </w:p>
    <w:p w14:paraId="78AD4B0C" w14:textId="77777777" w:rsidR="008A2E84" w:rsidRPr="00F63A70" w:rsidRDefault="008A2E84" w:rsidP="00026432">
      <w:pPr>
        <w:spacing w:line="360" w:lineRule="auto"/>
        <w:jc w:val="both"/>
        <w:rPr>
          <w:rFonts w:cs="Times New Roman"/>
          <w:szCs w:val="24"/>
        </w:rPr>
      </w:pPr>
    </w:p>
    <w:p w14:paraId="2B24FEE7" w14:textId="77777777" w:rsidR="008A2E84" w:rsidRPr="00F63A70" w:rsidRDefault="00832D1A" w:rsidP="00026432">
      <w:pPr>
        <w:spacing w:line="360" w:lineRule="auto"/>
        <w:jc w:val="both"/>
        <w:rPr>
          <w:rFonts w:cs="Times New Roman"/>
          <w:szCs w:val="24"/>
        </w:rPr>
      </w:pPr>
      <m:oMath>
        <m:sSub>
          <m:sSubPr>
            <m:ctrlPr>
              <w:rPr>
                <w:rFonts w:ascii="Cambria Math" w:hAnsi="Cambria Math" w:cs="Times New Roman"/>
                <w:szCs w:val="24"/>
              </w:rPr>
            </m:ctrlPr>
          </m:sSubPr>
          <m:e>
            <m:r>
              <m:rPr>
                <m:sty m:val="p"/>
              </m:rPr>
              <w:rPr>
                <w:rFonts w:ascii="Cambria Math" w:cs="Times New Roman"/>
                <w:szCs w:val="24"/>
              </w:rPr>
              <m:t>V</m:t>
            </m:r>
          </m:e>
          <m:sub>
            <m:r>
              <m:rPr>
                <m:sty m:val="p"/>
              </m:rPr>
              <w:rPr>
                <w:rFonts w:ascii="Cambria Math" w:cs="Times New Roman"/>
                <w:szCs w:val="24"/>
              </w:rPr>
              <m:t>max</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cs="Times New Roman"/>
            <w:szCs w:val="24"/>
          </w:rPr>
          <m:t xml:space="preserve">  </m:t>
        </m:r>
      </m:oMath>
      <w:r w:rsidR="008A2E84" w:rsidRPr="00F63A70">
        <w:rPr>
          <w:rFonts w:cs="Times New Roman"/>
          <w:szCs w:val="24"/>
        </w:rPr>
        <w:t>=</w:t>
      </w:r>
      <m:oMath>
        <m:r>
          <w:rPr>
            <w:rFonts w:ascii="Cambria Math" w:cs="Times New Roman"/>
            <w:szCs w:val="24"/>
          </w:rPr>
          <m:t xml:space="preserve">   +</m:t>
        </m:r>
        <m:sSub>
          <m:sSubPr>
            <m:ctrlPr>
              <w:rPr>
                <w:rFonts w:ascii="Cambria Math" w:hAnsi="Cambria Math" w:cs="Times New Roman"/>
                <w:szCs w:val="24"/>
              </w:rPr>
            </m:ctrlPr>
          </m:sSubPr>
          <m:e>
            <m:r>
              <m:rPr>
                <m:sty m:val="p"/>
              </m:rPr>
              <w:rPr>
                <w:rFonts w:ascii="Cambria Math" w:cs="Times New Roman"/>
                <w:szCs w:val="24"/>
              </w:rPr>
              <m:t>|  (X</m:t>
            </m:r>
          </m:e>
          <m:sub>
            <m:r>
              <m:rPr>
                <m:sty m:val="p"/>
              </m:rPr>
              <w:rPr>
                <w:rFonts w:ascii="Cambria Math" w:cs="Times New Roman"/>
                <w:szCs w:val="24"/>
              </w:rPr>
              <m:t>max</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cs="Times New Roman"/>
                <w:szCs w:val="24"/>
              </w:rPr>
              <m:t>X</m:t>
            </m:r>
          </m:e>
          <m:sub>
            <m:r>
              <m:rPr>
                <m:sty m:val="p"/>
              </m:rPr>
              <w:rPr>
                <w:rFonts w:ascii="Cambria Math" w:cs="Times New Roman"/>
                <w:szCs w:val="24"/>
              </w:rPr>
              <m:t>min</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cs="Times New Roman"/>
            <w:szCs w:val="24"/>
          </w:rPr>
          <m:t xml:space="preserve"> )   </m:t>
        </m:r>
      </m:oMath>
      <w:r w:rsidR="008A2E84" w:rsidRPr="00F63A70">
        <w:rPr>
          <w:rFonts w:cs="Times New Roman"/>
          <w:szCs w:val="24"/>
        </w:rPr>
        <w:t>|    is the maximum velocity of j th variable of any set of solution</w:t>
      </w:r>
    </w:p>
    <w:p w14:paraId="45539AFE" w14:textId="77777777" w:rsidR="008A2E84" w:rsidRPr="00F63A70" w:rsidRDefault="00832D1A" w:rsidP="00026432">
      <w:pPr>
        <w:spacing w:line="360" w:lineRule="auto"/>
        <w:jc w:val="both"/>
        <w:rPr>
          <w:rFonts w:cs="Times New Roman"/>
          <w:szCs w:val="24"/>
        </w:rPr>
      </w:pPr>
      <m:oMath>
        <m:sSub>
          <m:sSubPr>
            <m:ctrlPr>
              <w:rPr>
                <w:rFonts w:ascii="Cambria Math" w:hAnsi="Cambria Math" w:cs="Times New Roman"/>
                <w:szCs w:val="24"/>
              </w:rPr>
            </m:ctrlPr>
          </m:sSubPr>
          <m:e>
            <m:r>
              <m:rPr>
                <m:sty m:val="p"/>
              </m:rPr>
              <w:rPr>
                <w:rFonts w:ascii="Cambria Math" w:cs="Times New Roman"/>
                <w:szCs w:val="24"/>
              </w:rPr>
              <m:t>V</m:t>
            </m:r>
          </m:e>
          <m:sub>
            <m:r>
              <m:rPr>
                <m:sty m:val="p"/>
              </m:rPr>
              <w:rPr>
                <w:rFonts w:ascii="Cambria Math" w:cs="Times New Roman"/>
                <w:szCs w:val="24"/>
              </w:rPr>
              <m:t>min</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cs="Times New Roman"/>
            <w:szCs w:val="24"/>
          </w:rPr>
          <m:t xml:space="preserve"> = </m:t>
        </m:r>
        <m:r>
          <m:rPr>
            <m:sty m:val="p"/>
          </m:rPr>
          <w:rPr>
            <w:rFonts w:ascii="Cambria Math" w:cs="Times New Roman"/>
            <w:szCs w:val="24"/>
          </w:rPr>
          <m:t>-</m:t>
        </m:r>
        <m:sSub>
          <m:sSubPr>
            <m:ctrlPr>
              <w:rPr>
                <w:rFonts w:ascii="Cambria Math" w:hAnsi="Cambria Math" w:cs="Times New Roman"/>
                <w:szCs w:val="24"/>
              </w:rPr>
            </m:ctrlPr>
          </m:sSubPr>
          <m:e>
            <m:r>
              <m:rPr>
                <m:sty m:val="p"/>
              </m:rPr>
              <w:rPr>
                <w:rFonts w:ascii="Cambria Math" w:cs="Times New Roman"/>
                <w:szCs w:val="24"/>
              </w:rPr>
              <m:t>| ( X</m:t>
            </m:r>
          </m:e>
          <m:sub>
            <m:r>
              <m:rPr>
                <m:sty m:val="p"/>
              </m:rPr>
              <w:rPr>
                <w:rFonts w:ascii="Cambria Math" w:cs="Times New Roman"/>
                <w:szCs w:val="24"/>
              </w:rPr>
              <m:t>max</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cs="Times New Roman"/>
                <w:szCs w:val="24"/>
              </w:rPr>
              <m:t>X</m:t>
            </m:r>
          </m:e>
          <m:sub>
            <m:r>
              <m:rPr>
                <m:sty m:val="p"/>
              </m:rPr>
              <w:rPr>
                <w:rFonts w:ascii="Cambria Math" w:cs="Times New Roman"/>
                <w:szCs w:val="24"/>
              </w:rPr>
              <m:t>min</m:t>
            </m:r>
          </m:sub>
        </m:sSub>
        <m:d>
          <m:dPr>
            <m:ctrlPr>
              <w:rPr>
                <w:rFonts w:ascii="Cambria Math" w:hAnsi="Cambria Math" w:cs="Times New Roman"/>
                <w:szCs w:val="24"/>
              </w:rPr>
            </m:ctrlPr>
          </m:dPr>
          <m:e>
            <m:r>
              <m:rPr>
                <m:sty m:val="p"/>
              </m:rPr>
              <w:rPr>
                <w:rFonts w:ascii="Cambria Math" w:cs="Times New Roman"/>
                <w:szCs w:val="24"/>
              </w:rPr>
              <m:t>j</m:t>
            </m:r>
          </m:e>
        </m:d>
        <m:r>
          <m:rPr>
            <m:sty m:val="p"/>
          </m:rPr>
          <w:rPr>
            <w:rFonts w:ascii="Cambria Math" w:cs="Times New Roman"/>
            <w:szCs w:val="24"/>
          </w:rPr>
          <m:t xml:space="preserve"> )  </m:t>
        </m:r>
      </m:oMath>
      <w:r w:rsidR="008A2E84" w:rsidRPr="00F63A70">
        <w:rPr>
          <w:rFonts w:cs="Times New Roman"/>
          <w:szCs w:val="24"/>
        </w:rPr>
        <w:t xml:space="preserve"> |    is the minimum velocity of j th variable of any set of solution</w:t>
      </w:r>
    </w:p>
    <w:p w14:paraId="336DC928" w14:textId="77777777" w:rsidR="008A2E84" w:rsidRPr="00F63A70" w:rsidRDefault="008A2E84" w:rsidP="00026432">
      <w:pPr>
        <w:spacing w:line="360" w:lineRule="auto"/>
        <w:jc w:val="both"/>
        <w:rPr>
          <w:rFonts w:cs="Times New Roman"/>
          <w:szCs w:val="24"/>
        </w:rPr>
      </w:pPr>
    </w:p>
    <w:p w14:paraId="15CAD6EE" w14:textId="77777777" w:rsidR="008A2E84" w:rsidRPr="00F63A70" w:rsidRDefault="008A2E84" w:rsidP="00026432">
      <w:pPr>
        <w:spacing w:line="360" w:lineRule="auto"/>
        <w:jc w:val="both"/>
        <w:rPr>
          <w:rFonts w:cs="Times New Roman"/>
          <w:szCs w:val="24"/>
        </w:rPr>
      </w:pPr>
      <w:r w:rsidRPr="00F63A70">
        <w:rPr>
          <w:rFonts w:cs="Times New Roman"/>
          <w:szCs w:val="24"/>
        </w:rPr>
        <w:t xml:space="preserve"> Other unknowns are same as previous case.</w:t>
      </w:r>
    </w:p>
    <w:p w14:paraId="21A4224F" w14:textId="77777777" w:rsidR="008F0F95" w:rsidRDefault="008F0F95" w:rsidP="00026432">
      <w:pPr>
        <w:pStyle w:val="bulletitem"/>
        <w:numPr>
          <w:ilvl w:val="0"/>
          <w:numId w:val="0"/>
        </w:numPr>
        <w:spacing w:line="360" w:lineRule="auto"/>
        <w:rPr>
          <w:rStyle w:val="heading30"/>
          <w:sz w:val="24"/>
          <w:szCs w:val="24"/>
        </w:rPr>
      </w:pPr>
    </w:p>
    <w:p w14:paraId="30C4ECDE" w14:textId="77777777" w:rsidR="008A2E84" w:rsidRPr="00F63A70" w:rsidRDefault="008A2E84" w:rsidP="00026432">
      <w:pPr>
        <w:pStyle w:val="bulletitem"/>
        <w:numPr>
          <w:ilvl w:val="0"/>
          <w:numId w:val="0"/>
        </w:numPr>
        <w:spacing w:line="360" w:lineRule="auto"/>
        <w:ind w:left="227" w:hanging="227"/>
        <w:rPr>
          <w:b/>
          <w:sz w:val="24"/>
          <w:szCs w:val="24"/>
        </w:rPr>
      </w:pPr>
      <w:r w:rsidRPr="00F63A70">
        <w:rPr>
          <w:rStyle w:val="heading30"/>
          <w:sz w:val="24"/>
          <w:szCs w:val="24"/>
        </w:rPr>
        <w:t>Particle’s velocity update, particle’s position update and inertia weight (w)</w:t>
      </w:r>
    </w:p>
    <w:p w14:paraId="0DBFD505" w14:textId="77777777" w:rsidR="008A2E84" w:rsidRPr="00F63A70" w:rsidRDefault="008A2E84" w:rsidP="008F5373">
      <w:pPr>
        <w:spacing w:line="276" w:lineRule="auto"/>
        <w:jc w:val="both"/>
        <w:rPr>
          <w:rFonts w:cs="Times New Roman"/>
          <w:szCs w:val="24"/>
        </w:rPr>
      </w:pPr>
      <w:r w:rsidRPr="00F63A70">
        <w:rPr>
          <w:rFonts w:cs="Times New Roman"/>
          <w:szCs w:val="24"/>
        </w:rPr>
        <w:t>We update particle’s velocity first then we update particle’s position by the following method.</w:t>
      </w:r>
      <w:r w:rsidRPr="00F63A70">
        <w:rPr>
          <w:rFonts w:cs="Times New Roman"/>
          <w:szCs w:val="24"/>
        </w:rPr>
        <w:br/>
      </w:r>
    </w:p>
    <w:p w14:paraId="135BE887" w14:textId="77777777" w:rsidR="008A2E84" w:rsidRPr="00F63A70" w:rsidRDefault="008A2E84" w:rsidP="008F5373">
      <w:pPr>
        <w:spacing w:line="276" w:lineRule="auto"/>
        <w:jc w:val="both"/>
        <w:rPr>
          <w:rFonts w:cs="Times New Roman"/>
          <w:szCs w:val="24"/>
        </w:rPr>
      </w:pPr>
      <w:r w:rsidRPr="00F63A70">
        <w:rPr>
          <w:rFonts w:cs="Times New Roman"/>
          <w:szCs w:val="24"/>
        </w:rPr>
        <w:t>Update particle’s velocity by</w:t>
      </w:r>
    </w:p>
    <w:p w14:paraId="47F43000" w14:textId="77777777" w:rsidR="008A2E84" w:rsidRPr="00F63A70" w:rsidRDefault="008A2E84" w:rsidP="008F5373">
      <w:pPr>
        <w:spacing w:line="276" w:lineRule="auto"/>
        <w:jc w:val="both"/>
        <w:rPr>
          <w:rFonts w:cs="Times New Roman"/>
          <w:szCs w:val="24"/>
        </w:rPr>
      </w:pPr>
    </w:p>
    <w:p w14:paraId="7DE2493C" w14:textId="77777777" w:rsidR="008A2E84" w:rsidRPr="00F63A70" w:rsidRDefault="008A2E84" w:rsidP="008F5373">
      <w:pPr>
        <w:pStyle w:val="equation"/>
        <w:spacing w:line="276" w:lineRule="auto"/>
        <w:jc w:val="left"/>
        <w:rPr>
          <w:sz w:val="24"/>
          <w:szCs w:val="24"/>
        </w:rPr>
      </w:pPr>
      <w:r w:rsidRPr="00F63A70">
        <w:rPr>
          <w:sz w:val="24"/>
          <w:szCs w:val="24"/>
        </w:rPr>
        <w:tab/>
        <w:t>New_velocity(</w:t>
      </w:r>
      <w:proofErr w:type="gramStart"/>
      <w:r w:rsidRPr="00F63A70">
        <w:rPr>
          <w:sz w:val="24"/>
          <w:szCs w:val="24"/>
        </w:rPr>
        <w:t>i,j</w:t>
      </w:r>
      <w:proofErr w:type="gramEnd"/>
      <w:r w:rsidRPr="00F63A70">
        <w:rPr>
          <w:sz w:val="24"/>
          <w:szCs w:val="24"/>
        </w:rPr>
        <w:t>)</w:t>
      </w:r>
      <w:r w:rsidR="004415BA">
        <w:rPr>
          <w:sz w:val="24"/>
          <w:szCs w:val="24"/>
        </w:rPr>
        <w:t xml:space="preserve"> </w:t>
      </w:r>
      <w:r w:rsidRPr="00F63A70">
        <w:rPr>
          <w:sz w:val="24"/>
          <w:szCs w:val="24"/>
        </w:rPr>
        <w:t>=</w:t>
      </w:r>
      <w:r w:rsidR="004415BA">
        <w:rPr>
          <w:sz w:val="24"/>
          <w:szCs w:val="24"/>
        </w:rPr>
        <w:t xml:space="preserve"> </w:t>
      </w:r>
      <w:r w:rsidRPr="00F63A70">
        <w:rPr>
          <w:sz w:val="24"/>
          <w:szCs w:val="24"/>
        </w:rPr>
        <w:t>w*velocity(i,j)</w:t>
      </w:r>
      <w:r w:rsidR="004415BA">
        <w:rPr>
          <w:sz w:val="24"/>
          <w:szCs w:val="24"/>
        </w:rPr>
        <w:t xml:space="preserve"> </w:t>
      </w:r>
      <w:r w:rsidRPr="00F63A70">
        <w:rPr>
          <w:sz w:val="24"/>
          <w:szCs w:val="24"/>
        </w:rPr>
        <w:t>+</w:t>
      </w:r>
      <w:r w:rsidR="004415BA">
        <w:rPr>
          <w:sz w:val="24"/>
          <w:szCs w:val="24"/>
        </w:rPr>
        <w:t xml:space="preserve"> </w:t>
      </w:r>
      <w:r w:rsidRPr="00F63A70">
        <w:rPr>
          <w:sz w:val="24"/>
          <w:szCs w:val="24"/>
        </w:rPr>
        <w:t>c</w:t>
      </w:r>
      <w:r w:rsidRPr="00471806">
        <w:rPr>
          <w:sz w:val="24"/>
          <w:szCs w:val="24"/>
          <w:vertAlign w:val="subscript"/>
        </w:rPr>
        <w:t>1</w:t>
      </w:r>
      <w:r w:rsidRPr="00F63A70">
        <w:rPr>
          <w:sz w:val="24"/>
          <w:szCs w:val="24"/>
        </w:rPr>
        <w:t>*r</w:t>
      </w:r>
      <w:r w:rsidRPr="00471806">
        <w:rPr>
          <w:sz w:val="24"/>
          <w:szCs w:val="24"/>
          <w:vertAlign w:val="subscript"/>
        </w:rPr>
        <w:t>1</w:t>
      </w:r>
      <w:r w:rsidRPr="00F63A70">
        <w:rPr>
          <w:sz w:val="24"/>
          <w:szCs w:val="24"/>
        </w:rPr>
        <w:t>*(Local_best_particle(i,j)-particle(i,j)</w:t>
      </w:r>
      <w:r w:rsidR="004415BA">
        <w:rPr>
          <w:sz w:val="24"/>
          <w:szCs w:val="24"/>
        </w:rPr>
        <w:t xml:space="preserve"> )  </w:t>
      </w:r>
      <w:r w:rsidRPr="00F63A70">
        <w:rPr>
          <w:sz w:val="24"/>
          <w:szCs w:val="24"/>
        </w:rPr>
        <w:t>+ c</w:t>
      </w:r>
      <w:r w:rsidRPr="00471806">
        <w:rPr>
          <w:sz w:val="24"/>
          <w:szCs w:val="24"/>
          <w:vertAlign w:val="subscript"/>
        </w:rPr>
        <w:t>2</w:t>
      </w:r>
      <w:r w:rsidRPr="00F63A70">
        <w:rPr>
          <w:sz w:val="24"/>
          <w:szCs w:val="24"/>
        </w:rPr>
        <w:t>*r</w:t>
      </w:r>
      <w:r w:rsidRPr="00471806">
        <w:rPr>
          <w:sz w:val="24"/>
          <w:szCs w:val="24"/>
          <w:vertAlign w:val="subscript"/>
        </w:rPr>
        <w:t>2</w:t>
      </w:r>
      <w:r w:rsidRPr="00F63A70">
        <w:rPr>
          <w:sz w:val="24"/>
          <w:szCs w:val="24"/>
        </w:rPr>
        <w:t>*(Global_best_particle(i,j) - particle(i,j)  )</w:t>
      </w:r>
    </w:p>
    <w:p w14:paraId="6D208FCF" w14:textId="77777777" w:rsidR="008A2E84" w:rsidRPr="00F63A70" w:rsidRDefault="008A2E84" w:rsidP="008F5373">
      <w:pPr>
        <w:pStyle w:val="equation"/>
        <w:spacing w:line="276" w:lineRule="auto"/>
        <w:rPr>
          <w:sz w:val="24"/>
          <w:szCs w:val="24"/>
        </w:rPr>
      </w:pPr>
      <w:r>
        <w:rPr>
          <w:sz w:val="24"/>
          <w:szCs w:val="24"/>
        </w:rPr>
        <w:tab/>
      </w:r>
      <w:r>
        <w:rPr>
          <w:sz w:val="24"/>
          <w:szCs w:val="24"/>
        </w:rPr>
        <w:tab/>
        <w:t xml:space="preserve">                                                                                    (4.5)               </w:t>
      </w:r>
    </w:p>
    <w:p w14:paraId="1539F2B6" w14:textId="77777777" w:rsidR="008A2E84" w:rsidRPr="00F63A70" w:rsidRDefault="008A2E84" w:rsidP="008F5373">
      <w:pPr>
        <w:pStyle w:val="equation"/>
        <w:spacing w:line="276" w:lineRule="auto"/>
        <w:rPr>
          <w:sz w:val="24"/>
          <w:szCs w:val="24"/>
        </w:rPr>
      </w:pPr>
      <w:r w:rsidRPr="00F63A70">
        <w:rPr>
          <w:sz w:val="24"/>
          <w:szCs w:val="24"/>
        </w:rPr>
        <w:t xml:space="preserve">  Update particle’s position by</w:t>
      </w:r>
    </w:p>
    <w:p w14:paraId="6B20E2FE" w14:textId="77777777" w:rsidR="008A2E84" w:rsidRPr="00F63A70" w:rsidRDefault="008A2E84" w:rsidP="008F5373">
      <w:pPr>
        <w:pStyle w:val="equation"/>
        <w:spacing w:line="276" w:lineRule="auto"/>
        <w:rPr>
          <w:sz w:val="24"/>
          <w:szCs w:val="24"/>
        </w:rPr>
      </w:pPr>
      <w:r w:rsidRPr="00F63A70">
        <w:rPr>
          <w:sz w:val="24"/>
          <w:szCs w:val="24"/>
        </w:rPr>
        <w:tab/>
        <w:t>particle(</w:t>
      </w:r>
      <w:proofErr w:type="gramStart"/>
      <w:r w:rsidRPr="00F63A70">
        <w:rPr>
          <w:sz w:val="24"/>
          <w:szCs w:val="24"/>
        </w:rPr>
        <w:t>i,j</w:t>
      </w:r>
      <w:proofErr w:type="gramEnd"/>
      <w:r w:rsidRPr="00F63A70">
        <w:rPr>
          <w:sz w:val="24"/>
          <w:szCs w:val="24"/>
        </w:rPr>
        <w:t>)</w:t>
      </w:r>
      <w:r w:rsidR="003F18C5">
        <w:rPr>
          <w:sz w:val="24"/>
          <w:szCs w:val="24"/>
        </w:rPr>
        <w:t xml:space="preserve"> </w:t>
      </w:r>
      <w:r w:rsidRPr="00F63A70">
        <w:rPr>
          <w:sz w:val="24"/>
          <w:szCs w:val="24"/>
        </w:rPr>
        <w:t>= part</w:t>
      </w:r>
      <w:r>
        <w:rPr>
          <w:sz w:val="24"/>
          <w:szCs w:val="24"/>
        </w:rPr>
        <w:t>icle(i,j) + new_velocity(i,j)</w:t>
      </w:r>
      <w:r>
        <w:rPr>
          <w:sz w:val="24"/>
          <w:szCs w:val="24"/>
        </w:rPr>
        <w:tab/>
        <w:t xml:space="preserve">                                                (4.6)</w:t>
      </w:r>
    </w:p>
    <w:p w14:paraId="67B110EC" w14:textId="77777777" w:rsidR="008A2E84" w:rsidRPr="00F63A70" w:rsidRDefault="008A2E84" w:rsidP="00026432">
      <w:pPr>
        <w:spacing w:line="360" w:lineRule="auto"/>
        <w:jc w:val="both"/>
        <w:rPr>
          <w:rFonts w:cs="Times New Roman"/>
          <w:szCs w:val="24"/>
        </w:rPr>
      </w:pPr>
    </w:p>
    <w:p w14:paraId="0EE3283F" w14:textId="77777777" w:rsidR="008A2E84" w:rsidRPr="00F63A70" w:rsidRDefault="008A2E84" w:rsidP="00026432">
      <w:pPr>
        <w:spacing w:line="360" w:lineRule="auto"/>
        <w:jc w:val="both"/>
        <w:rPr>
          <w:rFonts w:cs="Times New Roman"/>
          <w:szCs w:val="24"/>
        </w:rPr>
      </w:pPr>
    </w:p>
    <w:p w14:paraId="3B8BABB0" w14:textId="503D22F2" w:rsidR="008A2E84" w:rsidRPr="00F63A70" w:rsidRDefault="008A2E84" w:rsidP="00026432">
      <w:pPr>
        <w:spacing w:line="360" w:lineRule="auto"/>
        <w:jc w:val="both"/>
        <w:rPr>
          <w:rFonts w:cs="Times New Roman"/>
          <w:szCs w:val="24"/>
        </w:rPr>
      </w:pPr>
      <w:r w:rsidRPr="00F63A70">
        <w:rPr>
          <w:rFonts w:cs="Times New Roman"/>
          <w:szCs w:val="24"/>
        </w:rPr>
        <w:t>Where i=1, 2, 3…10 is the particles and j=1, 2, 3…7 is the variables. i and j is used to indicate the coordinate of the particle.</w:t>
      </w:r>
      <w:r w:rsidR="00C92EC8">
        <w:rPr>
          <w:rFonts w:cs="Times New Roman"/>
          <w:szCs w:val="24"/>
        </w:rPr>
        <w:t xml:space="preserve"> </w:t>
      </w:r>
      <w:r w:rsidRPr="00F63A70">
        <w:rPr>
          <w:rFonts w:cs="Times New Roman"/>
          <w:szCs w:val="24"/>
        </w:rPr>
        <w:t>Here w is the inertia weight. I</w:t>
      </w:r>
      <w:r>
        <w:rPr>
          <w:rFonts w:cs="Times New Roman"/>
          <w:szCs w:val="24"/>
        </w:rPr>
        <w:t>t is used to control the search</w:t>
      </w:r>
      <w:r w:rsidRPr="00F63A70">
        <w:rPr>
          <w:rFonts w:cs="Times New Roman"/>
          <w:szCs w:val="24"/>
        </w:rPr>
        <w:t>.</w:t>
      </w:r>
      <w:r>
        <w:rPr>
          <w:rFonts w:cs="Times New Roman"/>
          <w:szCs w:val="24"/>
        </w:rPr>
        <w:t xml:space="preserve"> </w:t>
      </w:r>
      <w:r w:rsidRPr="00F63A70">
        <w:rPr>
          <w:rFonts w:cs="Times New Roman"/>
          <w:szCs w:val="24"/>
        </w:rPr>
        <w:t xml:space="preserve">At the starting phase of search inertia weight is almost equal to 0.99 and search is in exploration mode. At the end phase of search inertia weight is very low (almost equal to 0.01) and search is in exploitation mode. </w:t>
      </w:r>
      <w:r w:rsidR="008841CB" w:rsidRPr="00F63A70">
        <w:rPr>
          <w:rFonts w:cs="Times New Roman"/>
          <w:szCs w:val="24"/>
        </w:rPr>
        <w:t>Thus,</w:t>
      </w:r>
      <w:r w:rsidRPr="00F63A70">
        <w:rPr>
          <w:rFonts w:cs="Times New Roman"/>
          <w:szCs w:val="24"/>
        </w:rPr>
        <w:t xml:space="preserve"> at the starting phase of search change in particle’s </w:t>
      </w:r>
      <w:r w:rsidRPr="00F63A70">
        <w:rPr>
          <w:rFonts w:cs="Times New Roman"/>
          <w:szCs w:val="24"/>
        </w:rPr>
        <w:lastRenderedPageBreak/>
        <w:t xml:space="preserve">velocity and position are very high compared to end phase of search where change in particle’s velocity and position are very small. </w:t>
      </w:r>
    </w:p>
    <w:p w14:paraId="78465E9E" w14:textId="77777777" w:rsidR="008A2E84" w:rsidRPr="00F63A70" w:rsidRDefault="008A2E84" w:rsidP="00026432">
      <w:pPr>
        <w:spacing w:line="360" w:lineRule="auto"/>
        <w:jc w:val="both"/>
        <w:rPr>
          <w:rFonts w:cs="Times New Roman"/>
          <w:szCs w:val="24"/>
        </w:rPr>
      </w:pPr>
      <w:r w:rsidRPr="00F63A70">
        <w:rPr>
          <w:rFonts w:cs="Times New Roman"/>
          <w:szCs w:val="24"/>
        </w:rPr>
        <w:t xml:space="preserve">  </w:t>
      </w:r>
    </w:p>
    <w:p w14:paraId="3EA8D1E1" w14:textId="77777777" w:rsidR="003C05CA" w:rsidRDefault="008A2E84" w:rsidP="00026432">
      <w:pPr>
        <w:spacing w:line="360" w:lineRule="auto"/>
        <w:jc w:val="both"/>
        <w:rPr>
          <w:rFonts w:cs="Times New Roman"/>
          <w:szCs w:val="24"/>
        </w:rPr>
      </w:pPr>
      <w:r w:rsidRPr="00F63A70">
        <w:rPr>
          <w:rFonts w:cs="Times New Roman"/>
          <w:szCs w:val="24"/>
        </w:rPr>
        <w:t>Note- if the exploration mode is very high (w &gt;1) then you jump from one solution to another solution with much gap (span) because of the high velocity of the particle.  You may over jump best solution.</w:t>
      </w:r>
      <w:r w:rsidR="00C92EC8">
        <w:rPr>
          <w:rFonts w:cs="Times New Roman"/>
          <w:szCs w:val="24"/>
        </w:rPr>
        <w:t xml:space="preserve"> </w:t>
      </w:r>
      <w:r w:rsidRPr="00F63A70">
        <w:rPr>
          <w:rFonts w:cs="Times New Roman"/>
          <w:szCs w:val="24"/>
        </w:rPr>
        <w:t xml:space="preserve">And if exploitation mode is very high (w </w:t>
      </w:r>
      <m:oMath>
        <m:r>
          <w:rPr>
            <w:rFonts w:ascii="Cambria Math" w:cs="Times New Roman"/>
            <w:szCs w:val="24"/>
          </w:rPr>
          <m:t>≈</m:t>
        </m:r>
      </m:oMath>
      <w:r w:rsidRPr="00F63A70">
        <w:rPr>
          <w:rFonts w:cs="Times New Roman"/>
          <w:szCs w:val="24"/>
        </w:rPr>
        <w:t>0.01) then program will take too much time to converge. Because w affects our results drastically therefore you cannot give importance to anyone of the modes. I have made w as a time varying quantity (dynamic nature) to control the both modes, i.e., w gradually decreases from 0.99 to 0.01 as the no of iteration increases.</w:t>
      </w:r>
    </w:p>
    <w:p w14:paraId="6D886F97" w14:textId="77777777" w:rsidR="00300B91" w:rsidRPr="003C05CA" w:rsidRDefault="00300B91" w:rsidP="00026432">
      <w:pPr>
        <w:spacing w:line="360" w:lineRule="auto"/>
        <w:jc w:val="both"/>
        <w:rPr>
          <w:rStyle w:val="heading30"/>
          <w:rFonts w:cs="Times New Roman"/>
          <w:b w:val="0"/>
          <w:szCs w:val="24"/>
        </w:rPr>
      </w:pPr>
    </w:p>
    <w:p w14:paraId="262DDF4E" w14:textId="77777777" w:rsidR="008A2E84" w:rsidRPr="00F63A70" w:rsidRDefault="008A2E84" w:rsidP="00026432">
      <w:pPr>
        <w:pStyle w:val="bulletitem"/>
        <w:numPr>
          <w:ilvl w:val="0"/>
          <w:numId w:val="0"/>
        </w:numPr>
        <w:spacing w:line="360" w:lineRule="auto"/>
        <w:ind w:left="227" w:hanging="227"/>
        <w:rPr>
          <w:sz w:val="24"/>
          <w:szCs w:val="24"/>
        </w:rPr>
      </w:pPr>
      <w:r w:rsidRPr="00F63A70">
        <w:rPr>
          <w:rStyle w:val="heading30"/>
          <w:sz w:val="24"/>
          <w:szCs w:val="24"/>
        </w:rPr>
        <w:t>Local weight and global weight</w:t>
      </w:r>
    </w:p>
    <w:p w14:paraId="48DC7918" w14:textId="0A7CC1C2" w:rsidR="008A2E84" w:rsidRPr="00F63A70" w:rsidRDefault="008A2E84" w:rsidP="00026432">
      <w:pPr>
        <w:spacing w:line="360" w:lineRule="auto"/>
        <w:jc w:val="both"/>
        <w:rPr>
          <w:rFonts w:cs="Times New Roman"/>
          <w:szCs w:val="24"/>
        </w:rPr>
      </w:pPr>
      <w:r w:rsidRPr="00F63A70">
        <w:rPr>
          <w:rFonts w:cs="Times New Roman"/>
          <w:szCs w:val="24"/>
        </w:rPr>
        <w:t>c</w:t>
      </w:r>
      <w:r w:rsidRPr="00471806">
        <w:rPr>
          <w:rFonts w:cs="Times New Roman"/>
          <w:szCs w:val="24"/>
          <w:vertAlign w:val="subscript"/>
        </w:rPr>
        <w:t>1</w:t>
      </w:r>
      <w:r>
        <w:rPr>
          <w:rFonts w:cs="Times New Roman"/>
          <w:szCs w:val="24"/>
        </w:rPr>
        <w:t xml:space="preserve"> and c</w:t>
      </w:r>
      <w:r w:rsidRPr="00471806">
        <w:rPr>
          <w:rFonts w:cs="Times New Roman"/>
          <w:szCs w:val="24"/>
          <w:vertAlign w:val="subscript"/>
        </w:rPr>
        <w:t>2</w:t>
      </w:r>
      <w:r>
        <w:rPr>
          <w:rFonts w:cs="Times New Roman"/>
          <w:szCs w:val="24"/>
        </w:rPr>
        <w:t xml:space="preserve"> </w:t>
      </w:r>
      <w:r w:rsidR="00DF2152">
        <w:rPr>
          <w:rFonts w:cs="Times New Roman"/>
          <w:szCs w:val="24"/>
        </w:rPr>
        <w:t>are constant</w:t>
      </w:r>
      <w:r w:rsidRPr="00F63A70">
        <w:rPr>
          <w:rFonts w:cs="Times New Roman"/>
          <w:szCs w:val="24"/>
        </w:rPr>
        <w:t>. c</w:t>
      </w:r>
      <w:r w:rsidRPr="00471806">
        <w:rPr>
          <w:rFonts w:cs="Times New Roman"/>
          <w:szCs w:val="24"/>
          <w:vertAlign w:val="subscript"/>
        </w:rPr>
        <w:t>1</w:t>
      </w:r>
      <w:r w:rsidRPr="00F63A70">
        <w:rPr>
          <w:rFonts w:cs="Times New Roman"/>
          <w:szCs w:val="24"/>
        </w:rPr>
        <w:t xml:space="preserve"> is called the cognit</w:t>
      </w:r>
      <w:r>
        <w:rPr>
          <w:rFonts w:cs="Times New Roman"/>
          <w:szCs w:val="24"/>
        </w:rPr>
        <w:t>ive or personal or local weight</w:t>
      </w:r>
      <w:r w:rsidRPr="00F63A70">
        <w:rPr>
          <w:rFonts w:cs="Times New Roman"/>
          <w:szCs w:val="24"/>
        </w:rPr>
        <w:t>.  c</w:t>
      </w:r>
      <w:r w:rsidRPr="00471806">
        <w:rPr>
          <w:rFonts w:cs="Times New Roman"/>
          <w:szCs w:val="24"/>
          <w:vertAlign w:val="subscript"/>
        </w:rPr>
        <w:t>2</w:t>
      </w:r>
      <w:r w:rsidRPr="00F63A70">
        <w:rPr>
          <w:rFonts w:cs="Times New Roman"/>
          <w:szCs w:val="24"/>
        </w:rPr>
        <w:t xml:space="preserve"> is called the social or global weight. c</w:t>
      </w:r>
      <w:r w:rsidRPr="00471806">
        <w:rPr>
          <w:rFonts w:cs="Times New Roman"/>
          <w:szCs w:val="24"/>
          <w:vertAlign w:val="subscript"/>
        </w:rPr>
        <w:t>1</w:t>
      </w:r>
      <w:r w:rsidRPr="00F63A70">
        <w:rPr>
          <w:rFonts w:cs="Times New Roman"/>
          <w:szCs w:val="24"/>
        </w:rPr>
        <w:t>=2 and c</w:t>
      </w:r>
      <w:r w:rsidRPr="00471806">
        <w:rPr>
          <w:rFonts w:cs="Times New Roman"/>
          <w:szCs w:val="24"/>
          <w:vertAlign w:val="subscript"/>
        </w:rPr>
        <w:t>2</w:t>
      </w:r>
      <w:r w:rsidRPr="00F63A70">
        <w:rPr>
          <w:rFonts w:cs="Times New Roman"/>
          <w:szCs w:val="24"/>
        </w:rPr>
        <w:t>=2. r</w:t>
      </w:r>
      <w:r w:rsidRPr="00471806">
        <w:rPr>
          <w:rFonts w:cs="Times New Roman"/>
          <w:szCs w:val="24"/>
          <w:vertAlign w:val="subscript"/>
        </w:rPr>
        <w:t>1</w:t>
      </w:r>
      <w:r w:rsidRPr="00F63A70">
        <w:rPr>
          <w:rFonts w:cs="Times New Roman"/>
          <w:szCs w:val="24"/>
        </w:rPr>
        <w:t xml:space="preserve"> and r</w:t>
      </w:r>
      <w:r w:rsidRPr="00471806">
        <w:rPr>
          <w:rFonts w:cs="Times New Roman"/>
          <w:szCs w:val="24"/>
          <w:vertAlign w:val="subscript"/>
        </w:rPr>
        <w:t>2</w:t>
      </w:r>
      <w:r w:rsidRPr="00F63A70">
        <w:rPr>
          <w:rFonts w:cs="Times New Roman"/>
          <w:szCs w:val="24"/>
        </w:rPr>
        <w:t xml:space="preserve"> are the random number and both  are in range of  (0,1)</w:t>
      </w:r>
      <w:r>
        <w:rPr>
          <w:rFonts w:cs="Times New Roman"/>
          <w:szCs w:val="24"/>
        </w:rPr>
        <w:t>.</w:t>
      </w:r>
    </w:p>
    <w:p w14:paraId="4D1E6BAE" w14:textId="77777777" w:rsidR="008A2E84" w:rsidRPr="00F63A70" w:rsidRDefault="008A2E84" w:rsidP="00026432">
      <w:pPr>
        <w:pStyle w:val="bulletitem"/>
        <w:numPr>
          <w:ilvl w:val="0"/>
          <w:numId w:val="0"/>
        </w:numPr>
        <w:spacing w:line="360" w:lineRule="auto"/>
        <w:ind w:left="227" w:hanging="227"/>
        <w:rPr>
          <w:b/>
          <w:sz w:val="24"/>
          <w:szCs w:val="24"/>
        </w:rPr>
      </w:pPr>
      <w:r w:rsidRPr="00F63A70">
        <w:rPr>
          <w:rStyle w:val="heading30"/>
          <w:sz w:val="24"/>
          <w:szCs w:val="24"/>
        </w:rPr>
        <w:t>Suret</w:t>
      </w:r>
      <w:r w:rsidR="00C92EC8">
        <w:rPr>
          <w:rStyle w:val="heading30"/>
          <w:sz w:val="24"/>
          <w:szCs w:val="24"/>
        </w:rPr>
        <w:t>y that you are at global optima</w:t>
      </w:r>
    </w:p>
    <w:p w14:paraId="2315C383" w14:textId="77777777" w:rsidR="008A2E84" w:rsidRPr="00F63A70" w:rsidRDefault="008A2E84" w:rsidP="00026432">
      <w:pPr>
        <w:spacing w:line="360" w:lineRule="auto"/>
        <w:jc w:val="both"/>
        <w:rPr>
          <w:rFonts w:cs="Times New Roman"/>
          <w:szCs w:val="24"/>
        </w:rPr>
      </w:pPr>
      <w:r w:rsidRPr="00F63A70">
        <w:rPr>
          <w:rFonts w:cs="Times New Roman"/>
          <w:szCs w:val="24"/>
        </w:rPr>
        <w:t>From the second term in</w:t>
      </w:r>
      <w:r>
        <w:rPr>
          <w:rFonts w:cs="Times New Roman"/>
          <w:szCs w:val="24"/>
        </w:rPr>
        <w:t xml:space="preserve"> the velocity update equation (4.5</w:t>
      </w:r>
      <w:r w:rsidRPr="00F63A70">
        <w:rPr>
          <w:rFonts w:cs="Times New Roman"/>
          <w:szCs w:val="24"/>
        </w:rPr>
        <w:t>), we can say that particles always try to move towards</w:t>
      </w:r>
      <w:r w:rsidRPr="00F63A70">
        <w:rPr>
          <w:rStyle w:val="heading30"/>
          <w:szCs w:val="24"/>
        </w:rPr>
        <w:t xml:space="preserve"> </w:t>
      </w:r>
      <w:r w:rsidRPr="00F63A70">
        <w:rPr>
          <w:rFonts w:cs="Times New Roman"/>
          <w:szCs w:val="24"/>
        </w:rPr>
        <w:t>Local_best_particle, i.e., local minimum and from the third term we can say particles always try to move towards Global_best_particle, i.e., global minimum.</w:t>
      </w:r>
    </w:p>
    <w:p w14:paraId="14FA2F24" w14:textId="77777777" w:rsidR="008A2E84" w:rsidRPr="00F63A70" w:rsidRDefault="008A2E84" w:rsidP="00026432">
      <w:pPr>
        <w:spacing w:line="360" w:lineRule="auto"/>
        <w:jc w:val="both"/>
        <w:rPr>
          <w:rFonts w:cs="Times New Roman"/>
          <w:szCs w:val="24"/>
        </w:rPr>
      </w:pPr>
    </w:p>
    <w:p w14:paraId="5CEF348B" w14:textId="4327879F" w:rsidR="003C05CA" w:rsidRPr="00F63A70" w:rsidRDefault="008A2E84" w:rsidP="00026432">
      <w:pPr>
        <w:spacing w:line="360" w:lineRule="auto"/>
        <w:jc w:val="both"/>
        <w:rPr>
          <w:rFonts w:cs="Times New Roman"/>
          <w:szCs w:val="24"/>
        </w:rPr>
      </w:pPr>
      <w:r w:rsidRPr="00F63A70">
        <w:rPr>
          <w:rFonts w:cs="Times New Roman"/>
          <w:szCs w:val="24"/>
        </w:rPr>
        <w:t xml:space="preserve">If the Global_best_particle is too far from the Local_best_particle, then Global_best_particle has huge impact on the velocities and positions of the particles which are nearer to  Local_best_particle. It means that for those particles high change in velocities and positions occur. </w:t>
      </w:r>
      <w:r w:rsidR="00DF2152" w:rsidRPr="00F63A70">
        <w:rPr>
          <w:rFonts w:cs="Times New Roman"/>
          <w:szCs w:val="24"/>
        </w:rPr>
        <w:t>Therefore,</w:t>
      </w:r>
      <w:r w:rsidRPr="00F63A70">
        <w:rPr>
          <w:rFonts w:cs="Times New Roman"/>
          <w:szCs w:val="24"/>
        </w:rPr>
        <w:t xml:space="preserve"> particles finally move towards Global_best_particle. </w:t>
      </w:r>
      <w:r w:rsidR="00DF2152" w:rsidRPr="00F63A70">
        <w:rPr>
          <w:rFonts w:cs="Times New Roman"/>
          <w:szCs w:val="24"/>
        </w:rPr>
        <w:t>Also,</w:t>
      </w:r>
      <w:r w:rsidRPr="00F63A70">
        <w:rPr>
          <w:rFonts w:cs="Times New Roman"/>
          <w:szCs w:val="24"/>
        </w:rPr>
        <w:t xml:space="preserve"> the random variables r</w:t>
      </w:r>
      <w:r w:rsidRPr="00471806">
        <w:rPr>
          <w:rFonts w:cs="Times New Roman"/>
          <w:szCs w:val="24"/>
          <w:vertAlign w:val="subscript"/>
        </w:rPr>
        <w:t>1</w:t>
      </w:r>
      <w:r w:rsidRPr="00F63A70">
        <w:rPr>
          <w:rFonts w:cs="Times New Roman"/>
          <w:szCs w:val="24"/>
        </w:rPr>
        <w:t xml:space="preserve"> and r</w:t>
      </w:r>
      <w:r w:rsidRPr="00471806">
        <w:rPr>
          <w:rFonts w:cs="Times New Roman"/>
          <w:szCs w:val="24"/>
          <w:vertAlign w:val="subscript"/>
        </w:rPr>
        <w:t>2</w:t>
      </w:r>
      <w:r w:rsidRPr="00F63A70">
        <w:rPr>
          <w:rFonts w:cs="Times New Roman"/>
          <w:szCs w:val="24"/>
        </w:rPr>
        <w:t xml:space="preserve"> add a random component to the particles movement and help to prevent particles from getting stuck at a non-optimal local minimum solution.</w:t>
      </w:r>
    </w:p>
    <w:p w14:paraId="5FBFA8BD" w14:textId="77777777" w:rsidR="004A2E2D" w:rsidRDefault="004A2E2D" w:rsidP="00026432">
      <w:pPr>
        <w:pStyle w:val="Heading3"/>
        <w:spacing w:line="360" w:lineRule="auto"/>
        <w:rPr>
          <w:rStyle w:val="heading30"/>
          <w:sz w:val="24"/>
          <w:szCs w:val="24"/>
        </w:rPr>
      </w:pPr>
    </w:p>
    <w:p w14:paraId="56B9383F" w14:textId="77777777" w:rsidR="004A2E2D" w:rsidRDefault="004A2E2D" w:rsidP="00026432">
      <w:pPr>
        <w:pStyle w:val="Heading3"/>
        <w:spacing w:line="360" w:lineRule="auto"/>
        <w:rPr>
          <w:rStyle w:val="heading30"/>
          <w:sz w:val="24"/>
          <w:szCs w:val="24"/>
        </w:rPr>
      </w:pPr>
    </w:p>
    <w:p w14:paraId="1AAF9DB5" w14:textId="6A06B25C" w:rsidR="008A2E84" w:rsidRPr="008A228E" w:rsidRDefault="007C5F56" w:rsidP="00026432">
      <w:pPr>
        <w:pStyle w:val="Heading3"/>
        <w:spacing w:line="360" w:lineRule="auto"/>
        <w:rPr>
          <w:sz w:val="24"/>
          <w:szCs w:val="24"/>
        </w:rPr>
      </w:pPr>
      <w:r>
        <w:rPr>
          <w:rStyle w:val="heading30"/>
          <w:sz w:val="24"/>
          <w:szCs w:val="24"/>
        </w:rPr>
        <w:t>3</w:t>
      </w:r>
      <w:r w:rsidR="008A2E84">
        <w:rPr>
          <w:rStyle w:val="heading30"/>
          <w:sz w:val="24"/>
          <w:szCs w:val="24"/>
        </w:rPr>
        <w:t xml:space="preserve">.6 </w:t>
      </w:r>
      <w:r w:rsidR="00A82EB8">
        <w:rPr>
          <w:rStyle w:val="heading30"/>
          <w:sz w:val="24"/>
          <w:szCs w:val="24"/>
        </w:rPr>
        <w:t>Particle Swarm Optimization A</w:t>
      </w:r>
      <w:r w:rsidR="008A2E84" w:rsidRPr="008A228E">
        <w:rPr>
          <w:rStyle w:val="heading30"/>
          <w:sz w:val="24"/>
          <w:szCs w:val="24"/>
        </w:rPr>
        <w:t>lgorithm</w:t>
      </w:r>
    </w:p>
    <w:p w14:paraId="5E41F3E8" w14:textId="77777777" w:rsidR="008A2E84" w:rsidRPr="008A228E" w:rsidRDefault="008A2E84" w:rsidP="00026432">
      <w:pPr>
        <w:pStyle w:val="address"/>
        <w:spacing w:line="360" w:lineRule="auto"/>
        <w:jc w:val="both"/>
        <w:rPr>
          <w:sz w:val="24"/>
          <w:szCs w:val="24"/>
        </w:rPr>
      </w:pPr>
    </w:p>
    <w:p w14:paraId="2336EC3E" w14:textId="77777777" w:rsidR="008A2E84" w:rsidRPr="008A228E" w:rsidRDefault="008A2E84" w:rsidP="00026432">
      <w:pPr>
        <w:pStyle w:val="numitem"/>
        <w:numPr>
          <w:ilvl w:val="0"/>
          <w:numId w:val="0"/>
        </w:numPr>
        <w:spacing w:line="360" w:lineRule="auto"/>
        <w:rPr>
          <w:sz w:val="24"/>
          <w:szCs w:val="24"/>
        </w:rPr>
      </w:pPr>
      <w:r w:rsidRPr="008A228E">
        <w:rPr>
          <w:sz w:val="24"/>
          <w:szCs w:val="24"/>
        </w:rPr>
        <w:t>(1) Generate population with uniform random number and bring it within the define range.</w:t>
      </w:r>
    </w:p>
    <w:p w14:paraId="0D11BBA7" w14:textId="77777777" w:rsidR="008A2E84" w:rsidRPr="008A228E" w:rsidRDefault="008A2E84" w:rsidP="00026432">
      <w:pPr>
        <w:pStyle w:val="address"/>
        <w:spacing w:line="360" w:lineRule="auto"/>
        <w:jc w:val="both"/>
        <w:rPr>
          <w:sz w:val="24"/>
          <w:szCs w:val="24"/>
        </w:rPr>
      </w:pPr>
      <w:r w:rsidRPr="008A228E">
        <w:rPr>
          <w:sz w:val="24"/>
          <w:szCs w:val="24"/>
        </w:rPr>
        <w:t>(2) Generate velocity with uniform random number and bring it within the define range.</w:t>
      </w:r>
    </w:p>
    <w:p w14:paraId="7C58A0D3" w14:textId="77777777" w:rsidR="008A2E84" w:rsidRPr="008A228E" w:rsidRDefault="008A2E84" w:rsidP="00026432">
      <w:pPr>
        <w:pStyle w:val="address"/>
        <w:spacing w:line="360" w:lineRule="auto"/>
        <w:jc w:val="both"/>
        <w:rPr>
          <w:sz w:val="24"/>
          <w:szCs w:val="24"/>
        </w:rPr>
      </w:pPr>
    </w:p>
    <w:p w14:paraId="6F1EB077" w14:textId="6EFF0CF5" w:rsidR="008A2E84" w:rsidRPr="008A228E" w:rsidRDefault="008A2E84" w:rsidP="00026432">
      <w:pPr>
        <w:pStyle w:val="address"/>
        <w:spacing w:line="360" w:lineRule="auto"/>
        <w:jc w:val="both"/>
        <w:rPr>
          <w:sz w:val="24"/>
          <w:szCs w:val="24"/>
        </w:rPr>
      </w:pPr>
      <w:r w:rsidRPr="008A228E">
        <w:rPr>
          <w:sz w:val="24"/>
          <w:szCs w:val="24"/>
        </w:rPr>
        <w:t xml:space="preserve">(3) For each </w:t>
      </w:r>
      <w:r w:rsidR="008F5373" w:rsidRPr="008A228E">
        <w:rPr>
          <w:sz w:val="24"/>
          <w:szCs w:val="24"/>
        </w:rPr>
        <w:t>particle</w:t>
      </w:r>
      <w:r w:rsidRPr="008A228E">
        <w:rPr>
          <w:sz w:val="24"/>
          <w:szCs w:val="24"/>
        </w:rPr>
        <w:t xml:space="preserve">, i.e., i=1, 2, 3…10 </w:t>
      </w:r>
    </w:p>
    <w:p w14:paraId="0764C224" w14:textId="77777777" w:rsidR="008A2E84" w:rsidRPr="008A228E" w:rsidRDefault="008A2E84" w:rsidP="00026432">
      <w:pPr>
        <w:pStyle w:val="address"/>
        <w:spacing w:line="360" w:lineRule="auto"/>
        <w:jc w:val="both"/>
        <w:rPr>
          <w:sz w:val="24"/>
          <w:szCs w:val="24"/>
        </w:rPr>
      </w:pPr>
    </w:p>
    <w:p w14:paraId="3F788AC3" w14:textId="77777777" w:rsidR="008A2E84" w:rsidRPr="008A228E" w:rsidRDefault="008A2E84" w:rsidP="00026432">
      <w:pPr>
        <w:pStyle w:val="address"/>
        <w:spacing w:line="360" w:lineRule="auto"/>
        <w:jc w:val="both"/>
        <w:rPr>
          <w:sz w:val="24"/>
          <w:szCs w:val="24"/>
        </w:rPr>
      </w:pPr>
      <w:r w:rsidRPr="008A228E">
        <w:rPr>
          <w:sz w:val="24"/>
          <w:szCs w:val="24"/>
        </w:rPr>
        <w:t xml:space="preserve">  Evaluate the fitness, i.e., objective function, i.e., </w:t>
      </w:r>
      <w:proofErr w:type="gramStart"/>
      <w:r w:rsidRPr="008A228E">
        <w:rPr>
          <w:sz w:val="24"/>
          <w:szCs w:val="24"/>
        </w:rPr>
        <w:t>f(</w:t>
      </w:r>
      <w:proofErr w:type="gramEnd"/>
      <w:r w:rsidRPr="008A228E">
        <w:rPr>
          <w:sz w:val="24"/>
          <w:szCs w:val="24"/>
        </w:rPr>
        <w:t>particle( i))</w:t>
      </w:r>
    </w:p>
    <w:p w14:paraId="0E7030B6" w14:textId="77777777" w:rsidR="008A2E84" w:rsidRPr="008A228E" w:rsidRDefault="008A2E84" w:rsidP="00026432">
      <w:pPr>
        <w:pStyle w:val="address"/>
        <w:spacing w:line="360" w:lineRule="auto"/>
        <w:jc w:val="both"/>
        <w:rPr>
          <w:sz w:val="24"/>
          <w:szCs w:val="24"/>
        </w:rPr>
      </w:pPr>
    </w:p>
    <w:p w14:paraId="01096FBE" w14:textId="77777777" w:rsidR="008A2E84" w:rsidRPr="008A228E" w:rsidRDefault="008A2E84" w:rsidP="00026432">
      <w:pPr>
        <w:pStyle w:val="address"/>
        <w:spacing w:line="360" w:lineRule="auto"/>
        <w:jc w:val="both"/>
        <w:rPr>
          <w:sz w:val="24"/>
          <w:szCs w:val="24"/>
        </w:rPr>
      </w:pPr>
      <w:r w:rsidRPr="008A228E">
        <w:rPr>
          <w:sz w:val="24"/>
          <w:szCs w:val="24"/>
        </w:rPr>
        <w:t>(4) Find out the particle associated with minimum fitness. Let for ith particle we are getting minimum fitness then</w:t>
      </w:r>
    </w:p>
    <w:p w14:paraId="62107349" w14:textId="77777777" w:rsidR="008A2E84" w:rsidRPr="008A228E" w:rsidRDefault="008A2E84" w:rsidP="008F5373">
      <w:pPr>
        <w:pStyle w:val="address"/>
        <w:spacing w:line="240" w:lineRule="auto"/>
        <w:jc w:val="both"/>
        <w:rPr>
          <w:sz w:val="24"/>
          <w:szCs w:val="24"/>
        </w:rPr>
      </w:pPr>
    </w:p>
    <w:p w14:paraId="2C239841" w14:textId="77777777" w:rsidR="008A2E84" w:rsidRPr="008A228E" w:rsidRDefault="008A2E84" w:rsidP="008F5373">
      <w:pPr>
        <w:pStyle w:val="address"/>
        <w:tabs>
          <w:tab w:val="left" w:pos="567"/>
        </w:tabs>
        <w:spacing w:line="240" w:lineRule="auto"/>
        <w:jc w:val="both"/>
        <w:rPr>
          <w:sz w:val="24"/>
          <w:szCs w:val="24"/>
        </w:rPr>
      </w:pPr>
      <w:r w:rsidRPr="008A228E">
        <w:rPr>
          <w:sz w:val="24"/>
          <w:szCs w:val="24"/>
        </w:rPr>
        <w:t>Local_best_particle = particle(ith)</w:t>
      </w:r>
    </w:p>
    <w:p w14:paraId="6C94C7A8" w14:textId="77777777" w:rsidR="008A2E84" w:rsidRPr="008A228E" w:rsidRDefault="008A2E84" w:rsidP="008F5373">
      <w:pPr>
        <w:pStyle w:val="address"/>
        <w:spacing w:line="240" w:lineRule="auto"/>
        <w:jc w:val="both"/>
        <w:rPr>
          <w:sz w:val="24"/>
          <w:szCs w:val="24"/>
        </w:rPr>
      </w:pPr>
      <w:r w:rsidRPr="008A228E">
        <w:rPr>
          <w:sz w:val="24"/>
          <w:szCs w:val="24"/>
        </w:rPr>
        <w:t>Global_best_particle = particle(ith)</w:t>
      </w:r>
    </w:p>
    <w:p w14:paraId="22BC7444" w14:textId="77777777" w:rsidR="008A2E84" w:rsidRPr="008A228E" w:rsidRDefault="008A2E84" w:rsidP="008F5373">
      <w:pPr>
        <w:pStyle w:val="address"/>
        <w:spacing w:line="240" w:lineRule="auto"/>
        <w:jc w:val="both"/>
        <w:rPr>
          <w:sz w:val="24"/>
          <w:szCs w:val="24"/>
        </w:rPr>
      </w:pPr>
    </w:p>
    <w:p w14:paraId="32C50E79" w14:textId="77777777" w:rsidR="0013437F" w:rsidRPr="008A228E" w:rsidRDefault="0013437F" w:rsidP="008F5373">
      <w:pPr>
        <w:pStyle w:val="address"/>
        <w:spacing w:line="240" w:lineRule="auto"/>
        <w:jc w:val="both"/>
        <w:rPr>
          <w:sz w:val="24"/>
          <w:szCs w:val="24"/>
        </w:rPr>
      </w:pPr>
    </w:p>
    <w:p w14:paraId="4CC91385" w14:textId="77777777" w:rsidR="008A2E84" w:rsidRPr="008A228E" w:rsidRDefault="008A2E84" w:rsidP="008F5373">
      <w:pPr>
        <w:pStyle w:val="address"/>
        <w:spacing w:line="240" w:lineRule="auto"/>
        <w:jc w:val="both"/>
        <w:rPr>
          <w:sz w:val="24"/>
          <w:szCs w:val="24"/>
        </w:rPr>
      </w:pPr>
      <w:r w:rsidRPr="008A228E">
        <w:rPr>
          <w:sz w:val="24"/>
          <w:szCs w:val="24"/>
        </w:rPr>
        <w:t>Start of PSO loop:  repeat until slope of objective is almost zero or until maximum no of iteration is reached.</w:t>
      </w:r>
    </w:p>
    <w:p w14:paraId="58FEADCE" w14:textId="77777777" w:rsidR="008A2E84" w:rsidRPr="008A228E" w:rsidRDefault="008A2E84" w:rsidP="008F5373">
      <w:pPr>
        <w:pStyle w:val="address"/>
        <w:spacing w:line="240" w:lineRule="auto"/>
        <w:jc w:val="both"/>
        <w:rPr>
          <w:sz w:val="24"/>
          <w:szCs w:val="24"/>
        </w:rPr>
      </w:pPr>
    </w:p>
    <w:p w14:paraId="3D5EA588" w14:textId="77777777" w:rsidR="008A2E84" w:rsidRPr="008A228E" w:rsidRDefault="008A2E84" w:rsidP="008F5373">
      <w:pPr>
        <w:pStyle w:val="address"/>
        <w:spacing w:line="240" w:lineRule="auto"/>
        <w:jc w:val="both"/>
        <w:rPr>
          <w:sz w:val="24"/>
          <w:szCs w:val="24"/>
        </w:rPr>
      </w:pPr>
    </w:p>
    <w:p w14:paraId="7301293F" w14:textId="3E75737F" w:rsidR="008A2E84" w:rsidRPr="008A228E" w:rsidRDefault="008A2E84" w:rsidP="008F5373">
      <w:pPr>
        <w:pStyle w:val="address"/>
        <w:spacing w:line="240" w:lineRule="auto"/>
        <w:jc w:val="both"/>
        <w:rPr>
          <w:sz w:val="24"/>
          <w:szCs w:val="24"/>
        </w:rPr>
      </w:pPr>
      <w:r w:rsidRPr="008A228E">
        <w:rPr>
          <w:sz w:val="24"/>
          <w:szCs w:val="24"/>
        </w:rPr>
        <w:t xml:space="preserve">(1) For each </w:t>
      </w:r>
      <w:r w:rsidR="008841CB" w:rsidRPr="008A228E">
        <w:rPr>
          <w:sz w:val="24"/>
          <w:szCs w:val="24"/>
        </w:rPr>
        <w:t>particle</w:t>
      </w:r>
      <w:r w:rsidRPr="008A228E">
        <w:rPr>
          <w:sz w:val="24"/>
          <w:szCs w:val="24"/>
        </w:rPr>
        <w:t>, i.e., i=1, 2, 3...10</w:t>
      </w:r>
    </w:p>
    <w:p w14:paraId="0E9843BC" w14:textId="77777777" w:rsidR="008A2E84" w:rsidRPr="008A228E" w:rsidRDefault="008A2E84" w:rsidP="008F5373">
      <w:pPr>
        <w:pStyle w:val="address"/>
        <w:spacing w:line="240" w:lineRule="auto"/>
        <w:jc w:val="both"/>
        <w:rPr>
          <w:sz w:val="24"/>
          <w:szCs w:val="24"/>
        </w:rPr>
      </w:pPr>
      <w:r w:rsidRPr="008A228E">
        <w:rPr>
          <w:sz w:val="24"/>
          <w:szCs w:val="24"/>
        </w:rPr>
        <w:t xml:space="preserve">           </w:t>
      </w:r>
    </w:p>
    <w:p w14:paraId="026B41DE" w14:textId="46EA52F7" w:rsidR="008A2E84" w:rsidRPr="008A228E" w:rsidRDefault="008A2E84" w:rsidP="008F5373">
      <w:pPr>
        <w:pStyle w:val="address"/>
        <w:tabs>
          <w:tab w:val="left" w:pos="567"/>
        </w:tabs>
        <w:spacing w:line="240" w:lineRule="auto"/>
        <w:jc w:val="both"/>
        <w:rPr>
          <w:sz w:val="24"/>
          <w:szCs w:val="24"/>
        </w:rPr>
      </w:pPr>
      <w:r w:rsidRPr="008A228E">
        <w:rPr>
          <w:sz w:val="24"/>
          <w:szCs w:val="24"/>
        </w:rPr>
        <w:t xml:space="preserve">           For each </w:t>
      </w:r>
      <w:r w:rsidR="008841CB" w:rsidRPr="008A228E">
        <w:rPr>
          <w:sz w:val="24"/>
          <w:szCs w:val="24"/>
        </w:rPr>
        <w:t>variable</w:t>
      </w:r>
      <w:r w:rsidRPr="008A228E">
        <w:rPr>
          <w:sz w:val="24"/>
          <w:szCs w:val="24"/>
        </w:rPr>
        <w:t>, i.e., j=1, 2, 3…7</w:t>
      </w:r>
    </w:p>
    <w:p w14:paraId="67CA8876" w14:textId="77777777" w:rsidR="008A2E84" w:rsidRPr="008A228E" w:rsidRDefault="008A2E84" w:rsidP="008F5373">
      <w:pPr>
        <w:pStyle w:val="address"/>
        <w:spacing w:line="240" w:lineRule="auto"/>
        <w:jc w:val="both"/>
        <w:rPr>
          <w:sz w:val="24"/>
          <w:szCs w:val="24"/>
        </w:rPr>
      </w:pPr>
    </w:p>
    <w:p w14:paraId="5FE1F427" w14:textId="77777777" w:rsidR="008A2E84" w:rsidRPr="008A228E" w:rsidRDefault="008A2E84" w:rsidP="008F5373">
      <w:pPr>
        <w:pStyle w:val="address"/>
        <w:spacing w:line="240" w:lineRule="auto"/>
        <w:ind w:left="720"/>
        <w:jc w:val="both"/>
        <w:rPr>
          <w:sz w:val="24"/>
          <w:szCs w:val="24"/>
        </w:rPr>
      </w:pPr>
      <w:r w:rsidRPr="008A228E">
        <w:rPr>
          <w:sz w:val="24"/>
          <w:szCs w:val="24"/>
        </w:rPr>
        <w:t xml:space="preserve">         </w:t>
      </w:r>
      <w:proofErr w:type="gramStart"/>
      <w:r w:rsidRPr="008A228E">
        <w:rPr>
          <w:sz w:val="24"/>
          <w:szCs w:val="24"/>
        </w:rPr>
        <w:t xml:space="preserve">{  </w:t>
      </w:r>
      <w:proofErr w:type="gramEnd"/>
      <w:r w:rsidRPr="008A228E">
        <w:rPr>
          <w:sz w:val="24"/>
          <w:szCs w:val="24"/>
        </w:rPr>
        <w:t xml:space="preserve">    Generate the random number r</w:t>
      </w:r>
      <w:r w:rsidRPr="000426EE">
        <w:rPr>
          <w:sz w:val="24"/>
          <w:szCs w:val="24"/>
          <w:vertAlign w:val="subscript"/>
        </w:rPr>
        <w:t>1</w:t>
      </w:r>
      <w:r w:rsidRPr="008A228E">
        <w:rPr>
          <w:sz w:val="24"/>
          <w:szCs w:val="24"/>
        </w:rPr>
        <w:t>, r</w:t>
      </w:r>
      <w:r w:rsidRPr="000426EE">
        <w:rPr>
          <w:sz w:val="24"/>
          <w:szCs w:val="24"/>
          <w:vertAlign w:val="subscript"/>
        </w:rPr>
        <w:t>2</w:t>
      </w:r>
      <w:r w:rsidRPr="008A228E">
        <w:rPr>
          <w:sz w:val="24"/>
          <w:szCs w:val="24"/>
        </w:rPr>
        <w:t>.</w:t>
      </w:r>
    </w:p>
    <w:p w14:paraId="7A60727A" w14:textId="77777777" w:rsidR="008A2E84" w:rsidRPr="008A228E" w:rsidRDefault="008A2E84" w:rsidP="008F5373">
      <w:pPr>
        <w:pStyle w:val="address"/>
        <w:spacing w:line="240" w:lineRule="auto"/>
        <w:ind w:left="720"/>
        <w:jc w:val="both"/>
        <w:rPr>
          <w:sz w:val="24"/>
          <w:szCs w:val="24"/>
        </w:rPr>
      </w:pPr>
    </w:p>
    <w:p w14:paraId="6114AB41" w14:textId="77777777" w:rsidR="008A2E84" w:rsidRPr="008A228E" w:rsidRDefault="008A2E84" w:rsidP="008F5373">
      <w:pPr>
        <w:pStyle w:val="address"/>
        <w:tabs>
          <w:tab w:val="left" w:pos="1418"/>
        </w:tabs>
        <w:spacing w:line="240" w:lineRule="auto"/>
        <w:ind w:left="720"/>
        <w:jc w:val="both"/>
        <w:rPr>
          <w:sz w:val="24"/>
          <w:szCs w:val="24"/>
        </w:rPr>
      </w:pPr>
      <w:r w:rsidRPr="008A228E">
        <w:rPr>
          <w:sz w:val="24"/>
          <w:szCs w:val="24"/>
        </w:rPr>
        <w:t xml:space="preserve">                 Update the velocity by</w:t>
      </w:r>
    </w:p>
    <w:p w14:paraId="70FABD0B" w14:textId="77777777" w:rsidR="008A2E84" w:rsidRPr="008A228E" w:rsidRDefault="008A2E84" w:rsidP="008F5373">
      <w:pPr>
        <w:pStyle w:val="address"/>
        <w:spacing w:line="240" w:lineRule="auto"/>
        <w:ind w:left="720"/>
        <w:jc w:val="both"/>
        <w:rPr>
          <w:sz w:val="24"/>
          <w:szCs w:val="24"/>
        </w:rPr>
      </w:pPr>
    </w:p>
    <w:p w14:paraId="5E33466E" w14:textId="77777777" w:rsidR="008A2E84" w:rsidRPr="008A228E" w:rsidRDefault="008A2E84" w:rsidP="008F5373">
      <w:pPr>
        <w:pStyle w:val="equation"/>
        <w:spacing w:line="240" w:lineRule="auto"/>
        <w:rPr>
          <w:sz w:val="24"/>
          <w:szCs w:val="24"/>
        </w:rPr>
      </w:pPr>
      <w:r w:rsidRPr="008A228E">
        <w:rPr>
          <w:sz w:val="24"/>
          <w:szCs w:val="24"/>
        </w:rPr>
        <w:t xml:space="preserve">               New_velocity(</w:t>
      </w:r>
      <w:proofErr w:type="gramStart"/>
      <w:r w:rsidRPr="008A228E">
        <w:rPr>
          <w:sz w:val="24"/>
          <w:szCs w:val="24"/>
        </w:rPr>
        <w:t>i,j</w:t>
      </w:r>
      <w:proofErr w:type="gramEnd"/>
      <w:r w:rsidRPr="008A228E">
        <w:rPr>
          <w:sz w:val="24"/>
          <w:szCs w:val="24"/>
        </w:rPr>
        <w:t>)</w:t>
      </w:r>
      <w:r>
        <w:rPr>
          <w:sz w:val="24"/>
          <w:szCs w:val="24"/>
        </w:rPr>
        <w:t>=w*velocity(i,j)+c</w:t>
      </w:r>
      <w:r w:rsidRPr="00471806">
        <w:rPr>
          <w:sz w:val="24"/>
          <w:szCs w:val="24"/>
          <w:vertAlign w:val="subscript"/>
        </w:rPr>
        <w:t>1</w:t>
      </w:r>
      <w:r w:rsidRPr="008A228E">
        <w:rPr>
          <w:sz w:val="24"/>
          <w:szCs w:val="24"/>
        </w:rPr>
        <w:t>*r</w:t>
      </w:r>
      <w:r w:rsidRPr="00471806">
        <w:rPr>
          <w:sz w:val="24"/>
          <w:szCs w:val="24"/>
          <w:vertAlign w:val="subscript"/>
        </w:rPr>
        <w:t>1</w:t>
      </w:r>
      <w:r w:rsidRPr="008A228E">
        <w:rPr>
          <w:sz w:val="24"/>
          <w:szCs w:val="24"/>
        </w:rPr>
        <w:t>*(Local_best_particle(i,j)-particle(i,j))    +c</w:t>
      </w:r>
      <w:r w:rsidRPr="00471806">
        <w:rPr>
          <w:sz w:val="24"/>
          <w:szCs w:val="24"/>
          <w:vertAlign w:val="subscript"/>
        </w:rPr>
        <w:t>2</w:t>
      </w:r>
      <w:r w:rsidRPr="008A228E">
        <w:rPr>
          <w:sz w:val="24"/>
          <w:szCs w:val="24"/>
        </w:rPr>
        <w:t>*r</w:t>
      </w:r>
      <w:r w:rsidRPr="00471806">
        <w:rPr>
          <w:sz w:val="24"/>
          <w:szCs w:val="24"/>
          <w:vertAlign w:val="subscript"/>
        </w:rPr>
        <w:t>2</w:t>
      </w:r>
      <w:r w:rsidRPr="008A228E">
        <w:rPr>
          <w:sz w:val="24"/>
          <w:szCs w:val="24"/>
        </w:rPr>
        <w:t>*(Global_best_particle(i,j) - particle(i,j))</w:t>
      </w:r>
    </w:p>
    <w:p w14:paraId="7021D87A" w14:textId="77777777" w:rsidR="008A2E84" w:rsidRDefault="008A2E84" w:rsidP="008F5373">
      <w:pPr>
        <w:pStyle w:val="address"/>
        <w:spacing w:line="240" w:lineRule="auto"/>
        <w:jc w:val="both"/>
        <w:rPr>
          <w:sz w:val="24"/>
          <w:szCs w:val="24"/>
        </w:rPr>
      </w:pPr>
    </w:p>
    <w:p w14:paraId="5D7ABD73" w14:textId="77777777" w:rsidR="007C1EA8" w:rsidRPr="008A228E" w:rsidRDefault="007C1EA8" w:rsidP="008F5373">
      <w:pPr>
        <w:pStyle w:val="address"/>
        <w:spacing w:line="240" w:lineRule="auto"/>
        <w:jc w:val="both"/>
        <w:rPr>
          <w:sz w:val="24"/>
          <w:szCs w:val="24"/>
        </w:rPr>
      </w:pPr>
    </w:p>
    <w:p w14:paraId="48C2CBCE" w14:textId="77777777" w:rsidR="008A2E84" w:rsidRPr="008A228E" w:rsidRDefault="008A2E84" w:rsidP="008F5373">
      <w:pPr>
        <w:pStyle w:val="address"/>
        <w:spacing w:line="240" w:lineRule="auto"/>
        <w:ind w:left="737"/>
        <w:jc w:val="both"/>
        <w:rPr>
          <w:sz w:val="24"/>
          <w:szCs w:val="24"/>
        </w:rPr>
      </w:pPr>
      <w:r w:rsidRPr="008A228E">
        <w:rPr>
          <w:sz w:val="24"/>
          <w:szCs w:val="24"/>
        </w:rPr>
        <w:t xml:space="preserve">              Check the velocity limit and if it is out of range, bring it in range.</w:t>
      </w:r>
    </w:p>
    <w:p w14:paraId="74116E4E" w14:textId="77777777" w:rsidR="008A2E84" w:rsidRPr="008A228E" w:rsidRDefault="008A2E84" w:rsidP="008F5373">
      <w:pPr>
        <w:pStyle w:val="address"/>
        <w:spacing w:line="240" w:lineRule="auto"/>
        <w:ind w:left="1440"/>
        <w:jc w:val="both"/>
        <w:rPr>
          <w:sz w:val="24"/>
          <w:szCs w:val="24"/>
        </w:rPr>
      </w:pPr>
    </w:p>
    <w:p w14:paraId="5BC1A9AF" w14:textId="77777777" w:rsidR="008A2E84" w:rsidRPr="008A228E" w:rsidRDefault="008A2E84" w:rsidP="008F5373">
      <w:pPr>
        <w:pStyle w:val="address"/>
        <w:spacing w:line="240" w:lineRule="auto"/>
        <w:ind w:left="1531"/>
        <w:jc w:val="both"/>
        <w:rPr>
          <w:sz w:val="24"/>
          <w:szCs w:val="24"/>
        </w:rPr>
      </w:pPr>
      <w:r w:rsidRPr="008A228E">
        <w:rPr>
          <w:sz w:val="24"/>
          <w:szCs w:val="24"/>
        </w:rPr>
        <w:t>If New_velocity(</w:t>
      </w:r>
      <w:proofErr w:type="gramStart"/>
      <w:r w:rsidRPr="008A228E">
        <w:rPr>
          <w:sz w:val="24"/>
          <w:szCs w:val="24"/>
        </w:rPr>
        <w:t>i,j</w:t>
      </w:r>
      <w:proofErr w:type="gramEnd"/>
      <w:r w:rsidRPr="008A228E">
        <w:rPr>
          <w:sz w:val="24"/>
          <w:szCs w:val="24"/>
        </w:rPr>
        <w:t>)  &gt;  Vmax (j) then New_velocity(i,j) = Vmax(j)</w:t>
      </w:r>
    </w:p>
    <w:p w14:paraId="2F978873" w14:textId="77777777" w:rsidR="008A2E84" w:rsidRPr="008A228E" w:rsidRDefault="008A2E84" w:rsidP="008F5373">
      <w:pPr>
        <w:pStyle w:val="address"/>
        <w:spacing w:line="240" w:lineRule="auto"/>
        <w:ind w:left="1440"/>
        <w:jc w:val="both"/>
        <w:rPr>
          <w:sz w:val="24"/>
          <w:szCs w:val="24"/>
        </w:rPr>
      </w:pPr>
    </w:p>
    <w:p w14:paraId="635A7081" w14:textId="77777777" w:rsidR="008A2E84" w:rsidRPr="008A228E" w:rsidRDefault="008A2E84" w:rsidP="008F5373">
      <w:pPr>
        <w:pStyle w:val="address"/>
        <w:spacing w:line="240" w:lineRule="auto"/>
        <w:ind w:left="1440"/>
        <w:jc w:val="both"/>
        <w:rPr>
          <w:sz w:val="24"/>
          <w:szCs w:val="24"/>
        </w:rPr>
      </w:pPr>
      <w:r w:rsidRPr="008A228E">
        <w:rPr>
          <w:sz w:val="24"/>
          <w:szCs w:val="24"/>
        </w:rPr>
        <w:t xml:space="preserve"> Else if New_velocity(</w:t>
      </w:r>
      <w:proofErr w:type="gramStart"/>
      <w:r w:rsidRPr="008A228E">
        <w:rPr>
          <w:sz w:val="24"/>
          <w:szCs w:val="24"/>
        </w:rPr>
        <w:t>i,j</w:t>
      </w:r>
      <w:proofErr w:type="gramEnd"/>
      <w:r w:rsidRPr="008A228E">
        <w:rPr>
          <w:sz w:val="24"/>
          <w:szCs w:val="24"/>
        </w:rPr>
        <w:t>)  &lt;  Vmin(j) then New_velocity(i,j) = Vmin(j)</w:t>
      </w:r>
    </w:p>
    <w:p w14:paraId="1F9ADEB4" w14:textId="77777777" w:rsidR="008A2E84" w:rsidRPr="008A228E" w:rsidRDefault="008A2E84" w:rsidP="008F5373">
      <w:pPr>
        <w:pStyle w:val="address"/>
        <w:spacing w:line="240" w:lineRule="auto"/>
        <w:ind w:left="720"/>
        <w:jc w:val="both"/>
        <w:rPr>
          <w:sz w:val="24"/>
          <w:szCs w:val="24"/>
        </w:rPr>
      </w:pPr>
      <w:r w:rsidRPr="008A228E">
        <w:rPr>
          <w:sz w:val="24"/>
          <w:szCs w:val="24"/>
        </w:rPr>
        <w:t xml:space="preserve">          }</w:t>
      </w:r>
    </w:p>
    <w:p w14:paraId="135E7111" w14:textId="77777777" w:rsidR="008A2E84" w:rsidRPr="008A228E" w:rsidRDefault="008A2E84" w:rsidP="008F5373">
      <w:pPr>
        <w:pStyle w:val="address"/>
        <w:tabs>
          <w:tab w:val="left" w:pos="1418"/>
        </w:tabs>
        <w:spacing w:line="240" w:lineRule="auto"/>
        <w:ind w:left="720"/>
        <w:jc w:val="both"/>
        <w:rPr>
          <w:sz w:val="24"/>
          <w:szCs w:val="24"/>
        </w:rPr>
      </w:pPr>
    </w:p>
    <w:p w14:paraId="29244C34" w14:textId="1DCB574F" w:rsidR="008A2E84" w:rsidRPr="008A228E" w:rsidRDefault="008A2E84" w:rsidP="008F5373">
      <w:pPr>
        <w:pStyle w:val="address"/>
        <w:spacing w:line="240" w:lineRule="auto"/>
        <w:jc w:val="both"/>
        <w:rPr>
          <w:sz w:val="24"/>
          <w:szCs w:val="24"/>
        </w:rPr>
      </w:pPr>
      <w:r w:rsidRPr="008A228E">
        <w:rPr>
          <w:sz w:val="24"/>
          <w:szCs w:val="24"/>
        </w:rPr>
        <w:t>(</w:t>
      </w:r>
      <w:r w:rsidR="008841CB" w:rsidRPr="008A228E">
        <w:rPr>
          <w:sz w:val="24"/>
          <w:szCs w:val="24"/>
        </w:rPr>
        <w:t>2) For</w:t>
      </w:r>
      <w:r w:rsidRPr="008A228E">
        <w:rPr>
          <w:sz w:val="24"/>
          <w:szCs w:val="24"/>
        </w:rPr>
        <w:t xml:space="preserve"> each </w:t>
      </w:r>
      <w:r w:rsidR="008841CB" w:rsidRPr="008A228E">
        <w:rPr>
          <w:sz w:val="24"/>
          <w:szCs w:val="24"/>
        </w:rPr>
        <w:t>particle</w:t>
      </w:r>
      <w:r w:rsidRPr="008A228E">
        <w:rPr>
          <w:sz w:val="24"/>
          <w:szCs w:val="24"/>
        </w:rPr>
        <w:t>, i.e., i=1, 2, 3...10</w:t>
      </w:r>
    </w:p>
    <w:p w14:paraId="708C351D" w14:textId="77777777" w:rsidR="008A2E84" w:rsidRPr="008A228E" w:rsidRDefault="008A2E84" w:rsidP="008F5373">
      <w:pPr>
        <w:pStyle w:val="address"/>
        <w:spacing w:line="240" w:lineRule="auto"/>
        <w:jc w:val="both"/>
        <w:rPr>
          <w:sz w:val="24"/>
          <w:szCs w:val="24"/>
        </w:rPr>
      </w:pPr>
      <w:r w:rsidRPr="008A228E">
        <w:rPr>
          <w:sz w:val="24"/>
          <w:szCs w:val="24"/>
        </w:rPr>
        <w:t xml:space="preserve">           </w:t>
      </w:r>
    </w:p>
    <w:p w14:paraId="4DDE8BA7" w14:textId="0891F087" w:rsidR="008A2E84" w:rsidRPr="008A228E" w:rsidRDefault="008A2E84" w:rsidP="008F5373">
      <w:pPr>
        <w:pStyle w:val="address"/>
        <w:tabs>
          <w:tab w:val="left" w:pos="567"/>
        </w:tabs>
        <w:spacing w:line="240" w:lineRule="auto"/>
        <w:jc w:val="both"/>
        <w:rPr>
          <w:sz w:val="24"/>
          <w:szCs w:val="24"/>
        </w:rPr>
      </w:pPr>
      <w:r w:rsidRPr="008A228E">
        <w:rPr>
          <w:sz w:val="24"/>
          <w:szCs w:val="24"/>
        </w:rPr>
        <w:t xml:space="preserve">            For each </w:t>
      </w:r>
      <w:r w:rsidR="008841CB" w:rsidRPr="008A228E">
        <w:rPr>
          <w:sz w:val="24"/>
          <w:szCs w:val="24"/>
        </w:rPr>
        <w:t>variable</w:t>
      </w:r>
      <w:r w:rsidRPr="008A228E">
        <w:rPr>
          <w:sz w:val="24"/>
          <w:szCs w:val="24"/>
        </w:rPr>
        <w:t>, i.e., j=1, 2, 3…7</w:t>
      </w:r>
    </w:p>
    <w:p w14:paraId="6DA051B8" w14:textId="77777777" w:rsidR="008A2E84" w:rsidRPr="008A228E" w:rsidRDefault="008A2E84" w:rsidP="008F5373">
      <w:pPr>
        <w:pStyle w:val="address"/>
        <w:spacing w:line="240" w:lineRule="auto"/>
        <w:jc w:val="both"/>
        <w:rPr>
          <w:sz w:val="24"/>
          <w:szCs w:val="24"/>
        </w:rPr>
      </w:pPr>
    </w:p>
    <w:p w14:paraId="3A6BE7B2" w14:textId="77777777" w:rsidR="008A2E84" w:rsidRPr="008A228E" w:rsidRDefault="008A2E84" w:rsidP="008F5373">
      <w:pPr>
        <w:pStyle w:val="address"/>
        <w:spacing w:line="240" w:lineRule="auto"/>
        <w:ind w:left="720"/>
        <w:jc w:val="both"/>
        <w:rPr>
          <w:sz w:val="24"/>
          <w:szCs w:val="24"/>
        </w:rPr>
      </w:pPr>
      <w:r w:rsidRPr="008A228E">
        <w:rPr>
          <w:sz w:val="24"/>
          <w:szCs w:val="24"/>
        </w:rPr>
        <w:lastRenderedPageBreak/>
        <w:t xml:space="preserve">           {    </w:t>
      </w:r>
    </w:p>
    <w:p w14:paraId="58A46836" w14:textId="77777777" w:rsidR="008A2E84" w:rsidRPr="008A228E" w:rsidRDefault="008A2E84" w:rsidP="008F5373">
      <w:pPr>
        <w:pStyle w:val="address"/>
        <w:spacing w:line="240" w:lineRule="auto"/>
        <w:ind w:left="720"/>
        <w:jc w:val="both"/>
        <w:rPr>
          <w:sz w:val="24"/>
          <w:szCs w:val="24"/>
        </w:rPr>
      </w:pPr>
      <w:r w:rsidRPr="008A228E">
        <w:rPr>
          <w:sz w:val="24"/>
          <w:szCs w:val="24"/>
        </w:rPr>
        <w:t xml:space="preserve">               Update the position by</w:t>
      </w:r>
    </w:p>
    <w:p w14:paraId="363EC393" w14:textId="77777777" w:rsidR="008A2E84" w:rsidRPr="008A228E" w:rsidRDefault="008A2E84" w:rsidP="008F5373">
      <w:pPr>
        <w:pStyle w:val="address"/>
        <w:spacing w:line="240" w:lineRule="auto"/>
        <w:jc w:val="both"/>
        <w:rPr>
          <w:sz w:val="24"/>
          <w:szCs w:val="24"/>
        </w:rPr>
      </w:pPr>
    </w:p>
    <w:p w14:paraId="20E19DB8" w14:textId="77777777" w:rsidR="008A2E84" w:rsidRPr="008A228E" w:rsidRDefault="008A2E84" w:rsidP="008F5373">
      <w:pPr>
        <w:pStyle w:val="address"/>
        <w:spacing w:line="240" w:lineRule="auto"/>
        <w:ind w:left="720"/>
        <w:jc w:val="both"/>
        <w:rPr>
          <w:sz w:val="24"/>
          <w:szCs w:val="24"/>
        </w:rPr>
      </w:pPr>
      <w:r w:rsidRPr="008A228E">
        <w:rPr>
          <w:sz w:val="24"/>
          <w:szCs w:val="24"/>
        </w:rPr>
        <w:t xml:space="preserve">                particle(</w:t>
      </w:r>
      <w:proofErr w:type="gramStart"/>
      <w:r w:rsidRPr="008A228E">
        <w:rPr>
          <w:sz w:val="24"/>
          <w:szCs w:val="24"/>
        </w:rPr>
        <w:t>i,j</w:t>
      </w:r>
      <w:proofErr w:type="gramEnd"/>
      <w:r w:rsidRPr="008A228E">
        <w:rPr>
          <w:sz w:val="24"/>
          <w:szCs w:val="24"/>
        </w:rPr>
        <w:t>)= particle(i,j)+new_velocity(i,j)</w:t>
      </w:r>
    </w:p>
    <w:p w14:paraId="0A6C61FB" w14:textId="77777777" w:rsidR="008A2E84" w:rsidRPr="008A228E" w:rsidRDefault="008A2E84" w:rsidP="008F5373">
      <w:pPr>
        <w:pStyle w:val="address"/>
        <w:spacing w:line="240" w:lineRule="auto"/>
        <w:ind w:left="720"/>
        <w:jc w:val="both"/>
        <w:rPr>
          <w:sz w:val="24"/>
          <w:szCs w:val="24"/>
        </w:rPr>
      </w:pPr>
    </w:p>
    <w:p w14:paraId="7AF78E41" w14:textId="77777777" w:rsidR="008A2E84" w:rsidRPr="008A228E" w:rsidRDefault="008A2E84" w:rsidP="008F5373">
      <w:pPr>
        <w:pStyle w:val="address"/>
        <w:spacing w:line="240" w:lineRule="auto"/>
        <w:ind w:left="737"/>
        <w:jc w:val="both"/>
        <w:rPr>
          <w:sz w:val="24"/>
          <w:szCs w:val="24"/>
        </w:rPr>
      </w:pPr>
      <w:r w:rsidRPr="008A228E">
        <w:rPr>
          <w:sz w:val="24"/>
          <w:szCs w:val="24"/>
        </w:rPr>
        <w:t xml:space="preserve">               Check the particle’s position limit and if it is out of range bring it in range.</w:t>
      </w:r>
    </w:p>
    <w:p w14:paraId="06195D09" w14:textId="77777777" w:rsidR="008A2E84" w:rsidRPr="008A228E" w:rsidRDefault="008A2E84" w:rsidP="008F5373">
      <w:pPr>
        <w:pStyle w:val="address"/>
        <w:spacing w:line="240" w:lineRule="auto"/>
        <w:ind w:left="720"/>
        <w:jc w:val="both"/>
        <w:rPr>
          <w:sz w:val="24"/>
          <w:szCs w:val="24"/>
        </w:rPr>
      </w:pPr>
    </w:p>
    <w:p w14:paraId="1612DAD8" w14:textId="77777777" w:rsidR="008A2E84" w:rsidRPr="008A228E" w:rsidRDefault="008A2E84" w:rsidP="008F5373">
      <w:pPr>
        <w:pStyle w:val="address"/>
        <w:spacing w:line="240" w:lineRule="auto"/>
        <w:ind w:left="1440"/>
        <w:jc w:val="both"/>
        <w:rPr>
          <w:sz w:val="24"/>
          <w:szCs w:val="24"/>
        </w:rPr>
      </w:pPr>
      <w:r w:rsidRPr="008A228E">
        <w:rPr>
          <w:sz w:val="24"/>
          <w:szCs w:val="24"/>
        </w:rPr>
        <w:t xml:space="preserve">   If   particle (</w:t>
      </w:r>
      <w:proofErr w:type="gramStart"/>
      <w:r w:rsidRPr="008A228E">
        <w:rPr>
          <w:sz w:val="24"/>
          <w:szCs w:val="24"/>
        </w:rPr>
        <w:t>i,j</w:t>
      </w:r>
      <w:proofErr w:type="gramEnd"/>
      <w:r w:rsidRPr="008A228E">
        <w:rPr>
          <w:sz w:val="24"/>
          <w:szCs w:val="24"/>
        </w:rPr>
        <w:t>)  &gt; Xmax (j)     then particle (i,j)=Xmax(j)</w:t>
      </w:r>
    </w:p>
    <w:p w14:paraId="6C624943" w14:textId="77777777" w:rsidR="008A2E84" w:rsidRPr="008A228E" w:rsidRDefault="008A2E84" w:rsidP="008F5373">
      <w:pPr>
        <w:pStyle w:val="address"/>
        <w:spacing w:line="240" w:lineRule="auto"/>
        <w:ind w:left="1440"/>
        <w:jc w:val="both"/>
        <w:rPr>
          <w:sz w:val="24"/>
          <w:szCs w:val="24"/>
        </w:rPr>
      </w:pPr>
    </w:p>
    <w:p w14:paraId="11A18368" w14:textId="77777777" w:rsidR="008A2E84" w:rsidRPr="008A228E" w:rsidRDefault="008A2E84" w:rsidP="008F5373">
      <w:pPr>
        <w:pStyle w:val="address"/>
        <w:spacing w:line="240" w:lineRule="auto"/>
        <w:ind w:left="1440"/>
        <w:jc w:val="both"/>
        <w:rPr>
          <w:sz w:val="24"/>
          <w:szCs w:val="24"/>
        </w:rPr>
      </w:pPr>
      <w:r w:rsidRPr="008A228E">
        <w:rPr>
          <w:sz w:val="24"/>
          <w:szCs w:val="24"/>
        </w:rPr>
        <w:t xml:space="preserve">   Else if particle (</w:t>
      </w:r>
      <w:proofErr w:type="gramStart"/>
      <w:r w:rsidRPr="008A228E">
        <w:rPr>
          <w:sz w:val="24"/>
          <w:szCs w:val="24"/>
        </w:rPr>
        <w:t>i,j</w:t>
      </w:r>
      <w:proofErr w:type="gramEnd"/>
      <w:r w:rsidRPr="008A228E">
        <w:rPr>
          <w:sz w:val="24"/>
          <w:szCs w:val="24"/>
        </w:rPr>
        <w:t>)  &lt; Xmin (j)  then particle (i,j)=Xmin(j)</w:t>
      </w:r>
    </w:p>
    <w:p w14:paraId="7C3AEE31" w14:textId="77777777" w:rsidR="008A2E84" w:rsidRPr="008A228E" w:rsidRDefault="008A2E84" w:rsidP="008F5373">
      <w:pPr>
        <w:pStyle w:val="address"/>
        <w:spacing w:line="240" w:lineRule="auto"/>
        <w:ind w:left="1440"/>
        <w:jc w:val="both"/>
        <w:rPr>
          <w:sz w:val="24"/>
          <w:szCs w:val="24"/>
        </w:rPr>
      </w:pPr>
    </w:p>
    <w:p w14:paraId="7BD0BD97" w14:textId="77777777" w:rsidR="008A2E84" w:rsidRPr="008A228E" w:rsidRDefault="008A2E84" w:rsidP="008F5373">
      <w:pPr>
        <w:pStyle w:val="address"/>
        <w:spacing w:line="240" w:lineRule="auto"/>
        <w:jc w:val="both"/>
        <w:rPr>
          <w:sz w:val="24"/>
          <w:szCs w:val="24"/>
        </w:rPr>
      </w:pPr>
      <w:r w:rsidRPr="008A228E">
        <w:rPr>
          <w:sz w:val="24"/>
          <w:szCs w:val="24"/>
        </w:rPr>
        <w:t xml:space="preserve">                           }</w:t>
      </w:r>
    </w:p>
    <w:p w14:paraId="12064A5C" w14:textId="77777777" w:rsidR="008A2E84" w:rsidRPr="008A228E" w:rsidRDefault="008A2E84" w:rsidP="008F5373">
      <w:pPr>
        <w:pStyle w:val="address"/>
        <w:spacing w:line="240" w:lineRule="auto"/>
        <w:jc w:val="both"/>
        <w:rPr>
          <w:sz w:val="24"/>
          <w:szCs w:val="24"/>
        </w:rPr>
      </w:pPr>
    </w:p>
    <w:p w14:paraId="165F72AE" w14:textId="55FB44A1" w:rsidR="008A2E84" w:rsidRPr="008A228E" w:rsidRDefault="008A2E84" w:rsidP="008F5373">
      <w:pPr>
        <w:pStyle w:val="address"/>
        <w:spacing w:line="240" w:lineRule="auto"/>
        <w:jc w:val="both"/>
        <w:rPr>
          <w:sz w:val="24"/>
          <w:szCs w:val="24"/>
        </w:rPr>
      </w:pPr>
      <w:r w:rsidRPr="008A228E">
        <w:rPr>
          <w:sz w:val="24"/>
          <w:szCs w:val="24"/>
        </w:rPr>
        <w:t>(</w:t>
      </w:r>
      <w:r w:rsidR="008841CB" w:rsidRPr="008A228E">
        <w:rPr>
          <w:sz w:val="24"/>
          <w:szCs w:val="24"/>
        </w:rPr>
        <w:t>3) For</w:t>
      </w:r>
      <w:r w:rsidRPr="008A228E">
        <w:rPr>
          <w:sz w:val="24"/>
          <w:szCs w:val="24"/>
        </w:rPr>
        <w:t xml:space="preserve"> each </w:t>
      </w:r>
      <w:r w:rsidR="008841CB" w:rsidRPr="008A228E">
        <w:rPr>
          <w:sz w:val="24"/>
          <w:szCs w:val="24"/>
        </w:rPr>
        <w:t>particle</w:t>
      </w:r>
      <w:r w:rsidRPr="008A228E">
        <w:rPr>
          <w:sz w:val="24"/>
          <w:szCs w:val="24"/>
        </w:rPr>
        <w:t xml:space="preserve">, i.e., i=1, 2, 3…10 </w:t>
      </w:r>
    </w:p>
    <w:p w14:paraId="66BF4D15" w14:textId="77777777" w:rsidR="008A2E84" w:rsidRPr="008A228E" w:rsidRDefault="008A2E84" w:rsidP="008F5373">
      <w:pPr>
        <w:pStyle w:val="address"/>
        <w:spacing w:line="240" w:lineRule="auto"/>
        <w:jc w:val="both"/>
        <w:rPr>
          <w:sz w:val="24"/>
          <w:szCs w:val="24"/>
        </w:rPr>
      </w:pPr>
    </w:p>
    <w:p w14:paraId="53FD1098" w14:textId="63CAB3A2" w:rsidR="008A2E84" w:rsidRPr="008A228E" w:rsidRDefault="008A2E84" w:rsidP="008F5373">
      <w:pPr>
        <w:pStyle w:val="address"/>
        <w:tabs>
          <w:tab w:val="left" w:pos="567"/>
        </w:tabs>
        <w:spacing w:line="240" w:lineRule="auto"/>
        <w:jc w:val="both"/>
        <w:rPr>
          <w:sz w:val="24"/>
          <w:szCs w:val="24"/>
        </w:rPr>
      </w:pPr>
      <w:r w:rsidRPr="008A228E">
        <w:rPr>
          <w:sz w:val="24"/>
          <w:szCs w:val="24"/>
        </w:rPr>
        <w:t xml:space="preserve">            Evaluate the fitness, i.e., objective function   i.e.  f (</w:t>
      </w:r>
      <w:r w:rsidR="008841CB" w:rsidRPr="008A228E">
        <w:rPr>
          <w:sz w:val="24"/>
          <w:szCs w:val="24"/>
        </w:rPr>
        <w:t>particle(i</w:t>
      </w:r>
      <w:r w:rsidRPr="008A228E">
        <w:rPr>
          <w:sz w:val="24"/>
          <w:szCs w:val="24"/>
        </w:rPr>
        <w:t>))</w:t>
      </w:r>
    </w:p>
    <w:p w14:paraId="2E727BA0" w14:textId="77777777" w:rsidR="008A2E84" w:rsidRPr="008A228E" w:rsidRDefault="008A2E84" w:rsidP="008F5373">
      <w:pPr>
        <w:pStyle w:val="address"/>
        <w:tabs>
          <w:tab w:val="left" w:pos="567"/>
        </w:tabs>
        <w:spacing w:line="240" w:lineRule="auto"/>
        <w:jc w:val="both"/>
        <w:rPr>
          <w:sz w:val="24"/>
          <w:szCs w:val="24"/>
        </w:rPr>
      </w:pPr>
    </w:p>
    <w:p w14:paraId="78FD6BE2" w14:textId="77777777" w:rsidR="008A2E84" w:rsidRPr="008A228E" w:rsidRDefault="008A2E84" w:rsidP="008F5373">
      <w:pPr>
        <w:pStyle w:val="address"/>
        <w:spacing w:line="240" w:lineRule="auto"/>
        <w:jc w:val="both"/>
        <w:rPr>
          <w:sz w:val="24"/>
          <w:szCs w:val="24"/>
        </w:rPr>
      </w:pPr>
    </w:p>
    <w:p w14:paraId="2D20B73C" w14:textId="00140A36" w:rsidR="008A2E84" w:rsidRPr="008A228E" w:rsidRDefault="008A2E84" w:rsidP="008F5373">
      <w:pPr>
        <w:pStyle w:val="address"/>
        <w:spacing w:line="240" w:lineRule="auto"/>
        <w:jc w:val="both"/>
        <w:rPr>
          <w:sz w:val="24"/>
          <w:szCs w:val="24"/>
        </w:rPr>
      </w:pPr>
      <w:r w:rsidRPr="008A228E">
        <w:rPr>
          <w:sz w:val="24"/>
          <w:szCs w:val="24"/>
        </w:rPr>
        <w:t>(</w:t>
      </w:r>
      <w:r w:rsidR="008841CB" w:rsidRPr="008A228E">
        <w:rPr>
          <w:sz w:val="24"/>
          <w:szCs w:val="24"/>
        </w:rPr>
        <w:t>4) Find</w:t>
      </w:r>
      <w:r w:rsidRPr="008A228E">
        <w:rPr>
          <w:sz w:val="24"/>
          <w:szCs w:val="24"/>
        </w:rPr>
        <w:t xml:space="preserve"> out the particle associated with minimum fitness in the current population. Let for ith particle we are getting minimum fitness.</w:t>
      </w:r>
    </w:p>
    <w:p w14:paraId="5B2255A2" w14:textId="77777777" w:rsidR="008A2E84" w:rsidRPr="008A228E" w:rsidRDefault="008A2E84" w:rsidP="008F5373">
      <w:pPr>
        <w:pStyle w:val="address"/>
        <w:spacing w:line="240" w:lineRule="auto"/>
        <w:jc w:val="both"/>
        <w:rPr>
          <w:sz w:val="24"/>
          <w:szCs w:val="24"/>
        </w:rPr>
      </w:pPr>
    </w:p>
    <w:p w14:paraId="4F3C03B7" w14:textId="77777777" w:rsidR="008A2E84" w:rsidRPr="008A228E" w:rsidRDefault="008A2E84" w:rsidP="008F5373">
      <w:pPr>
        <w:pStyle w:val="address"/>
        <w:spacing w:line="240" w:lineRule="auto"/>
        <w:jc w:val="both"/>
        <w:rPr>
          <w:sz w:val="24"/>
          <w:szCs w:val="24"/>
        </w:rPr>
      </w:pPr>
      <w:r w:rsidRPr="008A228E">
        <w:rPr>
          <w:sz w:val="24"/>
          <w:szCs w:val="24"/>
        </w:rPr>
        <w:t xml:space="preserve">            Local_best_particle=particle(ith)</w:t>
      </w:r>
    </w:p>
    <w:p w14:paraId="4C67517B" w14:textId="77777777" w:rsidR="008A2E84" w:rsidRPr="008A228E" w:rsidRDefault="008A2E84" w:rsidP="008F5373">
      <w:pPr>
        <w:pStyle w:val="address"/>
        <w:spacing w:line="240" w:lineRule="auto"/>
        <w:jc w:val="both"/>
        <w:rPr>
          <w:sz w:val="24"/>
          <w:szCs w:val="24"/>
        </w:rPr>
      </w:pPr>
    </w:p>
    <w:p w14:paraId="32ADB8E5" w14:textId="77777777" w:rsidR="008A2E84" w:rsidRPr="008A228E" w:rsidRDefault="008A2E84" w:rsidP="008F5373">
      <w:pPr>
        <w:pStyle w:val="address"/>
        <w:spacing w:line="240" w:lineRule="auto"/>
        <w:jc w:val="both"/>
        <w:rPr>
          <w:sz w:val="24"/>
          <w:szCs w:val="24"/>
        </w:rPr>
      </w:pPr>
    </w:p>
    <w:p w14:paraId="4D9B0188" w14:textId="33D8C16C" w:rsidR="008A2E84" w:rsidRPr="008A228E" w:rsidRDefault="008A2E84" w:rsidP="008F5373">
      <w:pPr>
        <w:pStyle w:val="address"/>
        <w:spacing w:line="240" w:lineRule="auto"/>
        <w:jc w:val="both"/>
        <w:rPr>
          <w:sz w:val="24"/>
          <w:szCs w:val="24"/>
        </w:rPr>
      </w:pPr>
      <w:r w:rsidRPr="008A228E">
        <w:rPr>
          <w:sz w:val="24"/>
          <w:szCs w:val="24"/>
        </w:rPr>
        <w:t xml:space="preserve">            If         f (Local_best_particle) </w:t>
      </w:r>
      <w:r w:rsidR="008841CB" w:rsidRPr="008A228E">
        <w:rPr>
          <w:sz w:val="24"/>
          <w:szCs w:val="24"/>
        </w:rPr>
        <w:t>&lt; f</w:t>
      </w:r>
      <w:r w:rsidRPr="008A228E">
        <w:rPr>
          <w:sz w:val="24"/>
          <w:szCs w:val="24"/>
        </w:rPr>
        <w:t xml:space="preserve"> (Global_best_</w:t>
      </w:r>
      <w:proofErr w:type="gramStart"/>
      <w:r w:rsidRPr="008A228E">
        <w:rPr>
          <w:sz w:val="24"/>
          <w:szCs w:val="24"/>
        </w:rPr>
        <w:t>particle )</w:t>
      </w:r>
      <w:proofErr w:type="gramEnd"/>
    </w:p>
    <w:p w14:paraId="4E969E2A" w14:textId="77777777" w:rsidR="008A2E84" w:rsidRPr="008A228E" w:rsidRDefault="008A2E84" w:rsidP="008F5373">
      <w:pPr>
        <w:pStyle w:val="address"/>
        <w:spacing w:line="240" w:lineRule="auto"/>
        <w:jc w:val="both"/>
        <w:rPr>
          <w:sz w:val="24"/>
          <w:szCs w:val="24"/>
        </w:rPr>
      </w:pPr>
    </w:p>
    <w:p w14:paraId="033E9059" w14:textId="77777777" w:rsidR="008A2E84" w:rsidRPr="008A228E" w:rsidRDefault="008A2E84" w:rsidP="008F5373">
      <w:pPr>
        <w:pStyle w:val="address"/>
        <w:spacing w:line="240" w:lineRule="auto"/>
        <w:jc w:val="both"/>
        <w:rPr>
          <w:sz w:val="24"/>
          <w:szCs w:val="24"/>
        </w:rPr>
      </w:pPr>
      <w:r w:rsidRPr="008A228E">
        <w:rPr>
          <w:sz w:val="24"/>
          <w:szCs w:val="24"/>
        </w:rPr>
        <w:t xml:space="preserve">                       Global_best_particle= Local_best_particle</w:t>
      </w:r>
    </w:p>
    <w:p w14:paraId="123446B4" w14:textId="77777777" w:rsidR="008A2E84" w:rsidRPr="008A228E" w:rsidRDefault="008A2E84" w:rsidP="008F5373">
      <w:pPr>
        <w:pStyle w:val="address"/>
        <w:spacing w:line="240" w:lineRule="auto"/>
        <w:jc w:val="both"/>
        <w:rPr>
          <w:sz w:val="24"/>
          <w:szCs w:val="24"/>
        </w:rPr>
      </w:pPr>
    </w:p>
    <w:p w14:paraId="7A892CD9" w14:textId="77777777" w:rsidR="008A2E84" w:rsidRPr="008A228E" w:rsidRDefault="008A2E84" w:rsidP="008F5373">
      <w:pPr>
        <w:pStyle w:val="address"/>
        <w:tabs>
          <w:tab w:val="left" w:pos="567"/>
        </w:tabs>
        <w:spacing w:line="240" w:lineRule="auto"/>
        <w:jc w:val="both"/>
        <w:rPr>
          <w:sz w:val="24"/>
          <w:szCs w:val="24"/>
        </w:rPr>
      </w:pPr>
      <w:r w:rsidRPr="008A228E">
        <w:rPr>
          <w:sz w:val="24"/>
          <w:szCs w:val="24"/>
        </w:rPr>
        <w:t xml:space="preserve">             End</w:t>
      </w:r>
    </w:p>
    <w:p w14:paraId="7B8A8048" w14:textId="77777777" w:rsidR="008A2E84" w:rsidRPr="008A228E" w:rsidRDefault="008A2E84" w:rsidP="008F5373">
      <w:pPr>
        <w:pStyle w:val="address"/>
        <w:spacing w:line="240" w:lineRule="auto"/>
        <w:jc w:val="both"/>
        <w:rPr>
          <w:sz w:val="24"/>
          <w:szCs w:val="24"/>
        </w:rPr>
      </w:pPr>
    </w:p>
    <w:p w14:paraId="0B684950" w14:textId="12498CDB" w:rsidR="008A2E84" w:rsidRDefault="008A2E84" w:rsidP="008F5373">
      <w:pPr>
        <w:pStyle w:val="address"/>
        <w:spacing w:line="240" w:lineRule="auto"/>
        <w:jc w:val="both"/>
        <w:rPr>
          <w:sz w:val="24"/>
          <w:szCs w:val="24"/>
        </w:rPr>
      </w:pPr>
      <w:r w:rsidRPr="008A228E">
        <w:rPr>
          <w:sz w:val="24"/>
          <w:szCs w:val="24"/>
        </w:rPr>
        <w:t xml:space="preserve">Hence Global_best_particle is our solution for which fitness is </w:t>
      </w:r>
      <w:r w:rsidRPr="008727B6">
        <w:rPr>
          <w:sz w:val="24"/>
          <w:szCs w:val="24"/>
          <w:lang w:val="en-GB"/>
        </w:rPr>
        <w:t>minimum</w:t>
      </w:r>
      <w:r w:rsidRPr="008A228E">
        <w:rPr>
          <w:sz w:val="24"/>
          <w:szCs w:val="24"/>
        </w:rPr>
        <w:t>.</w:t>
      </w:r>
    </w:p>
    <w:p w14:paraId="2AAD6B4D" w14:textId="77777777" w:rsidR="008F5373" w:rsidRDefault="008F5373" w:rsidP="008F5373">
      <w:pPr>
        <w:pStyle w:val="address"/>
        <w:spacing w:line="240" w:lineRule="auto"/>
        <w:jc w:val="both"/>
        <w:rPr>
          <w:sz w:val="24"/>
          <w:szCs w:val="24"/>
        </w:rPr>
      </w:pPr>
    </w:p>
    <w:p w14:paraId="633C9672" w14:textId="67626C58" w:rsidR="008A2E84" w:rsidRDefault="007C5F56" w:rsidP="00026432">
      <w:pPr>
        <w:spacing w:line="360" w:lineRule="auto"/>
        <w:jc w:val="both"/>
        <w:rPr>
          <w:b/>
          <w:lang w:val="en-US" w:eastAsia="de-DE"/>
        </w:rPr>
      </w:pPr>
      <w:r>
        <w:rPr>
          <w:b/>
          <w:lang w:val="en-US" w:eastAsia="de-DE"/>
        </w:rPr>
        <w:t>3</w:t>
      </w:r>
      <w:r w:rsidR="008A2E84">
        <w:rPr>
          <w:b/>
          <w:lang w:val="en-US" w:eastAsia="de-DE"/>
        </w:rPr>
        <w:t>.7 Results</w:t>
      </w:r>
    </w:p>
    <w:p w14:paraId="266490D9" w14:textId="77777777" w:rsidR="00A25D3B" w:rsidRDefault="00A25D3B" w:rsidP="00026432">
      <w:pPr>
        <w:spacing w:line="360" w:lineRule="auto"/>
        <w:jc w:val="both"/>
        <w:rPr>
          <w:b/>
          <w:lang w:val="en-US" w:eastAsia="de-DE"/>
        </w:rPr>
      </w:pPr>
    </w:p>
    <w:p w14:paraId="7B158ADA" w14:textId="77777777" w:rsidR="008A2E84" w:rsidRPr="00843540" w:rsidRDefault="008A2E84" w:rsidP="00026432">
      <w:pPr>
        <w:spacing w:line="360" w:lineRule="auto"/>
        <w:jc w:val="both"/>
        <w:rPr>
          <w:b/>
          <w:lang w:val="en-US" w:eastAsia="de-DE"/>
        </w:rPr>
      </w:pPr>
      <w:r w:rsidRPr="0017092A">
        <w:t>For simulation study, we consider</w:t>
      </w:r>
      <w:r>
        <w:t xml:space="preserve"> the following systems with dead-time (</w:t>
      </w:r>
      <w:r>
        <w:rPr>
          <w:i/>
        </w:rPr>
        <w:t>L</w:t>
      </w:r>
      <w:r>
        <w:t>):</w:t>
      </w:r>
    </w:p>
    <w:p w14:paraId="047CCBFA" w14:textId="77777777" w:rsidR="008A2E84" w:rsidRPr="00C678C6" w:rsidRDefault="008A2E84" w:rsidP="00026432">
      <w:pPr>
        <w:spacing w:line="360" w:lineRule="auto"/>
        <w:jc w:val="both"/>
        <w:rPr>
          <w:lang w:val="en-US" w:eastAsia="de-DE"/>
        </w:rPr>
      </w:pPr>
    </w:p>
    <w:p w14:paraId="4D7A0D36" w14:textId="6B2A61B6" w:rsidR="008A2E84" w:rsidRPr="002A4E4B" w:rsidRDefault="008A2E84" w:rsidP="002A4E4B">
      <w:pPr>
        <w:pStyle w:val="ListParagraph"/>
        <w:spacing w:line="360" w:lineRule="auto"/>
        <w:jc w:val="both"/>
        <w:rPr>
          <w:rFonts w:ascii="Times New Roman" w:hAnsi="Times New Roman"/>
          <w:sz w:val="24"/>
          <w:szCs w:val="24"/>
        </w:rPr>
      </w:pPr>
      <w:r w:rsidRPr="00944BDA">
        <w:rPr>
          <w:position w:val="-30"/>
        </w:rPr>
        <w:object w:dxaOrig="1560" w:dyaOrig="720" w14:anchorId="1F0A02F2">
          <v:shape id="_x0000_i1039" type="#_x0000_t75" style="width:78pt;height:36pt" o:ole="">
            <v:imagedata r:id="rId15" o:title=""/>
          </v:shape>
          <o:OLEObject Type="Embed" ProgID="Equation.3" ShapeID="_x0000_i1039" DrawAspect="Content" ObjectID="_1679976929" r:id="rId22"/>
        </w:object>
      </w:r>
      <w:r>
        <w:rPr>
          <w:rFonts w:ascii="Times New Roman" w:hAnsi="Times New Roman"/>
          <w:sz w:val="24"/>
          <w:szCs w:val="24"/>
        </w:rPr>
        <w:t xml:space="preserve">, </w:t>
      </w:r>
      <w:r w:rsidRPr="002E22C9">
        <w:rPr>
          <w:rFonts w:ascii="Times New Roman" w:hAnsi="Times New Roman"/>
          <w:sz w:val="24"/>
          <w:szCs w:val="24"/>
        </w:rPr>
        <w:t>L=0.2</w:t>
      </w:r>
      <w:r>
        <w:rPr>
          <w:rFonts w:ascii="Times New Roman" w:hAnsi="Times New Roman"/>
          <w:sz w:val="24"/>
          <w:szCs w:val="24"/>
        </w:rPr>
        <w:t>s,</w:t>
      </w:r>
      <w:r w:rsidRPr="002E22C9">
        <w:rPr>
          <w:rFonts w:ascii="Times New Roman" w:hAnsi="Times New Roman"/>
          <w:sz w:val="24"/>
          <w:szCs w:val="24"/>
        </w:rPr>
        <w:t xml:space="preserve"> and 0.3</w:t>
      </w:r>
      <w:r>
        <w:rPr>
          <w:rFonts w:ascii="Times New Roman" w:hAnsi="Times New Roman"/>
          <w:sz w:val="24"/>
          <w:szCs w:val="24"/>
        </w:rPr>
        <w:t>s</w:t>
      </w:r>
      <w:r w:rsidRPr="002E22C9">
        <w:rPr>
          <w:rFonts w:ascii="Times New Roman" w:hAnsi="Times New Roman"/>
          <w:sz w:val="24"/>
          <w:szCs w:val="24"/>
        </w:rPr>
        <w:t>;</w:t>
      </w:r>
      <w:r>
        <w:rPr>
          <w:rFonts w:ascii="Times New Roman" w:hAnsi="Times New Roman"/>
          <w:sz w:val="24"/>
          <w:szCs w:val="24"/>
        </w:rPr>
        <w:t xml:space="preserve">                                     </w:t>
      </w:r>
      <w:r w:rsidR="000531A3">
        <w:rPr>
          <w:rFonts w:ascii="Times New Roman" w:hAnsi="Times New Roman"/>
          <w:sz w:val="24"/>
          <w:szCs w:val="24"/>
        </w:rPr>
        <w:t xml:space="preserve">                         </w:t>
      </w:r>
      <w:proofErr w:type="gramStart"/>
      <w:r w:rsidR="000531A3">
        <w:rPr>
          <w:rFonts w:ascii="Times New Roman" w:hAnsi="Times New Roman"/>
          <w:sz w:val="24"/>
          <w:szCs w:val="24"/>
        </w:rPr>
        <w:t xml:space="preserve">  </w:t>
      </w:r>
      <w:r>
        <w:rPr>
          <w:rFonts w:ascii="Times New Roman" w:hAnsi="Times New Roman"/>
          <w:sz w:val="24"/>
          <w:szCs w:val="24"/>
        </w:rPr>
        <w:t xml:space="preserve"> (</w:t>
      </w:r>
      <w:proofErr w:type="gramEnd"/>
      <w:r>
        <w:rPr>
          <w:rFonts w:ascii="Times New Roman" w:hAnsi="Times New Roman"/>
          <w:sz w:val="24"/>
          <w:szCs w:val="24"/>
        </w:rPr>
        <w:t xml:space="preserve">4.7) </w:t>
      </w:r>
    </w:p>
    <w:p w14:paraId="5E59B458" w14:textId="77777777" w:rsidR="008A2E84" w:rsidRDefault="008A2E84" w:rsidP="00026432">
      <w:pPr>
        <w:spacing w:line="360" w:lineRule="auto"/>
        <w:jc w:val="both"/>
      </w:pPr>
      <w:r>
        <w:t>For each process model</w:t>
      </w:r>
      <w:r w:rsidR="00464722">
        <w:t>, like previous chapter,</w:t>
      </w:r>
      <w:r>
        <w:t xml:space="preserve"> we have </w:t>
      </w:r>
      <w:r w:rsidR="00464722">
        <w:t>used four</w:t>
      </w:r>
      <w:r>
        <w:t xml:space="preserve"> different types of controller.</w:t>
      </w:r>
    </w:p>
    <w:p w14:paraId="32688B1B" w14:textId="77777777" w:rsidR="008A2E84" w:rsidRPr="005C2915" w:rsidRDefault="008A2E84" w:rsidP="00026432">
      <w:pPr>
        <w:spacing w:line="360" w:lineRule="auto"/>
        <w:jc w:val="both"/>
        <w:rPr>
          <w:b/>
        </w:rPr>
      </w:pPr>
      <w:r>
        <w:t xml:space="preserve">(a) </w:t>
      </w:r>
      <w:r>
        <w:rPr>
          <w:b/>
        </w:rPr>
        <w:t>CPID</w:t>
      </w:r>
      <w:r w:rsidRPr="005C2915">
        <w:rPr>
          <w:b/>
        </w:rPr>
        <w:t>.</w:t>
      </w:r>
    </w:p>
    <w:p w14:paraId="6FAD5D4D" w14:textId="77777777" w:rsidR="008A2E84" w:rsidRPr="006C393F" w:rsidRDefault="008A2E84" w:rsidP="00026432">
      <w:pPr>
        <w:spacing w:line="360" w:lineRule="auto"/>
        <w:jc w:val="both"/>
        <w:rPr>
          <w:szCs w:val="24"/>
        </w:rPr>
      </w:pPr>
      <w:r>
        <w:t xml:space="preserve">(b) </w:t>
      </w:r>
      <w:r>
        <w:rPr>
          <w:b/>
        </w:rPr>
        <w:t>PSO</w:t>
      </w:r>
      <w:r w:rsidRPr="005C2915">
        <w:rPr>
          <w:b/>
        </w:rPr>
        <w:t>-</w:t>
      </w:r>
      <w:r>
        <w:rPr>
          <w:b/>
        </w:rPr>
        <w:t xml:space="preserve">CPID </w:t>
      </w:r>
      <w:r>
        <w:t>-</w:t>
      </w:r>
      <m:oMath>
        <m:sSub>
          <m:sSubPr>
            <m:ctrlPr>
              <w:rPr>
                <w:rFonts w:ascii="Cambria Math" w:hAnsi="Cambria Math"/>
                <w:i/>
                <w:szCs w:val="24"/>
              </w:rPr>
            </m:ctrlPr>
          </m:sSubPr>
          <m:e>
            <m:r>
              <w:rPr>
                <w:rFonts w:ascii="Cambria Math" w:hAnsi="Cambria Math"/>
                <w:szCs w:val="24"/>
              </w:rPr>
              <m:t xml:space="preserve"> 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Pr="009E2191">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Pr="009E2191">
        <w:rPr>
          <w:szCs w:val="24"/>
        </w:rPr>
        <w:t xml:space="preserve"> are</w:t>
      </w:r>
      <w:r>
        <w:rPr>
          <w:szCs w:val="24"/>
        </w:rPr>
        <w:t xml:space="preserve"> ±20% of their respective CPID and these are calculated by PSO.</w:t>
      </w:r>
    </w:p>
    <w:p w14:paraId="68E152A6" w14:textId="77777777" w:rsidR="008A2E84" w:rsidRPr="009B60C7" w:rsidRDefault="008A2E84" w:rsidP="00026432">
      <w:pPr>
        <w:spacing w:line="360" w:lineRule="auto"/>
        <w:jc w:val="both"/>
        <w:rPr>
          <w:b/>
        </w:rPr>
      </w:pPr>
      <w:r>
        <w:lastRenderedPageBreak/>
        <w:t xml:space="preserve">(c) </w:t>
      </w:r>
      <w:r>
        <w:rPr>
          <w:b/>
        </w:rPr>
        <w:t>APID</w:t>
      </w:r>
      <w:r w:rsidRPr="005C2915">
        <w:rPr>
          <w:b/>
        </w:rPr>
        <w:t>.</w:t>
      </w:r>
    </w:p>
    <w:p w14:paraId="272C97ED" w14:textId="3095650D" w:rsidR="008A2E84" w:rsidRDefault="00B272E1" w:rsidP="00026432">
      <w:pPr>
        <w:spacing w:line="360" w:lineRule="auto"/>
        <w:jc w:val="both"/>
      </w:pPr>
      <w:r>
        <w:t>(d</w:t>
      </w:r>
      <w:r w:rsidR="008A2E84">
        <w:t xml:space="preserve">) </w:t>
      </w:r>
      <w:r w:rsidR="008A2E84">
        <w:rPr>
          <w:b/>
        </w:rPr>
        <w:t>PSO</w:t>
      </w:r>
      <w:r w:rsidR="008A2E84" w:rsidRPr="005C2915">
        <w:rPr>
          <w:b/>
        </w:rPr>
        <w:t>-</w:t>
      </w:r>
      <w:r w:rsidR="008A2E84">
        <w:rPr>
          <w:b/>
        </w:rPr>
        <w:t xml:space="preserve">APID </w:t>
      </w:r>
      <w:r w:rsidR="008A2E84">
        <w:t>-</w:t>
      </w:r>
      <w:r w:rsidR="00687B86">
        <w:t xml:space="preserve"> </w:t>
      </w:r>
      <w:r w:rsidR="008A2E84">
        <w:t xml:space="preserve">In </w:t>
      </w:r>
      <w:r w:rsidR="008841CB">
        <w:t>these all seven parameters</w:t>
      </w:r>
      <w:r w:rsidR="008A2E84">
        <w:t xml:space="preserve"> are varying within the defined range and these are calculated by PSO.</w:t>
      </w:r>
    </w:p>
    <w:p w14:paraId="74CD2EF8" w14:textId="77777777" w:rsidR="008A2E84" w:rsidRDefault="008A2E84" w:rsidP="00026432">
      <w:pPr>
        <w:spacing w:line="360" w:lineRule="auto"/>
        <w:jc w:val="both"/>
      </w:pPr>
    </w:p>
    <w:p w14:paraId="69D80D43" w14:textId="2B1C8DF4" w:rsidR="00BA675C" w:rsidRPr="008F5373" w:rsidRDefault="008A2E84" w:rsidP="00026432">
      <w:pPr>
        <w:spacing w:line="360" w:lineRule="auto"/>
        <w:jc w:val="both"/>
      </w:pPr>
      <w:r>
        <w:t>We have calculated the close loop response characteristics for above process model by using different controllers.</w:t>
      </w:r>
      <w:r w:rsidRPr="0017092A">
        <w:t xml:space="preserve"> For </w:t>
      </w:r>
      <w:r>
        <w:t>detailed</w:t>
      </w:r>
      <w:r w:rsidRPr="0017092A">
        <w:t xml:space="preserve"> comparison, in addition to the response characteristics, several performance indices, such as percentage overshoot (%</w:t>
      </w:r>
      <w:r w:rsidRPr="008E49C3">
        <w:rPr>
          <w:i/>
        </w:rPr>
        <w:t>OS</w:t>
      </w:r>
      <w:r w:rsidRPr="0017092A">
        <w:t>), rise time (</w:t>
      </w:r>
      <w:r w:rsidRPr="0017092A">
        <w:rPr>
          <w:i/>
        </w:rPr>
        <w:t>t</w:t>
      </w:r>
      <w:r w:rsidRPr="0017092A">
        <w:rPr>
          <w:i/>
          <w:vertAlign w:val="subscript"/>
        </w:rPr>
        <w:t>r</w:t>
      </w:r>
      <w:r w:rsidRPr="0017092A">
        <w:t>), settling time (</w:t>
      </w:r>
      <w:r w:rsidRPr="0017092A">
        <w:rPr>
          <w:i/>
        </w:rPr>
        <w:t>t</w:t>
      </w:r>
      <w:r w:rsidRPr="0017092A">
        <w:rPr>
          <w:i/>
          <w:vertAlign w:val="subscript"/>
        </w:rPr>
        <w:t>s</w:t>
      </w:r>
      <w:r w:rsidRPr="0017092A">
        <w:t>), integral absolute error (</w:t>
      </w:r>
      <w:r w:rsidRPr="0017092A">
        <w:rPr>
          <w:i/>
        </w:rPr>
        <w:t>IAE</w:t>
      </w:r>
      <w:r w:rsidRPr="0017092A">
        <w:t>) and integral time absolute error (</w:t>
      </w:r>
      <w:r w:rsidRPr="0017092A">
        <w:rPr>
          <w:i/>
        </w:rPr>
        <w:t>ITAE</w:t>
      </w:r>
      <w:r w:rsidRPr="0017092A">
        <w:t>)</w:t>
      </w:r>
      <w:r>
        <w:t xml:space="preserve"> are calculated for each controller</w:t>
      </w:r>
      <w:r w:rsidRPr="0017092A">
        <w:t>.</w:t>
      </w:r>
      <w:r w:rsidR="00293977">
        <w:t xml:space="preserve"> </w:t>
      </w:r>
      <w:r>
        <w:t>P</w:t>
      </w:r>
      <w:r w:rsidRPr="0017092A">
        <w:t xml:space="preserve">erformance of </w:t>
      </w:r>
      <w:r>
        <w:t>our PSO-APID</w:t>
      </w:r>
      <w:r w:rsidRPr="0017092A">
        <w:t xml:space="preserve"> </w:t>
      </w:r>
      <w:r>
        <w:t xml:space="preserve">is </w:t>
      </w:r>
      <w:r w:rsidRPr="0017092A">
        <w:t xml:space="preserve">compared </w:t>
      </w:r>
      <w:r>
        <w:t>with CPID, PSO</w:t>
      </w:r>
      <w:r w:rsidR="003F18C5">
        <w:t>-</w:t>
      </w:r>
      <w:r>
        <w:t>CPID,</w:t>
      </w:r>
      <w:r w:rsidR="003F18C5">
        <w:t xml:space="preserve"> and APID</w:t>
      </w:r>
      <w:r>
        <w:t>.</w:t>
      </w:r>
      <w:r w:rsidR="006406E5">
        <w:t xml:space="preserve"> Fourth-order Range-Kutta </w:t>
      </w:r>
      <w:r>
        <w:t>method is used for numeric integration. The detailed performance analysis for various types of process is discussed below.</w:t>
      </w:r>
    </w:p>
    <w:p w14:paraId="2081C066" w14:textId="3F86137F" w:rsidR="008A2E84" w:rsidRPr="00FC088B" w:rsidRDefault="007C5F56" w:rsidP="00026432">
      <w:pPr>
        <w:spacing w:line="360" w:lineRule="auto"/>
        <w:jc w:val="both"/>
        <w:rPr>
          <w:b/>
        </w:rPr>
      </w:pPr>
      <w:r>
        <w:rPr>
          <w:b/>
        </w:rPr>
        <w:t>3</w:t>
      </w:r>
      <w:r w:rsidR="008A2E84">
        <w:rPr>
          <w:b/>
        </w:rPr>
        <w:t xml:space="preserve">.7.1 </w:t>
      </w:r>
      <w:r w:rsidR="00CF2CD5">
        <w:rPr>
          <w:b/>
        </w:rPr>
        <w:t>Second Order Linear P</w:t>
      </w:r>
      <w:r w:rsidR="00216686">
        <w:rPr>
          <w:b/>
        </w:rPr>
        <w:t>rocess</w:t>
      </w:r>
    </w:p>
    <w:p w14:paraId="2CBEC29A" w14:textId="77777777" w:rsidR="008A2E84" w:rsidRDefault="008A2E84" w:rsidP="00026432">
      <w:pPr>
        <w:spacing w:line="360" w:lineRule="auto"/>
        <w:jc w:val="both"/>
      </w:pPr>
    </w:p>
    <w:p w14:paraId="2D3C549B" w14:textId="77777777" w:rsidR="008A2E84" w:rsidRDefault="008A2E84" w:rsidP="00026432">
      <w:pPr>
        <w:spacing w:line="360" w:lineRule="auto"/>
        <w:jc w:val="both"/>
      </w:pPr>
      <w:r>
        <w:t>Transfer function of the process is given by</w:t>
      </w:r>
    </w:p>
    <w:p w14:paraId="7E867CCC" w14:textId="77777777" w:rsidR="008A2E84" w:rsidRDefault="008A2E84" w:rsidP="00026432">
      <w:pPr>
        <w:spacing w:line="360" w:lineRule="auto"/>
        <w:jc w:val="both"/>
      </w:pPr>
    </w:p>
    <w:p w14:paraId="086E8AAF" w14:textId="77777777" w:rsidR="008A2E84" w:rsidRPr="00834470" w:rsidRDefault="008A2E84" w:rsidP="00026432">
      <w:pPr>
        <w:spacing w:line="360" w:lineRule="auto"/>
        <w:jc w:val="both"/>
      </w:pPr>
      <w:r>
        <w:rPr>
          <w:position w:val="-30"/>
        </w:rPr>
        <w:t xml:space="preserve">     </w:t>
      </w:r>
      <w:r w:rsidRPr="00FC088B">
        <w:rPr>
          <w:b/>
          <w:position w:val="-36"/>
        </w:rPr>
        <w:object w:dxaOrig="1579" w:dyaOrig="780" w14:anchorId="4C1BCD87">
          <v:shape id="_x0000_i1042" type="#_x0000_t75" style="width:70.5pt;height:35.25pt" o:ole="">
            <v:imagedata r:id="rId17" o:title=""/>
          </v:shape>
          <o:OLEObject Type="Embed" ProgID="Equation.DSMT4" ShapeID="_x0000_i1042" DrawAspect="Content" ObjectID="_1679976930" r:id="rId23"/>
        </w:object>
      </w:r>
      <w:r>
        <w:rPr>
          <w:position w:val="-30"/>
        </w:rPr>
        <w:t xml:space="preserve">                                                                                                          (4.7)</w:t>
      </w:r>
    </w:p>
    <w:p w14:paraId="13CB16B2" w14:textId="77777777" w:rsidR="008A2E84" w:rsidRDefault="008A2E84" w:rsidP="00026432">
      <w:pPr>
        <w:pStyle w:val="ListParagraph"/>
        <w:spacing w:line="360" w:lineRule="auto"/>
        <w:jc w:val="both"/>
        <w:rPr>
          <w:rFonts w:ascii="Times New Roman" w:hAnsi="Times New Roman"/>
        </w:rPr>
      </w:pPr>
    </w:p>
    <w:p w14:paraId="71326A33" w14:textId="77777777" w:rsidR="008A2E84" w:rsidRDefault="008A2E84" w:rsidP="00026432">
      <w:pPr>
        <w:spacing w:line="360" w:lineRule="auto"/>
        <w:jc w:val="both"/>
      </w:pPr>
      <w:r>
        <w:t xml:space="preserve">Response of second order liner process in (4.7) with L=0.2s, and L=0.3s under CPID, PSO-CPID, </w:t>
      </w:r>
      <w:r w:rsidR="005D639B">
        <w:t>APID,</w:t>
      </w:r>
      <w:r w:rsidR="00C85215">
        <w:t xml:space="preserve"> and PSO-APID is shown in F</w:t>
      </w:r>
      <w:r>
        <w:t>ig.</w:t>
      </w:r>
      <w:r w:rsidR="00B4566D">
        <w:t xml:space="preserve"> </w:t>
      </w:r>
      <w:r>
        <w:t>4.1.</w:t>
      </w:r>
      <w:r w:rsidR="00464722">
        <w:t xml:space="preserve"> </w:t>
      </w:r>
      <w:r>
        <w:t>Performance indices of the process in (4.7) for diff</w:t>
      </w:r>
      <w:r w:rsidR="00C85215">
        <w:t>erent controllers</w:t>
      </w:r>
      <w:r w:rsidR="00464722">
        <w:t xml:space="preserve"> are</w:t>
      </w:r>
      <w:r w:rsidR="00C85215">
        <w:t xml:space="preserve"> given in Table 4.2(a) and T</w:t>
      </w:r>
      <w:r w:rsidR="00464722">
        <w:t xml:space="preserve">able 4.2(b). </w:t>
      </w:r>
      <w:r>
        <w:t xml:space="preserve">Though the controller </w:t>
      </w:r>
      <w:proofErr w:type="gramStart"/>
      <w:r>
        <w:t>are</w:t>
      </w:r>
      <w:proofErr w:type="gramEnd"/>
      <w:r>
        <w:t xml:space="preserve"> tuned for L=0.2s, a higher value i.e., L=0.3s is also tested without changing controllers settings (for CPID and APID).</w:t>
      </w:r>
      <w:r w:rsidR="00464722">
        <w:t xml:space="preserve"> </w:t>
      </w:r>
      <w:r>
        <w:t xml:space="preserve">Performance analysis reveals that unlike CPID, PSO-CPID, and APID, </w:t>
      </w:r>
      <w:r w:rsidR="00464722">
        <w:t xml:space="preserve">our </w:t>
      </w:r>
      <w:r>
        <w:t>PSO-APID is capable of providing acceptable and remarkably improved performance during both set point change and load disturbance.</w:t>
      </w:r>
    </w:p>
    <w:p w14:paraId="362127EE" w14:textId="77777777" w:rsidR="00BE5FBD" w:rsidRDefault="00BE5FBD" w:rsidP="00026432">
      <w:pPr>
        <w:spacing w:line="360" w:lineRule="auto"/>
        <w:jc w:val="both"/>
        <w:rPr>
          <w:b/>
          <w:vertAlign w:val="superscript"/>
        </w:rPr>
      </w:pPr>
    </w:p>
    <w:p w14:paraId="3105A39D" w14:textId="77777777" w:rsidR="00BE5FBD" w:rsidRDefault="00BE5FBD" w:rsidP="008A2E84">
      <w:pPr>
        <w:spacing w:line="276" w:lineRule="auto"/>
        <w:jc w:val="both"/>
        <w:rPr>
          <w:b/>
          <w:vertAlign w:val="superscript"/>
        </w:rPr>
      </w:pPr>
    </w:p>
    <w:p w14:paraId="406282D2" w14:textId="77777777" w:rsidR="00BE5FBD" w:rsidRDefault="00BE5FBD" w:rsidP="008A2E84">
      <w:pPr>
        <w:spacing w:line="276" w:lineRule="auto"/>
        <w:jc w:val="both"/>
        <w:rPr>
          <w:b/>
          <w:vertAlign w:val="superscript"/>
        </w:rPr>
      </w:pPr>
    </w:p>
    <w:p w14:paraId="1E418264" w14:textId="77777777" w:rsidR="00BE5FBD" w:rsidRDefault="00BE5FBD" w:rsidP="008A2E84">
      <w:pPr>
        <w:spacing w:line="276" w:lineRule="auto"/>
        <w:jc w:val="both"/>
        <w:rPr>
          <w:b/>
          <w:vertAlign w:val="superscript"/>
        </w:rPr>
      </w:pPr>
    </w:p>
    <w:p w14:paraId="5233F079" w14:textId="77777777" w:rsidR="000640CD" w:rsidRDefault="000640CD" w:rsidP="00BE5FBD">
      <w:pPr>
        <w:jc w:val="center"/>
        <w:rPr>
          <w:b/>
          <w:szCs w:val="24"/>
          <w:vertAlign w:val="superscript"/>
        </w:rPr>
      </w:pPr>
    </w:p>
    <w:p w14:paraId="2D9D2A00" w14:textId="77777777" w:rsidR="000640CD" w:rsidRDefault="000640CD" w:rsidP="00BE5FBD">
      <w:pPr>
        <w:jc w:val="center"/>
        <w:rPr>
          <w:b/>
          <w:szCs w:val="24"/>
          <w:vertAlign w:val="superscript"/>
        </w:rPr>
      </w:pPr>
    </w:p>
    <w:p w14:paraId="016105E4" w14:textId="77777777" w:rsidR="000640CD" w:rsidRDefault="000640CD" w:rsidP="00BE5FBD">
      <w:pPr>
        <w:jc w:val="center"/>
        <w:rPr>
          <w:b/>
          <w:szCs w:val="24"/>
          <w:vertAlign w:val="superscript"/>
        </w:rPr>
      </w:pPr>
    </w:p>
    <w:p w14:paraId="022B9EAD" w14:textId="77777777" w:rsidR="000640CD" w:rsidRDefault="000640CD" w:rsidP="00BE5FBD">
      <w:pPr>
        <w:jc w:val="center"/>
        <w:rPr>
          <w:b/>
          <w:szCs w:val="24"/>
          <w:vertAlign w:val="superscript"/>
        </w:rPr>
      </w:pPr>
    </w:p>
    <w:p w14:paraId="5E72F1B8" w14:textId="77777777" w:rsidR="000640CD" w:rsidRDefault="000640CD" w:rsidP="00BE5FBD">
      <w:pPr>
        <w:jc w:val="center"/>
        <w:rPr>
          <w:b/>
          <w:szCs w:val="24"/>
          <w:vertAlign w:val="superscript"/>
        </w:rPr>
      </w:pPr>
    </w:p>
    <w:p w14:paraId="7AAFFEE2" w14:textId="77777777" w:rsidR="000640CD" w:rsidRDefault="000640CD" w:rsidP="00BE5FBD">
      <w:pPr>
        <w:jc w:val="center"/>
        <w:rPr>
          <w:b/>
          <w:szCs w:val="24"/>
          <w:vertAlign w:val="superscript"/>
        </w:rPr>
      </w:pPr>
    </w:p>
    <w:p w14:paraId="4CD2304B" w14:textId="77777777" w:rsidR="000640CD" w:rsidRDefault="000640CD" w:rsidP="00BE5FBD">
      <w:pPr>
        <w:jc w:val="center"/>
        <w:rPr>
          <w:b/>
          <w:szCs w:val="24"/>
          <w:vertAlign w:val="superscript"/>
        </w:rPr>
      </w:pPr>
    </w:p>
    <w:p w14:paraId="36938164" w14:textId="77777777" w:rsidR="000640CD" w:rsidRDefault="000640CD" w:rsidP="00BE5FBD">
      <w:pPr>
        <w:jc w:val="center"/>
        <w:rPr>
          <w:b/>
          <w:szCs w:val="24"/>
          <w:vertAlign w:val="superscript"/>
        </w:rPr>
      </w:pPr>
    </w:p>
    <w:p w14:paraId="53D7B27E" w14:textId="77777777" w:rsidR="000640CD" w:rsidRDefault="000640CD">
      <w:pPr>
        <w:rPr>
          <w:b/>
          <w:szCs w:val="24"/>
          <w:vertAlign w:val="superscript"/>
        </w:rPr>
      </w:pPr>
      <w:r>
        <w:rPr>
          <w:b/>
          <w:szCs w:val="24"/>
          <w:vertAlign w:val="superscript"/>
        </w:rPr>
        <w:br w:type="page"/>
      </w:r>
    </w:p>
    <w:p w14:paraId="14E76B76" w14:textId="77777777" w:rsidR="00026432" w:rsidRDefault="00026432" w:rsidP="00F85E7F">
      <w:pPr>
        <w:jc w:val="center"/>
        <w:rPr>
          <w:b/>
          <w:szCs w:val="24"/>
          <w:vertAlign w:val="superscript"/>
        </w:rPr>
      </w:pPr>
    </w:p>
    <w:p w14:paraId="0D123F9F" w14:textId="377F32C4" w:rsidR="008A2E84" w:rsidRDefault="008A2E84" w:rsidP="00F85E7F">
      <w:pPr>
        <w:jc w:val="center"/>
        <w:rPr>
          <w:b/>
          <w:szCs w:val="24"/>
          <w:vertAlign w:val="superscript"/>
        </w:rPr>
      </w:pPr>
      <w:r>
        <w:rPr>
          <w:b/>
          <w:szCs w:val="24"/>
          <w:vertAlign w:val="superscript"/>
        </w:rPr>
        <w:t xml:space="preserve">Table </w:t>
      </w:r>
      <w:r w:rsidR="007C5F56">
        <w:rPr>
          <w:b/>
          <w:szCs w:val="24"/>
          <w:vertAlign w:val="superscript"/>
        </w:rPr>
        <w:t>3</w:t>
      </w:r>
      <w:r>
        <w:rPr>
          <w:b/>
          <w:szCs w:val="24"/>
          <w:vertAlign w:val="superscript"/>
        </w:rPr>
        <w:t>.2(a) -P</w:t>
      </w:r>
      <w:r w:rsidRPr="00FA3685">
        <w:rPr>
          <w:b/>
          <w:szCs w:val="24"/>
          <w:vertAlign w:val="superscript"/>
        </w:rPr>
        <w:t>erformance analysis of second order</w:t>
      </w:r>
      <w:r w:rsidR="00B4566D">
        <w:rPr>
          <w:b/>
          <w:szCs w:val="24"/>
          <w:vertAlign w:val="superscript"/>
        </w:rPr>
        <w:t xml:space="preserve"> linear</w:t>
      </w:r>
      <w:r w:rsidRPr="00FA3685">
        <w:rPr>
          <w:b/>
          <w:szCs w:val="24"/>
          <w:vertAlign w:val="superscript"/>
        </w:rPr>
        <w:t xml:space="preserve"> process</w:t>
      </w:r>
      <w:r>
        <w:rPr>
          <w:b/>
          <w:szCs w:val="24"/>
          <w:vertAlign w:val="superscript"/>
        </w:rPr>
        <w:t xml:space="preserve">     </w:t>
      </w:r>
      <w:r w:rsidRPr="00FC088B">
        <w:rPr>
          <w:b/>
          <w:position w:val="-36"/>
        </w:rPr>
        <w:object w:dxaOrig="1579" w:dyaOrig="780" w14:anchorId="61A8A209">
          <v:shape id="_x0000_i1043" type="#_x0000_t75" style="width:70.5pt;height:35.25pt" o:ole="">
            <v:imagedata r:id="rId17" o:title=""/>
          </v:shape>
          <o:OLEObject Type="Embed" ProgID="Equation.DSMT4" ShapeID="_x0000_i1043" DrawAspect="Content" ObjectID="_1679976931" r:id="rId24"/>
        </w:object>
      </w:r>
      <w:r>
        <w:rPr>
          <w:b/>
          <w:szCs w:val="24"/>
          <w:vertAlign w:val="superscript"/>
        </w:rPr>
        <w:t xml:space="preserve"> with L=0.2s</w:t>
      </w:r>
    </w:p>
    <w:p w14:paraId="101F819E" w14:textId="77777777" w:rsidR="00973B7F" w:rsidRPr="00F61653" w:rsidRDefault="00973B7F" w:rsidP="00973B7F">
      <w:pPr>
        <w:spacing w:line="276" w:lineRule="auto"/>
        <w:rPr>
          <w:rFonts w:cs="Times New Roman"/>
          <w:b/>
          <w:sz w:val="22"/>
          <w:vertAlign w:val="superscript"/>
        </w:rPr>
      </w:pPr>
    </w:p>
    <w:p w14:paraId="23BC4F7C" w14:textId="77777777" w:rsidR="00973B7F" w:rsidRPr="00F61653" w:rsidRDefault="00973B7F" w:rsidP="00973B7F">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37"/>
        <w:gridCol w:w="1651"/>
        <w:gridCol w:w="1203"/>
        <w:gridCol w:w="915"/>
        <w:gridCol w:w="924"/>
        <w:gridCol w:w="859"/>
        <w:gridCol w:w="865"/>
        <w:gridCol w:w="925"/>
      </w:tblGrid>
      <w:tr w:rsidR="00973B7F" w:rsidRPr="00F61653" w14:paraId="0CB70029" w14:textId="77777777" w:rsidTr="00EA7320">
        <w:trPr>
          <w:trHeight w:val="270"/>
          <w:jc w:val="center"/>
        </w:trPr>
        <w:tc>
          <w:tcPr>
            <w:tcW w:w="637" w:type="dxa"/>
          </w:tcPr>
          <w:p w14:paraId="0A420DA9"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L=</w:t>
            </w:r>
          </w:p>
          <w:p w14:paraId="2312B60F"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0.2</w:t>
            </w:r>
            <w:r w:rsidR="00B729A5">
              <w:rPr>
                <w:rFonts w:ascii="Times New Roman" w:hAnsi="Times New Roman"/>
                <w:b/>
                <w:sz w:val="22"/>
                <w:szCs w:val="22"/>
              </w:rPr>
              <w:t>s</w:t>
            </w:r>
          </w:p>
        </w:tc>
        <w:tc>
          <w:tcPr>
            <w:tcW w:w="1651" w:type="dxa"/>
          </w:tcPr>
          <w:p w14:paraId="1FDF10A1"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Controller</w:t>
            </w:r>
          </w:p>
        </w:tc>
        <w:tc>
          <w:tcPr>
            <w:tcW w:w="1203" w:type="dxa"/>
            <w:vAlign w:val="center"/>
          </w:tcPr>
          <w:p w14:paraId="4B8DA649"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Objective function</w:t>
            </w:r>
          </w:p>
        </w:tc>
        <w:tc>
          <w:tcPr>
            <w:tcW w:w="915" w:type="dxa"/>
          </w:tcPr>
          <w:p w14:paraId="14312865"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OS</w:t>
            </w:r>
          </w:p>
        </w:tc>
        <w:tc>
          <w:tcPr>
            <w:tcW w:w="924" w:type="dxa"/>
          </w:tcPr>
          <w:p w14:paraId="3CE7776B"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t</w:t>
            </w:r>
            <w:r w:rsidRPr="00F61653">
              <w:rPr>
                <w:rFonts w:ascii="Times New Roman" w:hAnsi="Times New Roman"/>
                <w:b/>
                <w:sz w:val="22"/>
                <w:szCs w:val="22"/>
                <w:vertAlign w:val="subscript"/>
              </w:rPr>
              <w:t>r</w:t>
            </w:r>
            <w:r w:rsidRPr="00F61653">
              <w:rPr>
                <w:rFonts w:ascii="Times New Roman" w:hAnsi="Times New Roman"/>
                <w:b/>
                <w:sz w:val="22"/>
                <w:szCs w:val="22"/>
              </w:rPr>
              <w:t>(s)</w:t>
            </w:r>
          </w:p>
        </w:tc>
        <w:tc>
          <w:tcPr>
            <w:tcW w:w="859" w:type="dxa"/>
          </w:tcPr>
          <w:p w14:paraId="16DD1DB7"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t</w:t>
            </w:r>
            <w:r w:rsidRPr="00F61653">
              <w:rPr>
                <w:rFonts w:ascii="Times New Roman" w:hAnsi="Times New Roman"/>
                <w:b/>
                <w:sz w:val="22"/>
                <w:szCs w:val="22"/>
                <w:vertAlign w:val="subscript"/>
              </w:rPr>
              <w:t>s</w:t>
            </w:r>
            <w:r w:rsidRPr="00F61653">
              <w:rPr>
                <w:rFonts w:ascii="Times New Roman" w:hAnsi="Times New Roman"/>
                <w:b/>
                <w:sz w:val="22"/>
                <w:szCs w:val="22"/>
              </w:rPr>
              <w:t>(s)</w:t>
            </w:r>
          </w:p>
        </w:tc>
        <w:tc>
          <w:tcPr>
            <w:tcW w:w="865" w:type="dxa"/>
          </w:tcPr>
          <w:p w14:paraId="3BC9A0CA"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IAE</w:t>
            </w:r>
          </w:p>
        </w:tc>
        <w:tc>
          <w:tcPr>
            <w:tcW w:w="925" w:type="dxa"/>
          </w:tcPr>
          <w:p w14:paraId="412A3EC6"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ITAE</w:t>
            </w:r>
          </w:p>
        </w:tc>
      </w:tr>
      <w:tr w:rsidR="00973B7F" w:rsidRPr="00F61653" w14:paraId="364C1C8E" w14:textId="77777777" w:rsidTr="00EA7320">
        <w:trPr>
          <w:trHeight w:val="183"/>
          <w:jc w:val="center"/>
        </w:trPr>
        <w:tc>
          <w:tcPr>
            <w:tcW w:w="637" w:type="dxa"/>
            <w:vMerge w:val="restart"/>
          </w:tcPr>
          <w:p w14:paraId="638DCA48"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51961E7F"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 xml:space="preserve">CPID     </w:t>
            </w:r>
          </w:p>
        </w:tc>
        <w:tc>
          <w:tcPr>
            <w:tcW w:w="1203" w:type="dxa"/>
            <w:vMerge w:val="restart"/>
            <w:vAlign w:val="center"/>
          </w:tcPr>
          <w:p w14:paraId="071CCF06"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IAE</w:t>
            </w:r>
          </w:p>
          <w:p w14:paraId="773EC755" w14:textId="77777777" w:rsidR="00973B7F" w:rsidRPr="00F61653" w:rsidRDefault="00973B7F" w:rsidP="00EA7320">
            <w:pPr>
              <w:spacing w:line="276" w:lineRule="auto"/>
              <w:jc w:val="center"/>
              <w:rPr>
                <w:rFonts w:ascii="Times New Roman" w:hAnsi="Times New Roman"/>
                <w:b/>
                <w:sz w:val="22"/>
                <w:szCs w:val="22"/>
              </w:rPr>
            </w:pPr>
          </w:p>
          <w:p w14:paraId="3E7203E3" w14:textId="77777777" w:rsidR="00973B7F" w:rsidRPr="00F61653" w:rsidRDefault="00973B7F" w:rsidP="00EA7320">
            <w:pPr>
              <w:spacing w:line="276" w:lineRule="auto"/>
              <w:jc w:val="center"/>
              <w:rPr>
                <w:rFonts w:ascii="Times New Roman" w:hAnsi="Times New Roman"/>
                <w:b/>
                <w:sz w:val="22"/>
                <w:szCs w:val="22"/>
              </w:rPr>
            </w:pPr>
          </w:p>
        </w:tc>
        <w:tc>
          <w:tcPr>
            <w:tcW w:w="915" w:type="dxa"/>
            <w:vAlign w:val="center"/>
          </w:tcPr>
          <w:p w14:paraId="370BE69E"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0.30</w:t>
            </w:r>
          </w:p>
        </w:tc>
        <w:tc>
          <w:tcPr>
            <w:tcW w:w="924" w:type="dxa"/>
            <w:vAlign w:val="center"/>
          </w:tcPr>
          <w:p w14:paraId="5E9B1C5B"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9</w:t>
            </w:r>
          </w:p>
        </w:tc>
        <w:tc>
          <w:tcPr>
            <w:tcW w:w="859" w:type="dxa"/>
            <w:vAlign w:val="center"/>
          </w:tcPr>
          <w:p w14:paraId="7F9BAA8B"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4</w:t>
            </w:r>
          </w:p>
        </w:tc>
        <w:tc>
          <w:tcPr>
            <w:tcW w:w="865" w:type="dxa"/>
            <w:vAlign w:val="center"/>
          </w:tcPr>
          <w:p w14:paraId="11EA8E6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2.08</w:t>
            </w:r>
          </w:p>
        </w:tc>
        <w:tc>
          <w:tcPr>
            <w:tcW w:w="925" w:type="dxa"/>
            <w:vAlign w:val="center"/>
          </w:tcPr>
          <w:p w14:paraId="6E65110D"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9.29</w:t>
            </w:r>
          </w:p>
        </w:tc>
      </w:tr>
      <w:tr w:rsidR="00973B7F" w:rsidRPr="00F61653" w14:paraId="5D447D99" w14:textId="77777777" w:rsidTr="00EA7320">
        <w:trPr>
          <w:trHeight w:val="223"/>
          <w:jc w:val="center"/>
        </w:trPr>
        <w:tc>
          <w:tcPr>
            <w:tcW w:w="637" w:type="dxa"/>
            <w:vMerge/>
          </w:tcPr>
          <w:p w14:paraId="20F03EBE"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3BA3B99E"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PSO-CPID</w:t>
            </w:r>
          </w:p>
        </w:tc>
        <w:tc>
          <w:tcPr>
            <w:tcW w:w="1203" w:type="dxa"/>
            <w:vMerge/>
            <w:vAlign w:val="center"/>
          </w:tcPr>
          <w:p w14:paraId="1314BDE4"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1DC57EFD"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4.49</w:t>
            </w:r>
          </w:p>
        </w:tc>
        <w:tc>
          <w:tcPr>
            <w:tcW w:w="924" w:type="dxa"/>
            <w:vAlign w:val="center"/>
          </w:tcPr>
          <w:p w14:paraId="3CA57B5D"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8</w:t>
            </w:r>
          </w:p>
        </w:tc>
        <w:tc>
          <w:tcPr>
            <w:tcW w:w="859" w:type="dxa"/>
            <w:vAlign w:val="center"/>
          </w:tcPr>
          <w:p w14:paraId="337A7541"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3.8</w:t>
            </w:r>
          </w:p>
        </w:tc>
        <w:tc>
          <w:tcPr>
            <w:tcW w:w="865" w:type="dxa"/>
            <w:vAlign w:val="center"/>
          </w:tcPr>
          <w:p w14:paraId="7BF1099D"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60</w:t>
            </w:r>
          </w:p>
        </w:tc>
        <w:tc>
          <w:tcPr>
            <w:tcW w:w="925" w:type="dxa"/>
            <w:vAlign w:val="center"/>
          </w:tcPr>
          <w:p w14:paraId="690AC56B"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65</w:t>
            </w:r>
          </w:p>
        </w:tc>
      </w:tr>
      <w:tr w:rsidR="00973B7F" w:rsidRPr="00F61653" w14:paraId="21E66A4D" w14:textId="77777777" w:rsidTr="00EA7320">
        <w:trPr>
          <w:trHeight w:val="223"/>
          <w:jc w:val="center"/>
        </w:trPr>
        <w:tc>
          <w:tcPr>
            <w:tcW w:w="637" w:type="dxa"/>
            <w:vMerge/>
          </w:tcPr>
          <w:p w14:paraId="27934DB8"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59195E57"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APID</w:t>
            </w:r>
          </w:p>
        </w:tc>
        <w:tc>
          <w:tcPr>
            <w:tcW w:w="1203" w:type="dxa"/>
            <w:vMerge/>
            <w:vAlign w:val="center"/>
          </w:tcPr>
          <w:p w14:paraId="3D4508EC"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1C740CFE"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5.37</w:t>
            </w:r>
          </w:p>
        </w:tc>
        <w:tc>
          <w:tcPr>
            <w:tcW w:w="924" w:type="dxa"/>
            <w:vAlign w:val="center"/>
          </w:tcPr>
          <w:p w14:paraId="2B233C26"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4</w:t>
            </w:r>
          </w:p>
        </w:tc>
        <w:tc>
          <w:tcPr>
            <w:tcW w:w="859" w:type="dxa"/>
            <w:vAlign w:val="center"/>
          </w:tcPr>
          <w:p w14:paraId="01C74969"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2</w:t>
            </w:r>
          </w:p>
        </w:tc>
        <w:tc>
          <w:tcPr>
            <w:tcW w:w="865" w:type="dxa"/>
            <w:vAlign w:val="center"/>
          </w:tcPr>
          <w:p w14:paraId="5557FF2F"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36</w:t>
            </w:r>
          </w:p>
        </w:tc>
        <w:tc>
          <w:tcPr>
            <w:tcW w:w="925" w:type="dxa"/>
            <w:vAlign w:val="center"/>
          </w:tcPr>
          <w:p w14:paraId="2BE59734"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26</w:t>
            </w:r>
          </w:p>
        </w:tc>
      </w:tr>
      <w:tr w:rsidR="00973B7F" w:rsidRPr="00F61653" w14:paraId="3D793E45" w14:textId="77777777" w:rsidTr="00EA7320">
        <w:trPr>
          <w:trHeight w:val="223"/>
          <w:jc w:val="center"/>
        </w:trPr>
        <w:tc>
          <w:tcPr>
            <w:tcW w:w="637" w:type="dxa"/>
            <w:vMerge/>
          </w:tcPr>
          <w:p w14:paraId="1F88DF98"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60F698F7"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PSO-APID</w:t>
            </w:r>
          </w:p>
        </w:tc>
        <w:tc>
          <w:tcPr>
            <w:tcW w:w="1203" w:type="dxa"/>
            <w:vMerge/>
            <w:vAlign w:val="center"/>
          </w:tcPr>
          <w:p w14:paraId="6F573842"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001637D6"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2.21</w:t>
            </w:r>
          </w:p>
        </w:tc>
        <w:tc>
          <w:tcPr>
            <w:tcW w:w="924" w:type="dxa"/>
            <w:vAlign w:val="center"/>
          </w:tcPr>
          <w:p w14:paraId="6F68C9F5"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9</w:t>
            </w:r>
          </w:p>
        </w:tc>
        <w:tc>
          <w:tcPr>
            <w:tcW w:w="859" w:type="dxa"/>
            <w:vAlign w:val="center"/>
          </w:tcPr>
          <w:p w14:paraId="2218A535"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9</w:t>
            </w:r>
          </w:p>
        </w:tc>
        <w:tc>
          <w:tcPr>
            <w:tcW w:w="865" w:type="dxa"/>
            <w:vAlign w:val="center"/>
          </w:tcPr>
          <w:p w14:paraId="2686A46B"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12</w:t>
            </w:r>
          </w:p>
        </w:tc>
        <w:tc>
          <w:tcPr>
            <w:tcW w:w="925" w:type="dxa"/>
            <w:vAlign w:val="center"/>
          </w:tcPr>
          <w:p w14:paraId="165E5F43"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92</w:t>
            </w:r>
          </w:p>
        </w:tc>
      </w:tr>
      <w:tr w:rsidR="00973B7F" w:rsidRPr="00F61653" w14:paraId="68053D91" w14:textId="77777777" w:rsidTr="00EA7320">
        <w:trPr>
          <w:trHeight w:val="255"/>
          <w:jc w:val="center"/>
        </w:trPr>
        <w:tc>
          <w:tcPr>
            <w:tcW w:w="637" w:type="dxa"/>
            <w:vMerge w:val="restart"/>
          </w:tcPr>
          <w:p w14:paraId="6F56A7FE"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6A77ADB0"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CPID</w:t>
            </w:r>
          </w:p>
        </w:tc>
        <w:tc>
          <w:tcPr>
            <w:tcW w:w="1203" w:type="dxa"/>
            <w:vMerge w:val="restart"/>
            <w:vAlign w:val="center"/>
          </w:tcPr>
          <w:p w14:paraId="0C4F20DE"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ITAE</w:t>
            </w:r>
          </w:p>
          <w:p w14:paraId="52AC95A7" w14:textId="77777777" w:rsidR="00973B7F" w:rsidRPr="00F61653" w:rsidRDefault="00973B7F" w:rsidP="00EA7320">
            <w:pPr>
              <w:spacing w:line="276" w:lineRule="auto"/>
              <w:jc w:val="center"/>
              <w:rPr>
                <w:rFonts w:ascii="Times New Roman" w:hAnsi="Times New Roman"/>
                <w:b/>
                <w:sz w:val="22"/>
                <w:szCs w:val="22"/>
              </w:rPr>
            </w:pPr>
          </w:p>
          <w:p w14:paraId="41F5F991" w14:textId="77777777" w:rsidR="00973B7F" w:rsidRPr="00F61653" w:rsidRDefault="00973B7F" w:rsidP="00EA7320">
            <w:pPr>
              <w:spacing w:line="276" w:lineRule="auto"/>
              <w:jc w:val="center"/>
              <w:rPr>
                <w:rFonts w:ascii="Times New Roman" w:hAnsi="Times New Roman"/>
                <w:b/>
                <w:sz w:val="22"/>
                <w:szCs w:val="22"/>
              </w:rPr>
            </w:pPr>
          </w:p>
        </w:tc>
        <w:tc>
          <w:tcPr>
            <w:tcW w:w="915" w:type="dxa"/>
            <w:vAlign w:val="center"/>
          </w:tcPr>
          <w:p w14:paraId="1473F79C"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0.30</w:t>
            </w:r>
          </w:p>
        </w:tc>
        <w:tc>
          <w:tcPr>
            <w:tcW w:w="924" w:type="dxa"/>
            <w:vAlign w:val="center"/>
          </w:tcPr>
          <w:p w14:paraId="3FEEDD89"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9</w:t>
            </w:r>
          </w:p>
        </w:tc>
        <w:tc>
          <w:tcPr>
            <w:tcW w:w="859" w:type="dxa"/>
            <w:vAlign w:val="center"/>
          </w:tcPr>
          <w:p w14:paraId="49B59DA5"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4</w:t>
            </w:r>
          </w:p>
        </w:tc>
        <w:tc>
          <w:tcPr>
            <w:tcW w:w="865" w:type="dxa"/>
            <w:vAlign w:val="center"/>
          </w:tcPr>
          <w:p w14:paraId="576DAAB7"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2.08</w:t>
            </w:r>
          </w:p>
        </w:tc>
        <w:tc>
          <w:tcPr>
            <w:tcW w:w="925" w:type="dxa"/>
            <w:vAlign w:val="center"/>
          </w:tcPr>
          <w:p w14:paraId="253B1E47"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9.29</w:t>
            </w:r>
          </w:p>
        </w:tc>
      </w:tr>
      <w:tr w:rsidR="00973B7F" w:rsidRPr="00F61653" w14:paraId="17346946" w14:textId="77777777" w:rsidTr="00EA7320">
        <w:trPr>
          <w:trHeight w:val="238"/>
          <w:jc w:val="center"/>
        </w:trPr>
        <w:tc>
          <w:tcPr>
            <w:tcW w:w="637" w:type="dxa"/>
            <w:vMerge/>
          </w:tcPr>
          <w:p w14:paraId="2C17D139"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28C2409D"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PSO-CPID</w:t>
            </w:r>
          </w:p>
        </w:tc>
        <w:tc>
          <w:tcPr>
            <w:tcW w:w="1203" w:type="dxa"/>
            <w:vMerge/>
            <w:vAlign w:val="center"/>
          </w:tcPr>
          <w:p w14:paraId="3F3596C2"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05E5748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4.49</w:t>
            </w:r>
          </w:p>
        </w:tc>
        <w:tc>
          <w:tcPr>
            <w:tcW w:w="924" w:type="dxa"/>
            <w:vAlign w:val="center"/>
          </w:tcPr>
          <w:p w14:paraId="4EB3658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8</w:t>
            </w:r>
          </w:p>
        </w:tc>
        <w:tc>
          <w:tcPr>
            <w:tcW w:w="859" w:type="dxa"/>
            <w:vAlign w:val="center"/>
          </w:tcPr>
          <w:p w14:paraId="534A149A"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3.8</w:t>
            </w:r>
          </w:p>
        </w:tc>
        <w:tc>
          <w:tcPr>
            <w:tcW w:w="865" w:type="dxa"/>
            <w:vAlign w:val="center"/>
          </w:tcPr>
          <w:p w14:paraId="5C0532C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60</w:t>
            </w:r>
          </w:p>
        </w:tc>
        <w:tc>
          <w:tcPr>
            <w:tcW w:w="925" w:type="dxa"/>
            <w:vAlign w:val="center"/>
          </w:tcPr>
          <w:p w14:paraId="4E791C0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65</w:t>
            </w:r>
          </w:p>
        </w:tc>
      </w:tr>
      <w:tr w:rsidR="00973B7F" w:rsidRPr="00F61653" w14:paraId="54147043" w14:textId="77777777" w:rsidTr="00EA7320">
        <w:trPr>
          <w:trHeight w:val="238"/>
          <w:jc w:val="center"/>
        </w:trPr>
        <w:tc>
          <w:tcPr>
            <w:tcW w:w="637" w:type="dxa"/>
            <w:vMerge/>
          </w:tcPr>
          <w:p w14:paraId="50B74F29"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2364C298"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APID</w:t>
            </w:r>
          </w:p>
        </w:tc>
        <w:tc>
          <w:tcPr>
            <w:tcW w:w="1203" w:type="dxa"/>
            <w:vMerge/>
            <w:vAlign w:val="center"/>
          </w:tcPr>
          <w:p w14:paraId="6B8A0DDE"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2A42F6E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5.37</w:t>
            </w:r>
          </w:p>
        </w:tc>
        <w:tc>
          <w:tcPr>
            <w:tcW w:w="924" w:type="dxa"/>
            <w:vAlign w:val="center"/>
          </w:tcPr>
          <w:p w14:paraId="6606120B"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4</w:t>
            </w:r>
          </w:p>
        </w:tc>
        <w:tc>
          <w:tcPr>
            <w:tcW w:w="859" w:type="dxa"/>
            <w:vAlign w:val="center"/>
          </w:tcPr>
          <w:p w14:paraId="11EF16F3"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2</w:t>
            </w:r>
          </w:p>
        </w:tc>
        <w:tc>
          <w:tcPr>
            <w:tcW w:w="865" w:type="dxa"/>
            <w:vAlign w:val="center"/>
          </w:tcPr>
          <w:p w14:paraId="1C5031C9"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36</w:t>
            </w:r>
          </w:p>
        </w:tc>
        <w:tc>
          <w:tcPr>
            <w:tcW w:w="925" w:type="dxa"/>
            <w:vAlign w:val="center"/>
          </w:tcPr>
          <w:p w14:paraId="4B92A6C3"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26</w:t>
            </w:r>
          </w:p>
        </w:tc>
      </w:tr>
      <w:tr w:rsidR="00973B7F" w:rsidRPr="00F61653" w14:paraId="66A9D3E4" w14:textId="77777777" w:rsidTr="00EA7320">
        <w:trPr>
          <w:trHeight w:val="238"/>
          <w:jc w:val="center"/>
        </w:trPr>
        <w:tc>
          <w:tcPr>
            <w:tcW w:w="637" w:type="dxa"/>
            <w:vMerge/>
          </w:tcPr>
          <w:p w14:paraId="2F23A9FC"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063CF4C1"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PSO-APID</w:t>
            </w:r>
          </w:p>
        </w:tc>
        <w:tc>
          <w:tcPr>
            <w:tcW w:w="1203" w:type="dxa"/>
            <w:vMerge/>
            <w:vAlign w:val="center"/>
          </w:tcPr>
          <w:p w14:paraId="6B86392C"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174C3B82"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2.21</w:t>
            </w:r>
          </w:p>
        </w:tc>
        <w:tc>
          <w:tcPr>
            <w:tcW w:w="924" w:type="dxa"/>
            <w:vAlign w:val="center"/>
          </w:tcPr>
          <w:p w14:paraId="62939AB4"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9</w:t>
            </w:r>
          </w:p>
        </w:tc>
        <w:tc>
          <w:tcPr>
            <w:tcW w:w="859" w:type="dxa"/>
            <w:vAlign w:val="center"/>
          </w:tcPr>
          <w:p w14:paraId="53A2D93C"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9</w:t>
            </w:r>
          </w:p>
        </w:tc>
        <w:tc>
          <w:tcPr>
            <w:tcW w:w="865" w:type="dxa"/>
            <w:vAlign w:val="center"/>
          </w:tcPr>
          <w:p w14:paraId="2974B794"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12</w:t>
            </w:r>
          </w:p>
        </w:tc>
        <w:tc>
          <w:tcPr>
            <w:tcW w:w="925" w:type="dxa"/>
            <w:vAlign w:val="center"/>
          </w:tcPr>
          <w:p w14:paraId="7DB36800"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92</w:t>
            </w:r>
          </w:p>
        </w:tc>
      </w:tr>
      <w:tr w:rsidR="00973B7F" w:rsidRPr="00F61653" w14:paraId="7DBD455D" w14:textId="77777777" w:rsidTr="00EA7320">
        <w:trPr>
          <w:trHeight w:val="238"/>
          <w:jc w:val="center"/>
        </w:trPr>
        <w:tc>
          <w:tcPr>
            <w:tcW w:w="637" w:type="dxa"/>
            <w:vMerge w:val="restart"/>
          </w:tcPr>
          <w:p w14:paraId="1C32B077"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5FA88884"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CPID</w:t>
            </w:r>
          </w:p>
        </w:tc>
        <w:tc>
          <w:tcPr>
            <w:tcW w:w="1203" w:type="dxa"/>
            <w:vMerge w:val="restart"/>
            <w:vAlign w:val="center"/>
          </w:tcPr>
          <w:p w14:paraId="5F8A0E23"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IAE</w:t>
            </w:r>
          </w:p>
          <w:p w14:paraId="4E4D3AEB"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w:t>
            </w:r>
          </w:p>
          <w:p w14:paraId="03DA19EC"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ITAE</w:t>
            </w:r>
          </w:p>
        </w:tc>
        <w:tc>
          <w:tcPr>
            <w:tcW w:w="915" w:type="dxa"/>
            <w:vAlign w:val="center"/>
          </w:tcPr>
          <w:p w14:paraId="61213053"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0.30</w:t>
            </w:r>
          </w:p>
        </w:tc>
        <w:tc>
          <w:tcPr>
            <w:tcW w:w="924" w:type="dxa"/>
            <w:vAlign w:val="center"/>
          </w:tcPr>
          <w:p w14:paraId="5147C5D4"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9</w:t>
            </w:r>
          </w:p>
        </w:tc>
        <w:tc>
          <w:tcPr>
            <w:tcW w:w="859" w:type="dxa"/>
            <w:vAlign w:val="center"/>
          </w:tcPr>
          <w:p w14:paraId="497D4283"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4</w:t>
            </w:r>
          </w:p>
        </w:tc>
        <w:tc>
          <w:tcPr>
            <w:tcW w:w="865" w:type="dxa"/>
            <w:vAlign w:val="center"/>
          </w:tcPr>
          <w:p w14:paraId="656D7607"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2.08</w:t>
            </w:r>
          </w:p>
        </w:tc>
        <w:tc>
          <w:tcPr>
            <w:tcW w:w="925" w:type="dxa"/>
            <w:vAlign w:val="center"/>
          </w:tcPr>
          <w:p w14:paraId="3355CD99"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9.29</w:t>
            </w:r>
          </w:p>
        </w:tc>
      </w:tr>
      <w:tr w:rsidR="00973B7F" w:rsidRPr="00F61653" w14:paraId="521B609A" w14:textId="77777777" w:rsidTr="00EA7320">
        <w:trPr>
          <w:trHeight w:val="238"/>
          <w:jc w:val="center"/>
        </w:trPr>
        <w:tc>
          <w:tcPr>
            <w:tcW w:w="637" w:type="dxa"/>
            <w:vMerge/>
          </w:tcPr>
          <w:p w14:paraId="611AF85E"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62B72A74"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PSO-CPID</w:t>
            </w:r>
          </w:p>
        </w:tc>
        <w:tc>
          <w:tcPr>
            <w:tcW w:w="1203" w:type="dxa"/>
            <w:vMerge/>
            <w:vAlign w:val="center"/>
          </w:tcPr>
          <w:p w14:paraId="27E48B18"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05B8E13A"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7.31</w:t>
            </w:r>
          </w:p>
        </w:tc>
        <w:tc>
          <w:tcPr>
            <w:tcW w:w="924" w:type="dxa"/>
            <w:vAlign w:val="center"/>
          </w:tcPr>
          <w:p w14:paraId="20A528D1"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0.8</w:t>
            </w:r>
          </w:p>
        </w:tc>
        <w:tc>
          <w:tcPr>
            <w:tcW w:w="859" w:type="dxa"/>
            <w:vAlign w:val="center"/>
          </w:tcPr>
          <w:p w14:paraId="7B1B9CFC"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3.7</w:t>
            </w:r>
          </w:p>
        </w:tc>
        <w:tc>
          <w:tcPr>
            <w:tcW w:w="865" w:type="dxa"/>
            <w:vAlign w:val="center"/>
          </w:tcPr>
          <w:p w14:paraId="6D625F30"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61</w:t>
            </w:r>
          </w:p>
        </w:tc>
        <w:tc>
          <w:tcPr>
            <w:tcW w:w="925" w:type="dxa"/>
            <w:vAlign w:val="center"/>
          </w:tcPr>
          <w:p w14:paraId="71EAA726"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73</w:t>
            </w:r>
          </w:p>
        </w:tc>
      </w:tr>
      <w:tr w:rsidR="00973B7F" w:rsidRPr="00F61653" w14:paraId="7F06ABBA" w14:textId="77777777" w:rsidTr="00EA7320">
        <w:trPr>
          <w:trHeight w:val="238"/>
          <w:jc w:val="center"/>
        </w:trPr>
        <w:tc>
          <w:tcPr>
            <w:tcW w:w="637" w:type="dxa"/>
            <w:vMerge/>
          </w:tcPr>
          <w:p w14:paraId="7F55E143"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1CAFC812"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APID</w:t>
            </w:r>
          </w:p>
        </w:tc>
        <w:tc>
          <w:tcPr>
            <w:tcW w:w="1203" w:type="dxa"/>
            <w:vMerge/>
            <w:vAlign w:val="center"/>
          </w:tcPr>
          <w:p w14:paraId="1E9B106A"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3DD17CFD"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5.37</w:t>
            </w:r>
          </w:p>
        </w:tc>
        <w:tc>
          <w:tcPr>
            <w:tcW w:w="924" w:type="dxa"/>
            <w:vAlign w:val="center"/>
          </w:tcPr>
          <w:p w14:paraId="28B4BE84"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4</w:t>
            </w:r>
          </w:p>
        </w:tc>
        <w:tc>
          <w:tcPr>
            <w:tcW w:w="859" w:type="dxa"/>
            <w:vAlign w:val="center"/>
          </w:tcPr>
          <w:p w14:paraId="38FDA82B"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2</w:t>
            </w:r>
          </w:p>
        </w:tc>
        <w:tc>
          <w:tcPr>
            <w:tcW w:w="865" w:type="dxa"/>
            <w:vAlign w:val="center"/>
          </w:tcPr>
          <w:p w14:paraId="762947C5"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36</w:t>
            </w:r>
          </w:p>
        </w:tc>
        <w:tc>
          <w:tcPr>
            <w:tcW w:w="925" w:type="dxa"/>
            <w:vAlign w:val="center"/>
          </w:tcPr>
          <w:p w14:paraId="28B33BB7"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6.26</w:t>
            </w:r>
          </w:p>
        </w:tc>
      </w:tr>
      <w:tr w:rsidR="00973B7F" w:rsidRPr="00F61653" w14:paraId="624CAAB5" w14:textId="77777777" w:rsidTr="00EA7320">
        <w:trPr>
          <w:trHeight w:val="238"/>
          <w:jc w:val="center"/>
        </w:trPr>
        <w:tc>
          <w:tcPr>
            <w:tcW w:w="637" w:type="dxa"/>
            <w:vMerge/>
          </w:tcPr>
          <w:p w14:paraId="3DF6ED04" w14:textId="77777777" w:rsidR="00973B7F" w:rsidRPr="00F61653" w:rsidRDefault="00973B7F" w:rsidP="00EA7320">
            <w:pPr>
              <w:spacing w:line="276" w:lineRule="auto"/>
              <w:jc w:val="center"/>
              <w:rPr>
                <w:rFonts w:ascii="Times New Roman" w:hAnsi="Times New Roman"/>
                <w:sz w:val="22"/>
                <w:szCs w:val="22"/>
              </w:rPr>
            </w:pPr>
          </w:p>
        </w:tc>
        <w:tc>
          <w:tcPr>
            <w:tcW w:w="1651" w:type="dxa"/>
            <w:vAlign w:val="center"/>
          </w:tcPr>
          <w:p w14:paraId="44EF8267" w14:textId="77777777" w:rsidR="00973B7F" w:rsidRPr="00F61653" w:rsidRDefault="00973B7F" w:rsidP="00EA7320">
            <w:pPr>
              <w:spacing w:line="276" w:lineRule="auto"/>
              <w:jc w:val="center"/>
              <w:rPr>
                <w:rFonts w:ascii="Times New Roman" w:hAnsi="Times New Roman"/>
                <w:b/>
                <w:sz w:val="22"/>
                <w:szCs w:val="22"/>
              </w:rPr>
            </w:pPr>
            <w:r w:rsidRPr="00F61653">
              <w:rPr>
                <w:rFonts w:ascii="Times New Roman" w:hAnsi="Times New Roman"/>
                <w:b/>
                <w:sz w:val="22"/>
                <w:szCs w:val="22"/>
              </w:rPr>
              <w:t>PSO-APID</w:t>
            </w:r>
          </w:p>
        </w:tc>
        <w:tc>
          <w:tcPr>
            <w:tcW w:w="1203" w:type="dxa"/>
            <w:vMerge/>
            <w:vAlign w:val="center"/>
          </w:tcPr>
          <w:p w14:paraId="336A7BFD" w14:textId="77777777" w:rsidR="00973B7F" w:rsidRPr="00F61653" w:rsidRDefault="00973B7F" w:rsidP="00EA7320">
            <w:pPr>
              <w:spacing w:line="276" w:lineRule="auto"/>
              <w:jc w:val="center"/>
              <w:rPr>
                <w:rFonts w:ascii="Times New Roman" w:hAnsi="Times New Roman"/>
                <w:sz w:val="22"/>
                <w:szCs w:val="22"/>
              </w:rPr>
            </w:pPr>
          </w:p>
        </w:tc>
        <w:tc>
          <w:tcPr>
            <w:tcW w:w="915" w:type="dxa"/>
            <w:vAlign w:val="center"/>
          </w:tcPr>
          <w:p w14:paraId="17237932" w14:textId="77777777" w:rsidR="00973B7F" w:rsidRPr="00F61653" w:rsidRDefault="00637E52" w:rsidP="00EA7320">
            <w:pPr>
              <w:spacing w:line="276" w:lineRule="auto"/>
              <w:jc w:val="center"/>
              <w:rPr>
                <w:rFonts w:ascii="Times New Roman" w:hAnsi="Times New Roman"/>
                <w:sz w:val="22"/>
                <w:szCs w:val="22"/>
              </w:rPr>
            </w:pPr>
            <w:r>
              <w:rPr>
                <w:rFonts w:ascii="Times New Roman" w:hAnsi="Times New Roman"/>
                <w:sz w:val="22"/>
                <w:szCs w:val="22"/>
              </w:rPr>
              <w:t>0.0</w:t>
            </w:r>
          </w:p>
        </w:tc>
        <w:tc>
          <w:tcPr>
            <w:tcW w:w="924" w:type="dxa"/>
            <w:vAlign w:val="center"/>
          </w:tcPr>
          <w:p w14:paraId="46ED364D"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2.3</w:t>
            </w:r>
          </w:p>
        </w:tc>
        <w:tc>
          <w:tcPr>
            <w:tcW w:w="859" w:type="dxa"/>
            <w:vAlign w:val="center"/>
          </w:tcPr>
          <w:p w14:paraId="1548F839"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9</w:t>
            </w:r>
          </w:p>
        </w:tc>
        <w:tc>
          <w:tcPr>
            <w:tcW w:w="865" w:type="dxa"/>
            <w:vAlign w:val="center"/>
          </w:tcPr>
          <w:p w14:paraId="2B676ACA"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1.37</w:t>
            </w:r>
          </w:p>
        </w:tc>
        <w:tc>
          <w:tcPr>
            <w:tcW w:w="925" w:type="dxa"/>
            <w:vAlign w:val="center"/>
          </w:tcPr>
          <w:p w14:paraId="3978972F" w14:textId="77777777" w:rsidR="00973B7F" w:rsidRPr="00F61653" w:rsidRDefault="00973B7F" w:rsidP="00EA7320">
            <w:pPr>
              <w:spacing w:line="276" w:lineRule="auto"/>
              <w:jc w:val="center"/>
              <w:rPr>
                <w:rFonts w:ascii="Times New Roman" w:hAnsi="Times New Roman"/>
                <w:sz w:val="22"/>
                <w:szCs w:val="22"/>
              </w:rPr>
            </w:pPr>
            <w:r w:rsidRPr="00F61653">
              <w:rPr>
                <w:rFonts w:ascii="Times New Roman" w:hAnsi="Times New Roman"/>
                <w:sz w:val="22"/>
                <w:szCs w:val="22"/>
              </w:rPr>
              <w:t>4.57</w:t>
            </w:r>
          </w:p>
        </w:tc>
      </w:tr>
    </w:tbl>
    <w:p w14:paraId="323DCA48" w14:textId="77777777" w:rsidR="00973B7F" w:rsidRPr="00F61653" w:rsidRDefault="00973B7F" w:rsidP="00973B7F">
      <w:pPr>
        <w:rPr>
          <w:rFonts w:cs="Times New Roman"/>
          <w:sz w:val="22"/>
        </w:rPr>
      </w:pPr>
    </w:p>
    <w:p w14:paraId="0785EE8C" w14:textId="77777777" w:rsidR="008A2E84" w:rsidRDefault="008A2E84" w:rsidP="008A2E84">
      <w:pPr>
        <w:rPr>
          <w:b/>
          <w:szCs w:val="24"/>
          <w:vertAlign w:val="superscript"/>
        </w:rPr>
      </w:pPr>
    </w:p>
    <w:p w14:paraId="381D21CA" w14:textId="77777777" w:rsidR="008A2E84" w:rsidRDefault="008A2E84" w:rsidP="008A2E84">
      <w:pPr>
        <w:rPr>
          <w:b/>
          <w:szCs w:val="24"/>
          <w:vertAlign w:val="superscript"/>
        </w:rPr>
      </w:pPr>
    </w:p>
    <w:p w14:paraId="50A60D4F" w14:textId="77777777" w:rsidR="008A2E84" w:rsidRDefault="008A2E84" w:rsidP="008A2E84">
      <w:pPr>
        <w:rPr>
          <w:b/>
          <w:szCs w:val="24"/>
          <w:vertAlign w:val="superscript"/>
        </w:rPr>
      </w:pPr>
    </w:p>
    <w:p w14:paraId="0D59821E" w14:textId="77777777" w:rsidR="000640CD" w:rsidRDefault="000640CD" w:rsidP="00F85E7F">
      <w:pPr>
        <w:rPr>
          <w:b/>
          <w:szCs w:val="24"/>
          <w:vertAlign w:val="superscript"/>
        </w:rPr>
      </w:pPr>
    </w:p>
    <w:p w14:paraId="3DE17A63" w14:textId="77777777" w:rsidR="00026432" w:rsidRDefault="00026432" w:rsidP="00F85E7F">
      <w:pPr>
        <w:jc w:val="center"/>
        <w:rPr>
          <w:b/>
          <w:szCs w:val="24"/>
          <w:vertAlign w:val="superscript"/>
        </w:rPr>
      </w:pPr>
    </w:p>
    <w:p w14:paraId="0E20F85E" w14:textId="038172C1" w:rsidR="00973B7F" w:rsidRPr="00F85E7F" w:rsidRDefault="008A2E84" w:rsidP="00F85E7F">
      <w:pPr>
        <w:jc w:val="center"/>
        <w:rPr>
          <w:b/>
          <w:szCs w:val="24"/>
          <w:vertAlign w:val="superscript"/>
        </w:rPr>
      </w:pPr>
      <w:r>
        <w:rPr>
          <w:b/>
          <w:szCs w:val="24"/>
          <w:vertAlign w:val="superscript"/>
        </w:rPr>
        <w:t xml:space="preserve">Table </w:t>
      </w:r>
      <w:r w:rsidR="007C5F56">
        <w:rPr>
          <w:b/>
          <w:szCs w:val="24"/>
          <w:vertAlign w:val="superscript"/>
        </w:rPr>
        <w:t>3</w:t>
      </w:r>
      <w:r>
        <w:rPr>
          <w:b/>
          <w:szCs w:val="24"/>
          <w:vertAlign w:val="superscript"/>
        </w:rPr>
        <w:t>.2(b) -P</w:t>
      </w:r>
      <w:r w:rsidRPr="00FA3685">
        <w:rPr>
          <w:b/>
          <w:szCs w:val="24"/>
          <w:vertAlign w:val="superscript"/>
        </w:rPr>
        <w:t xml:space="preserve">erformance analysis of second order </w:t>
      </w:r>
      <w:r>
        <w:rPr>
          <w:b/>
          <w:szCs w:val="24"/>
          <w:vertAlign w:val="superscript"/>
        </w:rPr>
        <w:t xml:space="preserve">linear </w:t>
      </w:r>
      <w:r w:rsidRPr="00FA3685">
        <w:rPr>
          <w:b/>
          <w:szCs w:val="24"/>
          <w:vertAlign w:val="superscript"/>
        </w:rPr>
        <w:t>process</w:t>
      </w:r>
      <w:r>
        <w:rPr>
          <w:b/>
          <w:szCs w:val="24"/>
          <w:vertAlign w:val="superscript"/>
        </w:rPr>
        <w:t xml:space="preserve">     </w:t>
      </w:r>
      <w:r w:rsidRPr="00FC088B">
        <w:rPr>
          <w:b/>
          <w:position w:val="-36"/>
        </w:rPr>
        <w:object w:dxaOrig="1579" w:dyaOrig="780" w14:anchorId="1D5D25FD">
          <v:shape id="_x0000_i1044" type="#_x0000_t75" style="width:70.5pt;height:35.25pt" o:ole="">
            <v:imagedata r:id="rId17" o:title=""/>
          </v:shape>
          <o:OLEObject Type="Embed" ProgID="Equation.DSMT4" ShapeID="_x0000_i1044" DrawAspect="Content" ObjectID="_1679976932" r:id="rId25"/>
        </w:object>
      </w:r>
      <w:r>
        <w:rPr>
          <w:b/>
          <w:szCs w:val="24"/>
          <w:vertAlign w:val="superscript"/>
        </w:rPr>
        <w:t xml:space="preserve"> with L=0.3s</w:t>
      </w:r>
    </w:p>
    <w:p w14:paraId="21E4DDCE" w14:textId="77777777" w:rsidR="00973B7F" w:rsidRPr="007E115D" w:rsidRDefault="00973B7F" w:rsidP="00973B7F">
      <w:pPr>
        <w:spacing w:line="276" w:lineRule="auto"/>
        <w:jc w:val="center"/>
        <w:rPr>
          <w:rFonts w:cs="Times New Roman"/>
          <w:b/>
          <w:sz w:val="22"/>
          <w:vertAlign w:val="superscript"/>
        </w:rPr>
      </w:pPr>
    </w:p>
    <w:tbl>
      <w:tblPr>
        <w:tblStyle w:val="TableGrid"/>
        <w:tblW w:w="7979" w:type="dxa"/>
        <w:jc w:val="center"/>
        <w:tblLook w:val="04A0" w:firstRow="1" w:lastRow="0" w:firstColumn="1" w:lastColumn="0" w:noHBand="0" w:noVBand="1"/>
      </w:tblPr>
      <w:tblGrid>
        <w:gridCol w:w="637"/>
        <w:gridCol w:w="1651"/>
        <w:gridCol w:w="1203"/>
        <w:gridCol w:w="915"/>
        <w:gridCol w:w="924"/>
        <w:gridCol w:w="859"/>
        <w:gridCol w:w="865"/>
        <w:gridCol w:w="925"/>
      </w:tblGrid>
      <w:tr w:rsidR="00973B7F" w:rsidRPr="007E115D" w14:paraId="0888BA4E" w14:textId="77777777" w:rsidTr="00EA7320">
        <w:trPr>
          <w:trHeight w:val="270"/>
          <w:jc w:val="center"/>
        </w:trPr>
        <w:tc>
          <w:tcPr>
            <w:tcW w:w="637" w:type="dxa"/>
          </w:tcPr>
          <w:p w14:paraId="641DEF64"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L=</w:t>
            </w:r>
          </w:p>
          <w:p w14:paraId="6B75BB13"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0.3</w:t>
            </w:r>
            <w:r w:rsidR="00B729A5">
              <w:rPr>
                <w:rFonts w:ascii="Times New Roman" w:hAnsi="Times New Roman"/>
                <w:b/>
                <w:sz w:val="22"/>
                <w:szCs w:val="22"/>
              </w:rPr>
              <w:t>s</w:t>
            </w:r>
          </w:p>
        </w:tc>
        <w:tc>
          <w:tcPr>
            <w:tcW w:w="1651" w:type="dxa"/>
          </w:tcPr>
          <w:p w14:paraId="1E96A963"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Controller</w:t>
            </w:r>
          </w:p>
        </w:tc>
        <w:tc>
          <w:tcPr>
            <w:tcW w:w="1203" w:type="dxa"/>
            <w:vAlign w:val="center"/>
          </w:tcPr>
          <w:p w14:paraId="14ECFA95"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Objective function</w:t>
            </w:r>
          </w:p>
        </w:tc>
        <w:tc>
          <w:tcPr>
            <w:tcW w:w="915" w:type="dxa"/>
          </w:tcPr>
          <w:p w14:paraId="6255E1C5"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OS</w:t>
            </w:r>
          </w:p>
        </w:tc>
        <w:tc>
          <w:tcPr>
            <w:tcW w:w="924" w:type="dxa"/>
          </w:tcPr>
          <w:p w14:paraId="13C332E3"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t</w:t>
            </w:r>
            <w:r w:rsidRPr="007E115D">
              <w:rPr>
                <w:rFonts w:ascii="Times New Roman" w:hAnsi="Times New Roman"/>
                <w:b/>
                <w:sz w:val="22"/>
                <w:szCs w:val="22"/>
                <w:vertAlign w:val="subscript"/>
              </w:rPr>
              <w:t>r</w:t>
            </w:r>
            <w:r w:rsidRPr="007E115D">
              <w:rPr>
                <w:rFonts w:ascii="Times New Roman" w:hAnsi="Times New Roman"/>
                <w:b/>
                <w:sz w:val="22"/>
                <w:szCs w:val="22"/>
              </w:rPr>
              <w:t>(s)</w:t>
            </w:r>
          </w:p>
        </w:tc>
        <w:tc>
          <w:tcPr>
            <w:tcW w:w="859" w:type="dxa"/>
          </w:tcPr>
          <w:p w14:paraId="4283ECA8"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t</w:t>
            </w:r>
            <w:r w:rsidRPr="007E115D">
              <w:rPr>
                <w:rFonts w:ascii="Times New Roman" w:hAnsi="Times New Roman"/>
                <w:b/>
                <w:sz w:val="22"/>
                <w:szCs w:val="22"/>
                <w:vertAlign w:val="subscript"/>
              </w:rPr>
              <w:t>s</w:t>
            </w:r>
            <w:r w:rsidRPr="007E115D">
              <w:rPr>
                <w:rFonts w:ascii="Times New Roman" w:hAnsi="Times New Roman"/>
                <w:b/>
                <w:sz w:val="22"/>
                <w:szCs w:val="22"/>
              </w:rPr>
              <w:t>(s)</w:t>
            </w:r>
          </w:p>
        </w:tc>
        <w:tc>
          <w:tcPr>
            <w:tcW w:w="865" w:type="dxa"/>
          </w:tcPr>
          <w:p w14:paraId="5A1AB9BA"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IAE</w:t>
            </w:r>
          </w:p>
        </w:tc>
        <w:tc>
          <w:tcPr>
            <w:tcW w:w="925" w:type="dxa"/>
          </w:tcPr>
          <w:p w14:paraId="4E540676"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ITAE</w:t>
            </w:r>
          </w:p>
        </w:tc>
      </w:tr>
      <w:tr w:rsidR="00973B7F" w:rsidRPr="007E115D" w14:paraId="2C478EAB" w14:textId="77777777" w:rsidTr="00EA7320">
        <w:trPr>
          <w:trHeight w:val="183"/>
          <w:jc w:val="center"/>
        </w:trPr>
        <w:tc>
          <w:tcPr>
            <w:tcW w:w="637" w:type="dxa"/>
            <w:vMerge w:val="restart"/>
          </w:tcPr>
          <w:p w14:paraId="00600939"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7F4E7CBC"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 xml:space="preserve">CPID     </w:t>
            </w:r>
          </w:p>
        </w:tc>
        <w:tc>
          <w:tcPr>
            <w:tcW w:w="1203" w:type="dxa"/>
            <w:vMerge w:val="restart"/>
            <w:vAlign w:val="center"/>
          </w:tcPr>
          <w:p w14:paraId="01143EE0"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IAE</w:t>
            </w:r>
          </w:p>
          <w:p w14:paraId="00BCBB92" w14:textId="77777777" w:rsidR="00973B7F" w:rsidRPr="007E115D" w:rsidRDefault="00973B7F" w:rsidP="00EA7320">
            <w:pPr>
              <w:spacing w:line="276" w:lineRule="auto"/>
              <w:jc w:val="center"/>
              <w:rPr>
                <w:rFonts w:ascii="Times New Roman" w:hAnsi="Times New Roman"/>
                <w:b/>
                <w:sz w:val="22"/>
                <w:szCs w:val="22"/>
              </w:rPr>
            </w:pPr>
          </w:p>
          <w:p w14:paraId="63747940" w14:textId="77777777" w:rsidR="00973B7F" w:rsidRPr="007E115D" w:rsidRDefault="00973B7F" w:rsidP="00EA7320">
            <w:pPr>
              <w:spacing w:line="276" w:lineRule="auto"/>
              <w:jc w:val="center"/>
              <w:rPr>
                <w:rFonts w:ascii="Times New Roman" w:hAnsi="Times New Roman"/>
                <w:b/>
                <w:sz w:val="22"/>
                <w:szCs w:val="22"/>
              </w:rPr>
            </w:pPr>
          </w:p>
        </w:tc>
        <w:tc>
          <w:tcPr>
            <w:tcW w:w="915" w:type="dxa"/>
            <w:vAlign w:val="center"/>
          </w:tcPr>
          <w:p w14:paraId="065C6DD8"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93.93</w:t>
            </w:r>
          </w:p>
        </w:tc>
        <w:tc>
          <w:tcPr>
            <w:tcW w:w="924" w:type="dxa"/>
            <w:vAlign w:val="center"/>
          </w:tcPr>
          <w:p w14:paraId="22EEBDAE"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0.9</w:t>
            </w:r>
          </w:p>
        </w:tc>
        <w:tc>
          <w:tcPr>
            <w:tcW w:w="859" w:type="dxa"/>
            <w:vAlign w:val="center"/>
          </w:tcPr>
          <w:p w14:paraId="3BEF7741"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2.2</w:t>
            </w:r>
          </w:p>
        </w:tc>
        <w:tc>
          <w:tcPr>
            <w:tcW w:w="865" w:type="dxa"/>
            <w:vAlign w:val="center"/>
          </w:tcPr>
          <w:p w14:paraId="6CBED78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4.41</w:t>
            </w:r>
          </w:p>
        </w:tc>
        <w:tc>
          <w:tcPr>
            <w:tcW w:w="925" w:type="dxa"/>
            <w:vAlign w:val="center"/>
          </w:tcPr>
          <w:p w14:paraId="705FF504"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5.28</w:t>
            </w:r>
          </w:p>
        </w:tc>
      </w:tr>
      <w:tr w:rsidR="00973B7F" w:rsidRPr="007E115D" w14:paraId="67AA8638" w14:textId="77777777" w:rsidTr="00EA7320">
        <w:trPr>
          <w:trHeight w:val="223"/>
          <w:jc w:val="center"/>
        </w:trPr>
        <w:tc>
          <w:tcPr>
            <w:tcW w:w="637" w:type="dxa"/>
            <w:vMerge/>
          </w:tcPr>
          <w:p w14:paraId="50390578"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3693B425"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PSO-CPID</w:t>
            </w:r>
          </w:p>
        </w:tc>
        <w:tc>
          <w:tcPr>
            <w:tcW w:w="1203" w:type="dxa"/>
            <w:vMerge/>
            <w:vAlign w:val="center"/>
          </w:tcPr>
          <w:p w14:paraId="5B72CA54"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5DC8DF04"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61.81</w:t>
            </w:r>
          </w:p>
        </w:tc>
        <w:tc>
          <w:tcPr>
            <w:tcW w:w="924" w:type="dxa"/>
            <w:vAlign w:val="center"/>
          </w:tcPr>
          <w:p w14:paraId="7E2088DF"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0</w:t>
            </w:r>
          </w:p>
        </w:tc>
        <w:tc>
          <w:tcPr>
            <w:tcW w:w="859" w:type="dxa"/>
            <w:vAlign w:val="center"/>
          </w:tcPr>
          <w:p w14:paraId="412FCCD8"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5</w:t>
            </w:r>
          </w:p>
        </w:tc>
        <w:tc>
          <w:tcPr>
            <w:tcW w:w="865" w:type="dxa"/>
            <w:vAlign w:val="center"/>
          </w:tcPr>
          <w:p w14:paraId="61D261CB"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27</w:t>
            </w:r>
          </w:p>
        </w:tc>
        <w:tc>
          <w:tcPr>
            <w:tcW w:w="925" w:type="dxa"/>
            <w:vAlign w:val="center"/>
          </w:tcPr>
          <w:p w14:paraId="5EFE9517"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3.98</w:t>
            </w:r>
          </w:p>
        </w:tc>
      </w:tr>
      <w:tr w:rsidR="00973B7F" w:rsidRPr="007E115D" w14:paraId="7E9BDCB1" w14:textId="77777777" w:rsidTr="00EA7320">
        <w:trPr>
          <w:trHeight w:val="223"/>
          <w:jc w:val="center"/>
        </w:trPr>
        <w:tc>
          <w:tcPr>
            <w:tcW w:w="637" w:type="dxa"/>
            <w:vMerge/>
          </w:tcPr>
          <w:p w14:paraId="13EBFDA5"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5F6E5A9D"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APID</w:t>
            </w:r>
          </w:p>
        </w:tc>
        <w:tc>
          <w:tcPr>
            <w:tcW w:w="1203" w:type="dxa"/>
            <w:vMerge/>
            <w:vAlign w:val="center"/>
          </w:tcPr>
          <w:p w14:paraId="2797114D"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697F8FC3"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5.58</w:t>
            </w:r>
          </w:p>
        </w:tc>
        <w:tc>
          <w:tcPr>
            <w:tcW w:w="924" w:type="dxa"/>
            <w:vAlign w:val="center"/>
          </w:tcPr>
          <w:p w14:paraId="5DBB0F0B"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0</w:t>
            </w:r>
          </w:p>
        </w:tc>
        <w:tc>
          <w:tcPr>
            <w:tcW w:w="859" w:type="dxa"/>
            <w:vAlign w:val="center"/>
          </w:tcPr>
          <w:p w14:paraId="6C3D05B7"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5.7</w:t>
            </w:r>
          </w:p>
        </w:tc>
        <w:tc>
          <w:tcPr>
            <w:tcW w:w="865" w:type="dxa"/>
            <w:vAlign w:val="center"/>
          </w:tcPr>
          <w:p w14:paraId="7C112CD2"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85</w:t>
            </w:r>
          </w:p>
        </w:tc>
        <w:tc>
          <w:tcPr>
            <w:tcW w:w="925" w:type="dxa"/>
            <w:vAlign w:val="center"/>
          </w:tcPr>
          <w:p w14:paraId="39F1717F"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4.10</w:t>
            </w:r>
          </w:p>
        </w:tc>
      </w:tr>
      <w:tr w:rsidR="00973B7F" w:rsidRPr="007E115D" w14:paraId="39D1707B" w14:textId="77777777" w:rsidTr="00EA7320">
        <w:trPr>
          <w:trHeight w:val="223"/>
          <w:jc w:val="center"/>
        </w:trPr>
        <w:tc>
          <w:tcPr>
            <w:tcW w:w="637" w:type="dxa"/>
            <w:vMerge/>
          </w:tcPr>
          <w:p w14:paraId="3C6E5E0C"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711AD3FD"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PSO-APID</w:t>
            </w:r>
          </w:p>
        </w:tc>
        <w:tc>
          <w:tcPr>
            <w:tcW w:w="1203" w:type="dxa"/>
            <w:vMerge/>
            <w:vAlign w:val="center"/>
          </w:tcPr>
          <w:p w14:paraId="2D4384C0"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12488CB3"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25</w:t>
            </w:r>
          </w:p>
        </w:tc>
        <w:tc>
          <w:tcPr>
            <w:tcW w:w="924" w:type="dxa"/>
            <w:vAlign w:val="center"/>
          </w:tcPr>
          <w:p w14:paraId="044A656E"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3</w:t>
            </w:r>
          </w:p>
        </w:tc>
        <w:tc>
          <w:tcPr>
            <w:tcW w:w="859" w:type="dxa"/>
            <w:vAlign w:val="center"/>
          </w:tcPr>
          <w:p w14:paraId="3521DB7E"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2</w:t>
            </w:r>
          </w:p>
        </w:tc>
        <w:tc>
          <w:tcPr>
            <w:tcW w:w="865" w:type="dxa"/>
            <w:vAlign w:val="center"/>
          </w:tcPr>
          <w:p w14:paraId="6EEE42E4"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61</w:t>
            </w:r>
          </w:p>
        </w:tc>
        <w:tc>
          <w:tcPr>
            <w:tcW w:w="925" w:type="dxa"/>
            <w:vAlign w:val="center"/>
          </w:tcPr>
          <w:p w14:paraId="45892807"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1.80</w:t>
            </w:r>
          </w:p>
        </w:tc>
      </w:tr>
      <w:tr w:rsidR="00973B7F" w:rsidRPr="007E115D" w14:paraId="54375836" w14:textId="77777777" w:rsidTr="00EA7320">
        <w:trPr>
          <w:trHeight w:val="255"/>
          <w:jc w:val="center"/>
        </w:trPr>
        <w:tc>
          <w:tcPr>
            <w:tcW w:w="637" w:type="dxa"/>
            <w:vMerge w:val="restart"/>
          </w:tcPr>
          <w:p w14:paraId="32D4F3A7"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2E9426C2"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CPID</w:t>
            </w:r>
          </w:p>
        </w:tc>
        <w:tc>
          <w:tcPr>
            <w:tcW w:w="1203" w:type="dxa"/>
            <w:vMerge w:val="restart"/>
            <w:vAlign w:val="center"/>
          </w:tcPr>
          <w:p w14:paraId="049FB932"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ITAE</w:t>
            </w:r>
          </w:p>
          <w:p w14:paraId="7E906909" w14:textId="77777777" w:rsidR="00973B7F" w:rsidRPr="007E115D" w:rsidRDefault="00973B7F" w:rsidP="00EA7320">
            <w:pPr>
              <w:spacing w:line="276" w:lineRule="auto"/>
              <w:jc w:val="center"/>
              <w:rPr>
                <w:rFonts w:ascii="Times New Roman" w:hAnsi="Times New Roman"/>
                <w:b/>
                <w:sz w:val="22"/>
                <w:szCs w:val="22"/>
              </w:rPr>
            </w:pPr>
          </w:p>
          <w:p w14:paraId="051A6F1E" w14:textId="77777777" w:rsidR="00973B7F" w:rsidRPr="007E115D" w:rsidRDefault="00973B7F" w:rsidP="00EA7320">
            <w:pPr>
              <w:spacing w:line="276" w:lineRule="auto"/>
              <w:jc w:val="center"/>
              <w:rPr>
                <w:rFonts w:ascii="Times New Roman" w:hAnsi="Times New Roman"/>
                <w:b/>
                <w:sz w:val="22"/>
                <w:szCs w:val="22"/>
              </w:rPr>
            </w:pPr>
          </w:p>
        </w:tc>
        <w:tc>
          <w:tcPr>
            <w:tcW w:w="915" w:type="dxa"/>
            <w:vAlign w:val="center"/>
          </w:tcPr>
          <w:p w14:paraId="6225744A"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93.93</w:t>
            </w:r>
          </w:p>
        </w:tc>
        <w:tc>
          <w:tcPr>
            <w:tcW w:w="924" w:type="dxa"/>
            <w:vAlign w:val="center"/>
          </w:tcPr>
          <w:p w14:paraId="51EB2308"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0.9</w:t>
            </w:r>
          </w:p>
        </w:tc>
        <w:tc>
          <w:tcPr>
            <w:tcW w:w="859" w:type="dxa"/>
            <w:vAlign w:val="center"/>
          </w:tcPr>
          <w:p w14:paraId="44ABD62D"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2.2</w:t>
            </w:r>
          </w:p>
        </w:tc>
        <w:tc>
          <w:tcPr>
            <w:tcW w:w="865" w:type="dxa"/>
            <w:vAlign w:val="center"/>
          </w:tcPr>
          <w:p w14:paraId="0F44683F"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4.41</w:t>
            </w:r>
          </w:p>
        </w:tc>
        <w:tc>
          <w:tcPr>
            <w:tcW w:w="925" w:type="dxa"/>
            <w:vAlign w:val="center"/>
          </w:tcPr>
          <w:p w14:paraId="4E6001F1"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5.28</w:t>
            </w:r>
          </w:p>
        </w:tc>
      </w:tr>
      <w:tr w:rsidR="00973B7F" w:rsidRPr="007E115D" w14:paraId="7B53A5E5" w14:textId="77777777" w:rsidTr="00EA7320">
        <w:trPr>
          <w:trHeight w:val="238"/>
          <w:jc w:val="center"/>
        </w:trPr>
        <w:tc>
          <w:tcPr>
            <w:tcW w:w="637" w:type="dxa"/>
            <w:vMerge/>
          </w:tcPr>
          <w:p w14:paraId="6A3FEB67"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3136BBD1"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PSO-CPID</w:t>
            </w:r>
          </w:p>
        </w:tc>
        <w:tc>
          <w:tcPr>
            <w:tcW w:w="1203" w:type="dxa"/>
            <w:vMerge/>
            <w:vAlign w:val="center"/>
          </w:tcPr>
          <w:p w14:paraId="1BCFFBE6"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14FF5829"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61.81</w:t>
            </w:r>
          </w:p>
        </w:tc>
        <w:tc>
          <w:tcPr>
            <w:tcW w:w="924" w:type="dxa"/>
            <w:vAlign w:val="center"/>
          </w:tcPr>
          <w:p w14:paraId="22E5D9D0"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0</w:t>
            </w:r>
          </w:p>
        </w:tc>
        <w:tc>
          <w:tcPr>
            <w:tcW w:w="859" w:type="dxa"/>
            <w:vAlign w:val="center"/>
          </w:tcPr>
          <w:p w14:paraId="66E1CDE3"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5</w:t>
            </w:r>
          </w:p>
        </w:tc>
        <w:tc>
          <w:tcPr>
            <w:tcW w:w="865" w:type="dxa"/>
            <w:vAlign w:val="center"/>
          </w:tcPr>
          <w:p w14:paraId="7FA468AF"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27</w:t>
            </w:r>
          </w:p>
        </w:tc>
        <w:tc>
          <w:tcPr>
            <w:tcW w:w="925" w:type="dxa"/>
            <w:vAlign w:val="center"/>
          </w:tcPr>
          <w:p w14:paraId="6150FF01"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3.98</w:t>
            </w:r>
          </w:p>
        </w:tc>
      </w:tr>
      <w:tr w:rsidR="00973B7F" w:rsidRPr="007E115D" w14:paraId="1F854C1A" w14:textId="77777777" w:rsidTr="00EA7320">
        <w:trPr>
          <w:trHeight w:val="238"/>
          <w:jc w:val="center"/>
        </w:trPr>
        <w:tc>
          <w:tcPr>
            <w:tcW w:w="637" w:type="dxa"/>
            <w:vMerge/>
          </w:tcPr>
          <w:p w14:paraId="53104EE8"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33AFF8EB"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APID</w:t>
            </w:r>
          </w:p>
        </w:tc>
        <w:tc>
          <w:tcPr>
            <w:tcW w:w="1203" w:type="dxa"/>
            <w:vMerge/>
            <w:vAlign w:val="center"/>
          </w:tcPr>
          <w:p w14:paraId="00ED12A9"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21F19538"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5.58</w:t>
            </w:r>
          </w:p>
        </w:tc>
        <w:tc>
          <w:tcPr>
            <w:tcW w:w="924" w:type="dxa"/>
            <w:vAlign w:val="center"/>
          </w:tcPr>
          <w:p w14:paraId="4BF6452F"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0</w:t>
            </w:r>
          </w:p>
        </w:tc>
        <w:tc>
          <w:tcPr>
            <w:tcW w:w="859" w:type="dxa"/>
            <w:vAlign w:val="center"/>
          </w:tcPr>
          <w:p w14:paraId="41C8F820"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5.7</w:t>
            </w:r>
          </w:p>
        </w:tc>
        <w:tc>
          <w:tcPr>
            <w:tcW w:w="865" w:type="dxa"/>
            <w:vAlign w:val="center"/>
          </w:tcPr>
          <w:p w14:paraId="55E3AFE7"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85</w:t>
            </w:r>
          </w:p>
        </w:tc>
        <w:tc>
          <w:tcPr>
            <w:tcW w:w="925" w:type="dxa"/>
            <w:vAlign w:val="center"/>
          </w:tcPr>
          <w:p w14:paraId="1AE00750"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4.10</w:t>
            </w:r>
          </w:p>
        </w:tc>
      </w:tr>
      <w:tr w:rsidR="00973B7F" w:rsidRPr="007E115D" w14:paraId="12B3DC21" w14:textId="77777777" w:rsidTr="00EA7320">
        <w:trPr>
          <w:trHeight w:val="238"/>
          <w:jc w:val="center"/>
        </w:trPr>
        <w:tc>
          <w:tcPr>
            <w:tcW w:w="637" w:type="dxa"/>
            <w:vMerge/>
          </w:tcPr>
          <w:p w14:paraId="57C53239"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43249810"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PSO-APID</w:t>
            </w:r>
          </w:p>
        </w:tc>
        <w:tc>
          <w:tcPr>
            <w:tcW w:w="1203" w:type="dxa"/>
            <w:vMerge/>
            <w:vAlign w:val="center"/>
          </w:tcPr>
          <w:p w14:paraId="6DEA721B"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56285CE9"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56</w:t>
            </w:r>
          </w:p>
        </w:tc>
        <w:tc>
          <w:tcPr>
            <w:tcW w:w="924" w:type="dxa"/>
            <w:vAlign w:val="center"/>
          </w:tcPr>
          <w:p w14:paraId="65812E15"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3</w:t>
            </w:r>
          </w:p>
        </w:tc>
        <w:tc>
          <w:tcPr>
            <w:tcW w:w="859" w:type="dxa"/>
            <w:vAlign w:val="center"/>
          </w:tcPr>
          <w:p w14:paraId="27D1DAD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1</w:t>
            </w:r>
          </w:p>
        </w:tc>
        <w:tc>
          <w:tcPr>
            <w:tcW w:w="865" w:type="dxa"/>
            <w:vAlign w:val="center"/>
          </w:tcPr>
          <w:p w14:paraId="38C5EDB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62</w:t>
            </w:r>
          </w:p>
        </w:tc>
        <w:tc>
          <w:tcPr>
            <w:tcW w:w="925" w:type="dxa"/>
            <w:vAlign w:val="center"/>
          </w:tcPr>
          <w:p w14:paraId="1C3E0789"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1.33</w:t>
            </w:r>
          </w:p>
        </w:tc>
      </w:tr>
      <w:tr w:rsidR="00973B7F" w:rsidRPr="007E115D" w14:paraId="2D50F81A" w14:textId="77777777" w:rsidTr="00EA7320">
        <w:trPr>
          <w:trHeight w:val="238"/>
          <w:jc w:val="center"/>
        </w:trPr>
        <w:tc>
          <w:tcPr>
            <w:tcW w:w="637" w:type="dxa"/>
            <w:vMerge w:val="restart"/>
          </w:tcPr>
          <w:p w14:paraId="19108ACC"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2AA97F6A"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CPID</w:t>
            </w:r>
          </w:p>
        </w:tc>
        <w:tc>
          <w:tcPr>
            <w:tcW w:w="1203" w:type="dxa"/>
            <w:vMerge w:val="restart"/>
            <w:vAlign w:val="center"/>
          </w:tcPr>
          <w:p w14:paraId="4389CE0A"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IAE</w:t>
            </w:r>
          </w:p>
          <w:p w14:paraId="18B228E2"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w:t>
            </w:r>
          </w:p>
          <w:p w14:paraId="05D71203"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ITAE</w:t>
            </w:r>
          </w:p>
        </w:tc>
        <w:tc>
          <w:tcPr>
            <w:tcW w:w="915" w:type="dxa"/>
            <w:vAlign w:val="center"/>
          </w:tcPr>
          <w:p w14:paraId="26DAC180"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93.93</w:t>
            </w:r>
          </w:p>
        </w:tc>
        <w:tc>
          <w:tcPr>
            <w:tcW w:w="924" w:type="dxa"/>
            <w:vAlign w:val="center"/>
          </w:tcPr>
          <w:p w14:paraId="313E1F1F"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0.9</w:t>
            </w:r>
          </w:p>
        </w:tc>
        <w:tc>
          <w:tcPr>
            <w:tcW w:w="859" w:type="dxa"/>
            <w:vAlign w:val="center"/>
          </w:tcPr>
          <w:p w14:paraId="373CB703"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2.2</w:t>
            </w:r>
          </w:p>
        </w:tc>
        <w:tc>
          <w:tcPr>
            <w:tcW w:w="865" w:type="dxa"/>
            <w:vAlign w:val="center"/>
          </w:tcPr>
          <w:p w14:paraId="2F45C442"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4.41</w:t>
            </w:r>
          </w:p>
        </w:tc>
        <w:tc>
          <w:tcPr>
            <w:tcW w:w="925" w:type="dxa"/>
            <w:vAlign w:val="center"/>
          </w:tcPr>
          <w:p w14:paraId="2286ED79"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5.28</w:t>
            </w:r>
          </w:p>
        </w:tc>
      </w:tr>
      <w:tr w:rsidR="00973B7F" w:rsidRPr="007E115D" w14:paraId="288E6C4C" w14:textId="77777777" w:rsidTr="00EA7320">
        <w:trPr>
          <w:trHeight w:val="238"/>
          <w:jc w:val="center"/>
        </w:trPr>
        <w:tc>
          <w:tcPr>
            <w:tcW w:w="637" w:type="dxa"/>
            <w:vMerge/>
          </w:tcPr>
          <w:p w14:paraId="164AB951"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4BB410EC"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PSO-CPID</w:t>
            </w:r>
          </w:p>
        </w:tc>
        <w:tc>
          <w:tcPr>
            <w:tcW w:w="1203" w:type="dxa"/>
            <w:vMerge/>
            <w:vAlign w:val="center"/>
          </w:tcPr>
          <w:p w14:paraId="55FA05ED"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73C226EB"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61.81</w:t>
            </w:r>
          </w:p>
        </w:tc>
        <w:tc>
          <w:tcPr>
            <w:tcW w:w="924" w:type="dxa"/>
            <w:vAlign w:val="center"/>
          </w:tcPr>
          <w:p w14:paraId="7A5BECB2"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0</w:t>
            </w:r>
          </w:p>
        </w:tc>
        <w:tc>
          <w:tcPr>
            <w:tcW w:w="859" w:type="dxa"/>
            <w:vAlign w:val="center"/>
          </w:tcPr>
          <w:p w14:paraId="33945516"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3.5</w:t>
            </w:r>
          </w:p>
        </w:tc>
        <w:tc>
          <w:tcPr>
            <w:tcW w:w="865" w:type="dxa"/>
            <w:vAlign w:val="center"/>
          </w:tcPr>
          <w:p w14:paraId="5C910089"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27</w:t>
            </w:r>
          </w:p>
        </w:tc>
        <w:tc>
          <w:tcPr>
            <w:tcW w:w="925" w:type="dxa"/>
            <w:vAlign w:val="center"/>
          </w:tcPr>
          <w:p w14:paraId="41CE75EA"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3.98</w:t>
            </w:r>
          </w:p>
        </w:tc>
      </w:tr>
      <w:tr w:rsidR="00973B7F" w:rsidRPr="007E115D" w14:paraId="374CB0D8" w14:textId="77777777" w:rsidTr="00EA7320">
        <w:trPr>
          <w:trHeight w:val="238"/>
          <w:jc w:val="center"/>
        </w:trPr>
        <w:tc>
          <w:tcPr>
            <w:tcW w:w="637" w:type="dxa"/>
            <w:vMerge/>
          </w:tcPr>
          <w:p w14:paraId="7ADD74BA"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1CD3EA99"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APID</w:t>
            </w:r>
          </w:p>
        </w:tc>
        <w:tc>
          <w:tcPr>
            <w:tcW w:w="1203" w:type="dxa"/>
            <w:vMerge/>
            <w:vAlign w:val="center"/>
          </w:tcPr>
          <w:p w14:paraId="08DBC022"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716695F1"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5.58</w:t>
            </w:r>
          </w:p>
        </w:tc>
        <w:tc>
          <w:tcPr>
            <w:tcW w:w="924" w:type="dxa"/>
            <w:vAlign w:val="center"/>
          </w:tcPr>
          <w:p w14:paraId="0793243B"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0</w:t>
            </w:r>
          </w:p>
        </w:tc>
        <w:tc>
          <w:tcPr>
            <w:tcW w:w="859" w:type="dxa"/>
            <w:vAlign w:val="center"/>
          </w:tcPr>
          <w:p w14:paraId="32E1B1A4"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5.7</w:t>
            </w:r>
          </w:p>
        </w:tc>
        <w:tc>
          <w:tcPr>
            <w:tcW w:w="865" w:type="dxa"/>
            <w:vAlign w:val="center"/>
          </w:tcPr>
          <w:p w14:paraId="1768C1FD"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85</w:t>
            </w:r>
          </w:p>
        </w:tc>
        <w:tc>
          <w:tcPr>
            <w:tcW w:w="925" w:type="dxa"/>
            <w:vAlign w:val="center"/>
          </w:tcPr>
          <w:p w14:paraId="28E6BF7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4.10</w:t>
            </w:r>
          </w:p>
        </w:tc>
      </w:tr>
      <w:tr w:rsidR="00973B7F" w:rsidRPr="007E115D" w14:paraId="7F9D5ADB" w14:textId="77777777" w:rsidTr="00EA7320">
        <w:trPr>
          <w:trHeight w:val="238"/>
          <w:jc w:val="center"/>
        </w:trPr>
        <w:tc>
          <w:tcPr>
            <w:tcW w:w="637" w:type="dxa"/>
            <w:vMerge/>
          </w:tcPr>
          <w:p w14:paraId="14291C2C" w14:textId="77777777" w:rsidR="00973B7F" w:rsidRPr="007E115D" w:rsidRDefault="00973B7F" w:rsidP="00EA7320">
            <w:pPr>
              <w:spacing w:line="276" w:lineRule="auto"/>
              <w:jc w:val="center"/>
              <w:rPr>
                <w:rFonts w:ascii="Times New Roman" w:hAnsi="Times New Roman"/>
                <w:sz w:val="22"/>
                <w:szCs w:val="22"/>
              </w:rPr>
            </w:pPr>
          </w:p>
        </w:tc>
        <w:tc>
          <w:tcPr>
            <w:tcW w:w="1651" w:type="dxa"/>
            <w:vAlign w:val="center"/>
          </w:tcPr>
          <w:p w14:paraId="082A8553" w14:textId="77777777" w:rsidR="00973B7F" w:rsidRPr="007E115D" w:rsidRDefault="00973B7F" w:rsidP="00EA7320">
            <w:pPr>
              <w:spacing w:line="276" w:lineRule="auto"/>
              <w:jc w:val="center"/>
              <w:rPr>
                <w:rFonts w:ascii="Times New Roman" w:hAnsi="Times New Roman"/>
                <w:b/>
                <w:sz w:val="22"/>
                <w:szCs w:val="22"/>
              </w:rPr>
            </w:pPr>
            <w:r w:rsidRPr="007E115D">
              <w:rPr>
                <w:rFonts w:ascii="Times New Roman" w:hAnsi="Times New Roman"/>
                <w:b/>
                <w:sz w:val="22"/>
                <w:szCs w:val="22"/>
              </w:rPr>
              <w:t>PSO-APID</w:t>
            </w:r>
          </w:p>
        </w:tc>
        <w:tc>
          <w:tcPr>
            <w:tcW w:w="1203" w:type="dxa"/>
            <w:vMerge/>
            <w:vAlign w:val="center"/>
          </w:tcPr>
          <w:p w14:paraId="6249839D" w14:textId="77777777" w:rsidR="00973B7F" w:rsidRPr="007E115D" w:rsidRDefault="00973B7F" w:rsidP="00EA7320">
            <w:pPr>
              <w:spacing w:line="276" w:lineRule="auto"/>
              <w:jc w:val="center"/>
              <w:rPr>
                <w:rFonts w:ascii="Times New Roman" w:hAnsi="Times New Roman"/>
                <w:sz w:val="22"/>
                <w:szCs w:val="22"/>
              </w:rPr>
            </w:pPr>
          </w:p>
        </w:tc>
        <w:tc>
          <w:tcPr>
            <w:tcW w:w="915" w:type="dxa"/>
            <w:vAlign w:val="center"/>
          </w:tcPr>
          <w:p w14:paraId="394AFC4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85</w:t>
            </w:r>
          </w:p>
        </w:tc>
        <w:tc>
          <w:tcPr>
            <w:tcW w:w="924" w:type="dxa"/>
            <w:vAlign w:val="center"/>
          </w:tcPr>
          <w:p w14:paraId="0CBDB66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7</w:t>
            </w:r>
          </w:p>
        </w:tc>
        <w:tc>
          <w:tcPr>
            <w:tcW w:w="859" w:type="dxa"/>
            <w:vAlign w:val="center"/>
          </w:tcPr>
          <w:p w14:paraId="650BF34C"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2.4</w:t>
            </w:r>
          </w:p>
        </w:tc>
        <w:tc>
          <w:tcPr>
            <w:tcW w:w="865" w:type="dxa"/>
            <w:vAlign w:val="center"/>
          </w:tcPr>
          <w:p w14:paraId="16818EF1"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63</w:t>
            </w:r>
          </w:p>
        </w:tc>
        <w:tc>
          <w:tcPr>
            <w:tcW w:w="925" w:type="dxa"/>
            <w:vAlign w:val="center"/>
          </w:tcPr>
          <w:p w14:paraId="03556F59" w14:textId="77777777" w:rsidR="00973B7F" w:rsidRPr="007E115D" w:rsidRDefault="00973B7F" w:rsidP="00EA7320">
            <w:pPr>
              <w:spacing w:line="276" w:lineRule="auto"/>
              <w:jc w:val="center"/>
              <w:rPr>
                <w:rFonts w:ascii="Times New Roman" w:hAnsi="Times New Roman"/>
                <w:sz w:val="22"/>
                <w:szCs w:val="22"/>
              </w:rPr>
            </w:pPr>
            <w:r w:rsidRPr="007E115D">
              <w:rPr>
                <w:rFonts w:ascii="Times New Roman" w:hAnsi="Times New Roman"/>
                <w:sz w:val="22"/>
                <w:szCs w:val="22"/>
              </w:rPr>
              <w:t>11.40</w:t>
            </w:r>
          </w:p>
        </w:tc>
      </w:tr>
    </w:tbl>
    <w:p w14:paraId="52B3863C" w14:textId="77777777" w:rsidR="00973B7F" w:rsidRPr="007E115D" w:rsidRDefault="00973B7F" w:rsidP="00973B7F">
      <w:pPr>
        <w:rPr>
          <w:rFonts w:cs="Times New Roman"/>
          <w:sz w:val="22"/>
        </w:rPr>
      </w:pPr>
    </w:p>
    <w:p w14:paraId="4C319452" w14:textId="77777777" w:rsidR="00973B7F" w:rsidRPr="007E115D" w:rsidRDefault="00973B7F" w:rsidP="00973B7F">
      <w:pPr>
        <w:rPr>
          <w:rFonts w:cs="Times New Roman"/>
          <w:sz w:val="22"/>
        </w:rPr>
      </w:pPr>
    </w:p>
    <w:p w14:paraId="2513F68A" w14:textId="77777777" w:rsidR="008A2E84" w:rsidRDefault="008A2E84" w:rsidP="008A2E84">
      <w:pPr>
        <w:rPr>
          <w:b/>
          <w:szCs w:val="24"/>
          <w:vertAlign w:val="superscript"/>
        </w:rPr>
      </w:pPr>
    </w:p>
    <w:p w14:paraId="09E5E36E" w14:textId="77777777" w:rsidR="002043A9" w:rsidRDefault="002043A9" w:rsidP="00614C81">
      <w:pPr>
        <w:rPr>
          <w:b/>
          <w:vertAlign w:val="superscript"/>
        </w:rPr>
      </w:pPr>
    </w:p>
    <w:p w14:paraId="53529786" w14:textId="77777777" w:rsidR="002043A9" w:rsidRDefault="002043A9" w:rsidP="008A2E84">
      <w:pPr>
        <w:jc w:val="center"/>
        <w:rPr>
          <w:b/>
          <w:vertAlign w:val="superscript"/>
        </w:rPr>
      </w:pPr>
    </w:p>
    <w:p w14:paraId="228BE219" w14:textId="77777777" w:rsidR="008A2E84" w:rsidRDefault="008A2E84" w:rsidP="008A2E84">
      <w:pPr>
        <w:jc w:val="center"/>
        <w:rPr>
          <w:b/>
          <w:vertAlign w:val="superscript"/>
        </w:rPr>
      </w:pPr>
      <w:r>
        <w:rPr>
          <w:b/>
          <w:noProof/>
          <w:vertAlign w:val="superscript"/>
          <w:lang w:eastAsia="en-IN"/>
        </w:rPr>
        <w:lastRenderedPageBreak/>
        <w:drawing>
          <wp:inline distT="0" distB="0" distL="0" distR="0" wp14:anchorId="198711E9" wp14:editId="6DC6D78E">
            <wp:extent cx="5073650" cy="3384000"/>
            <wp:effectExtent l="0" t="0" r="0" b="0"/>
            <wp:docPr id="25"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26"/>
                    <a:srcRect/>
                    <a:stretch>
                      <a:fillRect/>
                    </a:stretch>
                  </pic:blipFill>
                  <pic:spPr bwMode="auto">
                    <a:xfrm>
                      <a:off x="0" y="0"/>
                      <a:ext cx="5073650" cy="3384000"/>
                    </a:xfrm>
                    <a:prstGeom prst="rect">
                      <a:avLst/>
                    </a:prstGeom>
                    <a:noFill/>
                    <a:ln w="9525">
                      <a:noFill/>
                      <a:miter lim="800000"/>
                      <a:headEnd/>
                      <a:tailEnd/>
                    </a:ln>
                  </pic:spPr>
                </pic:pic>
              </a:graphicData>
            </a:graphic>
          </wp:inline>
        </w:drawing>
      </w:r>
    </w:p>
    <w:p w14:paraId="6B6D9A91" w14:textId="77777777" w:rsidR="008A2E84" w:rsidRDefault="008A2E84" w:rsidP="008A2E84">
      <w:pPr>
        <w:rPr>
          <w:b/>
          <w:vertAlign w:val="superscript"/>
        </w:rPr>
      </w:pPr>
    </w:p>
    <w:p w14:paraId="66CFA36F" w14:textId="066C5A3F" w:rsidR="002043A9" w:rsidRDefault="002043A9" w:rsidP="002043A9">
      <w:pPr>
        <w:jc w:val="center"/>
        <w:rPr>
          <w:b/>
          <w:vertAlign w:val="superscript"/>
        </w:rPr>
      </w:pPr>
      <w:r>
        <w:rPr>
          <w:b/>
          <w:vertAlign w:val="superscript"/>
        </w:rPr>
        <w:t xml:space="preserve">Fig </w:t>
      </w:r>
      <w:r w:rsidR="007C5F56">
        <w:rPr>
          <w:b/>
          <w:vertAlign w:val="superscript"/>
        </w:rPr>
        <w:t>3</w:t>
      </w:r>
      <w:r>
        <w:rPr>
          <w:b/>
          <w:vertAlign w:val="superscript"/>
        </w:rPr>
        <w:t>.1(a) Response of second order linear process in (4.7) for L=0.2s, minimization of IAE</w:t>
      </w:r>
    </w:p>
    <w:p w14:paraId="46BDD5C8" w14:textId="77777777" w:rsidR="002043A9" w:rsidRDefault="002043A9" w:rsidP="002043A9">
      <w:pPr>
        <w:rPr>
          <w:b/>
          <w:vertAlign w:val="superscript"/>
        </w:rPr>
      </w:pPr>
    </w:p>
    <w:p w14:paraId="7BBF282E" w14:textId="77777777" w:rsidR="008A2E84" w:rsidRDefault="008A2E84" w:rsidP="008A2E84">
      <w:pPr>
        <w:rPr>
          <w:b/>
          <w:vertAlign w:val="superscript"/>
        </w:rPr>
      </w:pPr>
    </w:p>
    <w:p w14:paraId="6F755456" w14:textId="77777777" w:rsidR="008A2E84" w:rsidRDefault="008A2E84" w:rsidP="008A2E84">
      <w:pPr>
        <w:jc w:val="center"/>
        <w:rPr>
          <w:b/>
          <w:noProof/>
          <w:vertAlign w:val="superscript"/>
          <w:lang w:eastAsia="en-IN"/>
        </w:rPr>
      </w:pPr>
    </w:p>
    <w:p w14:paraId="0331492D" w14:textId="77777777" w:rsidR="008A2E84" w:rsidRDefault="008A2E84" w:rsidP="008A2E84">
      <w:pPr>
        <w:jc w:val="center"/>
        <w:rPr>
          <w:b/>
          <w:noProof/>
          <w:vertAlign w:val="superscript"/>
          <w:lang w:eastAsia="en-IN"/>
        </w:rPr>
      </w:pPr>
      <w:r>
        <w:rPr>
          <w:b/>
          <w:noProof/>
          <w:vertAlign w:val="superscript"/>
          <w:lang w:eastAsia="en-IN"/>
        </w:rPr>
        <w:drawing>
          <wp:inline distT="0" distB="0" distL="0" distR="0" wp14:anchorId="00486078" wp14:editId="73A99510">
            <wp:extent cx="5040000" cy="3423514"/>
            <wp:effectExtent l="0" t="0" r="0" b="0"/>
            <wp:docPr id="28"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preferRelativeResize="0">
                      <a:picLocks noChangeAspect="1" noChangeArrowheads="1"/>
                    </pic:cNvPicPr>
                  </pic:nvPicPr>
                  <pic:blipFill>
                    <a:blip r:embed="rId27"/>
                    <a:srcRect/>
                    <a:stretch>
                      <a:fillRect/>
                    </a:stretch>
                  </pic:blipFill>
                  <pic:spPr bwMode="auto">
                    <a:xfrm>
                      <a:off x="0" y="0"/>
                      <a:ext cx="5040000" cy="3423514"/>
                    </a:xfrm>
                    <a:prstGeom prst="rect">
                      <a:avLst/>
                    </a:prstGeom>
                    <a:noFill/>
                    <a:ln w="9525">
                      <a:noFill/>
                      <a:miter lim="800000"/>
                      <a:headEnd/>
                      <a:tailEnd/>
                    </a:ln>
                  </pic:spPr>
                </pic:pic>
              </a:graphicData>
            </a:graphic>
          </wp:inline>
        </w:drawing>
      </w:r>
    </w:p>
    <w:p w14:paraId="14D10669" w14:textId="77777777" w:rsidR="008A2E84" w:rsidRDefault="008A2E84" w:rsidP="008A2E84">
      <w:pPr>
        <w:jc w:val="center"/>
        <w:rPr>
          <w:b/>
          <w:noProof/>
          <w:vertAlign w:val="superscript"/>
          <w:lang w:eastAsia="en-IN"/>
        </w:rPr>
      </w:pPr>
    </w:p>
    <w:p w14:paraId="31EFB36E" w14:textId="6C69CF4A" w:rsidR="008A2E84" w:rsidRDefault="002043A9" w:rsidP="002043A9">
      <w:pPr>
        <w:jc w:val="center"/>
        <w:rPr>
          <w:b/>
          <w:vertAlign w:val="superscript"/>
        </w:rPr>
      </w:pPr>
      <w:r>
        <w:rPr>
          <w:b/>
          <w:vertAlign w:val="superscript"/>
        </w:rPr>
        <w:t xml:space="preserve">Fig </w:t>
      </w:r>
      <w:r w:rsidR="007C5F56">
        <w:rPr>
          <w:b/>
          <w:vertAlign w:val="superscript"/>
        </w:rPr>
        <w:t>3</w:t>
      </w:r>
      <w:r>
        <w:rPr>
          <w:b/>
          <w:vertAlign w:val="superscript"/>
        </w:rPr>
        <w:t>.1(b) Response of second order linear process in (4.7) for L=0.3s, minimization of IAE</w:t>
      </w:r>
    </w:p>
    <w:p w14:paraId="53C33FCD" w14:textId="77777777" w:rsidR="00093863" w:rsidRDefault="00093863" w:rsidP="002043A9">
      <w:pPr>
        <w:rPr>
          <w:b/>
          <w:noProof/>
          <w:vertAlign w:val="superscript"/>
          <w:lang w:eastAsia="en-IN"/>
        </w:rPr>
      </w:pPr>
    </w:p>
    <w:p w14:paraId="04738833" w14:textId="77777777" w:rsidR="00093863" w:rsidRDefault="00093863" w:rsidP="002043A9">
      <w:pPr>
        <w:rPr>
          <w:b/>
          <w:noProof/>
          <w:vertAlign w:val="superscript"/>
          <w:lang w:eastAsia="en-IN"/>
        </w:rPr>
      </w:pPr>
    </w:p>
    <w:p w14:paraId="5F3CAF25" w14:textId="77777777" w:rsidR="008A2E84" w:rsidRDefault="008A2E84" w:rsidP="008A2E84">
      <w:pPr>
        <w:jc w:val="center"/>
        <w:rPr>
          <w:b/>
          <w:noProof/>
          <w:vertAlign w:val="superscript"/>
          <w:lang w:eastAsia="en-IN"/>
        </w:rPr>
      </w:pPr>
      <w:r>
        <w:rPr>
          <w:b/>
          <w:noProof/>
          <w:vertAlign w:val="superscript"/>
          <w:lang w:eastAsia="en-IN"/>
        </w:rPr>
        <w:lastRenderedPageBreak/>
        <w:drawing>
          <wp:inline distT="0" distB="0" distL="0" distR="0" wp14:anchorId="4BC86CDE" wp14:editId="630551A5">
            <wp:extent cx="5040000" cy="3423514"/>
            <wp:effectExtent l="0" t="0" r="0" b="0"/>
            <wp:docPr id="26"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preferRelativeResize="0">
                      <a:picLocks noChangeAspect="1" noChangeArrowheads="1"/>
                    </pic:cNvPicPr>
                  </pic:nvPicPr>
                  <pic:blipFill>
                    <a:blip r:embed="rId28"/>
                    <a:srcRect/>
                    <a:stretch>
                      <a:fillRect/>
                    </a:stretch>
                  </pic:blipFill>
                  <pic:spPr bwMode="auto">
                    <a:xfrm>
                      <a:off x="0" y="0"/>
                      <a:ext cx="5040000" cy="3423514"/>
                    </a:xfrm>
                    <a:prstGeom prst="rect">
                      <a:avLst/>
                    </a:prstGeom>
                    <a:noFill/>
                    <a:ln w="9525">
                      <a:noFill/>
                      <a:miter lim="800000"/>
                      <a:headEnd/>
                      <a:tailEnd/>
                    </a:ln>
                  </pic:spPr>
                </pic:pic>
              </a:graphicData>
            </a:graphic>
          </wp:inline>
        </w:drawing>
      </w:r>
    </w:p>
    <w:p w14:paraId="3617F522" w14:textId="77777777" w:rsidR="008A2E84" w:rsidRDefault="008A2E84" w:rsidP="008A2E84">
      <w:pPr>
        <w:jc w:val="center"/>
        <w:rPr>
          <w:b/>
          <w:noProof/>
          <w:vertAlign w:val="superscript"/>
          <w:lang w:eastAsia="en-IN"/>
        </w:rPr>
      </w:pPr>
    </w:p>
    <w:p w14:paraId="5023F942" w14:textId="319A3CEA" w:rsidR="002043A9" w:rsidRDefault="002043A9" w:rsidP="002043A9">
      <w:pPr>
        <w:jc w:val="center"/>
        <w:rPr>
          <w:b/>
          <w:vertAlign w:val="superscript"/>
        </w:rPr>
      </w:pPr>
      <w:r>
        <w:rPr>
          <w:b/>
          <w:vertAlign w:val="superscript"/>
        </w:rPr>
        <w:t xml:space="preserve">Fig </w:t>
      </w:r>
      <w:r w:rsidR="007C5F56">
        <w:rPr>
          <w:b/>
          <w:vertAlign w:val="superscript"/>
        </w:rPr>
        <w:t>3</w:t>
      </w:r>
      <w:r>
        <w:rPr>
          <w:b/>
          <w:vertAlign w:val="superscript"/>
        </w:rPr>
        <w:t>.1(c) Response of second order linear process in (4.7) for L=0.2s, minimization of ITAE</w:t>
      </w:r>
    </w:p>
    <w:p w14:paraId="0F1E4600" w14:textId="77777777" w:rsidR="002043A9" w:rsidRDefault="002043A9" w:rsidP="002043A9">
      <w:pPr>
        <w:rPr>
          <w:b/>
          <w:vertAlign w:val="superscript"/>
        </w:rPr>
      </w:pPr>
    </w:p>
    <w:p w14:paraId="17702C7E" w14:textId="77777777" w:rsidR="008A2E84" w:rsidRDefault="008A2E84" w:rsidP="008A2E84">
      <w:pPr>
        <w:rPr>
          <w:b/>
          <w:vertAlign w:val="superscript"/>
        </w:rPr>
      </w:pPr>
    </w:p>
    <w:p w14:paraId="4567A3FB" w14:textId="77777777" w:rsidR="008A2E84" w:rsidRDefault="008A2E84" w:rsidP="008A2E84">
      <w:pPr>
        <w:rPr>
          <w:b/>
          <w:vertAlign w:val="superscript"/>
        </w:rPr>
      </w:pPr>
    </w:p>
    <w:p w14:paraId="340AB597" w14:textId="77777777" w:rsidR="008A2E84" w:rsidRDefault="008A2E84" w:rsidP="008A2E84">
      <w:pPr>
        <w:jc w:val="center"/>
        <w:rPr>
          <w:b/>
          <w:noProof/>
          <w:vertAlign w:val="superscript"/>
          <w:lang w:eastAsia="en-IN"/>
        </w:rPr>
      </w:pPr>
      <w:r>
        <w:rPr>
          <w:b/>
          <w:noProof/>
          <w:vertAlign w:val="superscript"/>
          <w:lang w:eastAsia="en-IN"/>
        </w:rPr>
        <w:drawing>
          <wp:inline distT="0" distB="0" distL="0" distR="0" wp14:anchorId="5E1A0E57" wp14:editId="28A512EC">
            <wp:extent cx="5040173" cy="3420000"/>
            <wp:effectExtent l="0" t="0" r="0" b="0"/>
            <wp:docPr id="29"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preferRelativeResize="0">
                      <a:picLocks noChangeAspect="1" noChangeArrowheads="1"/>
                    </pic:cNvPicPr>
                  </pic:nvPicPr>
                  <pic:blipFill>
                    <a:blip r:embed="rId29"/>
                    <a:srcRect/>
                    <a:stretch>
                      <a:fillRect/>
                    </a:stretch>
                  </pic:blipFill>
                  <pic:spPr bwMode="auto">
                    <a:xfrm>
                      <a:off x="0" y="0"/>
                      <a:ext cx="5040173" cy="3420000"/>
                    </a:xfrm>
                    <a:prstGeom prst="rect">
                      <a:avLst/>
                    </a:prstGeom>
                    <a:noFill/>
                    <a:ln w="9525">
                      <a:noFill/>
                      <a:miter lim="800000"/>
                      <a:headEnd/>
                      <a:tailEnd/>
                    </a:ln>
                  </pic:spPr>
                </pic:pic>
              </a:graphicData>
            </a:graphic>
          </wp:inline>
        </w:drawing>
      </w:r>
    </w:p>
    <w:p w14:paraId="19E540CB" w14:textId="77777777" w:rsidR="008A2E84" w:rsidRDefault="008A2E84" w:rsidP="008A2E84">
      <w:pPr>
        <w:rPr>
          <w:b/>
          <w:vertAlign w:val="superscript"/>
        </w:rPr>
      </w:pPr>
    </w:p>
    <w:p w14:paraId="0AF3648C" w14:textId="77777777" w:rsidR="008A2E84" w:rsidRDefault="008A2E84" w:rsidP="008A2E84">
      <w:pPr>
        <w:rPr>
          <w:b/>
          <w:vertAlign w:val="superscript"/>
        </w:rPr>
      </w:pPr>
    </w:p>
    <w:p w14:paraId="3664F633" w14:textId="29F63431" w:rsidR="008A2E84" w:rsidRDefault="002043A9" w:rsidP="00093863">
      <w:pPr>
        <w:jc w:val="center"/>
        <w:rPr>
          <w:b/>
          <w:vertAlign w:val="superscript"/>
        </w:rPr>
      </w:pPr>
      <w:r>
        <w:rPr>
          <w:b/>
          <w:vertAlign w:val="superscript"/>
        </w:rPr>
        <w:t xml:space="preserve">Fig </w:t>
      </w:r>
      <w:r w:rsidR="007C5F56">
        <w:rPr>
          <w:b/>
          <w:vertAlign w:val="superscript"/>
        </w:rPr>
        <w:t>3</w:t>
      </w:r>
      <w:r>
        <w:rPr>
          <w:b/>
          <w:vertAlign w:val="superscript"/>
        </w:rPr>
        <w:t>.1(d) Response of second order linear process in (4.7) for L=0.3s, minimization of ITAE</w:t>
      </w:r>
    </w:p>
    <w:p w14:paraId="5A45C3DD" w14:textId="77777777" w:rsidR="008A2E84" w:rsidRDefault="008A2E84" w:rsidP="008A2E84">
      <w:pPr>
        <w:jc w:val="center"/>
        <w:rPr>
          <w:b/>
          <w:noProof/>
          <w:vertAlign w:val="superscript"/>
          <w:lang w:eastAsia="en-IN"/>
        </w:rPr>
      </w:pPr>
    </w:p>
    <w:p w14:paraId="4177DE1C" w14:textId="77777777" w:rsidR="008A2E84" w:rsidRDefault="008A2E84" w:rsidP="008A2E84">
      <w:pPr>
        <w:jc w:val="center"/>
        <w:rPr>
          <w:b/>
          <w:noProof/>
          <w:vertAlign w:val="superscript"/>
          <w:lang w:eastAsia="en-IN"/>
        </w:rPr>
      </w:pPr>
    </w:p>
    <w:p w14:paraId="2E90B66F" w14:textId="77777777" w:rsidR="008A2E84" w:rsidRDefault="008A2E84" w:rsidP="008A2E84">
      <w:pPr>
        <w:jc w:val="center"/>
        <w:rPr>
          <w:b/>
          <w:noProof/>
          <w:vertAlign w:val="superscript"/>
          <w:lang w:eastAsia="en-IN"/>
        </w:rPr>
      </w:pPr>
      <w:r>
        <w:rPr>
          <w:b/>
          <w:noProof/>
          <w:vertAlign w:val="superscript"/>
          <w:lang w:eastAsia="en-IN"/>
        </w:rPr>
        <w:lastRenderedPageBreak/>
        <w:drawing>
          <wp:inline distT="0" distB="0" distL="0" distR="0" wp14:anchorId="5FD3B01D" wp14:editId="57183435">
            <wp:extent cx="5074601" cy="3420000"/>
            <wp:effectExtent l="0" t="0" r="0" b="0"/>
            <wp:docPr id="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srcRect/>
                    <a:stretch>
                      <a:fillRect/>
                    </a:stretch>
                  </pic:blipFill>
                  <pic:spPr bwMode="auto">
                    <a:xfrm>
                      <a:off x="0" y="0"/>
                      <a:ext cx="5074601" cy="3420000"/>
                    </a:xfrm>
                    <a:prstGeom prst="rect">
                      <a:avLst/>
                    </a:prstGeom>
                    <a:noFill/>
                    <a:ln w="9525">
                      <a:noFill/>
                      <a:miter lim="800000"/>
                      <a:headEnd/>
                      <a:tailEnd/>
                    </a:ln>
                  </pic:spPr>
                </pic:pic>
              </a:graphicData>
            </a:graphic>
          </wp:inline>
        </w:drawing>
      </w:r>
    </w:p>
    <w:p w14:paraId="00B38723" w14:textId="6F779428" w:rsidR="002043A9" w:rsidRDefault="002043A9" w:rsidP="002043A9">
      <w:pPr>
        <w:jc w:val="center"/>
        <w:rPr>
          <w:b/>
          <w:vertAlign w:val="superscript"/>
        </w:rPr>
      </w:pPr>
      <w:r>
        <w:rPr>
          <w:b/>
          <w:vertAlign w:val="superscript"/>
        </w:rPr>
        <w:t xml:space="preserve">Fig </w:t>
      </w:r>
      <w:r w:rsidR="007C5F56">
        <w:rPr>
          <w:b/>
          <w:vertAlign w:val="superscript"/>
        </w:rPr>
        <w:t>3</w:t>
      </w:r>
      <w:r>
        <w:rPr>
          <w:b/>
          <w:vertAlign w:val="superscript"/>
        </w:rPr>
        <w:t>.1(e) Response of second order linear process in (4.7) for L=0.2s, minimization of IAE +ITAE</w:t>
      </w:r>
    </w:p>
    <w:p w14:paraId="0253EFC8" w14:textId="77777777" w:rsidR="002043A9" w:rsidRDefault="002043A9" w:rsidP="002043A9">
      <w:pPr>
        <w:rPr>
          <w:b/>
          <w:noProof/>
          <w:vertAlign w:val="superscript"/>
          <w:lang w:eastAsia="en-IN"/>
        </w:rPr>
      </w:pPr>
    </w:p>
    <w:p w14:paraId="6922899F" w14:textId="77777777" w:rsidR="002043A9" w:rsidRDefault="002043A9" w:rsidP="002043A9">
      <w:pPr>
        <w:jc w:val="center"/>
        <w:rPr>
          <w:b/>
          <w:noProof/>
          <w:vertAlign w:val="superscript"/>
          <w:lang w:eastAsia="en-IN"/>
        </w:rPr>
      </w:pPr>
    </w:p>
    <w:p w14:paraId="6D06866A" w14:textId="77777777" w:rsidR="008A2E84" w:rsidRDefault="008A2E84" w:rsidP="008A2E84">
      <w:pPr>
        <w:rPr>
          <w:b/>
          <w:vertAlign w:val="superscript"/>
        </w:rPr>
      </w:pPr>
    </w:p>
    <w:p w14:paraId="2E5F8672" w14:textId="77777777" w:rsidR="008A2E84" w:rsidRDefault="008A2E84" w:rsidP="008A2E84">
      <w:pPr>
        <w:rPr>
          <w:b/>
          <w:vertAlign w:val="superscript"/>
        </w:rPr>
      </w:pPr>
    </w:p>
    <w:p w14:paraId="21B599A9" w14:textId="77777777" w:rsidR="008A2E84" w:rsidRDefault="008A2E84" w:rsidP="008A2E84">
      <w:pPr>
        <w:jc w:val="center"/>
        <w:rPr>
          <w:noProof/>
          <w:lang w:eastAsia="en-IN"/>
        </w:rPr>
      </w:pPr>
      <w:r>
        <w:rPr>
          <w:noProof/>
          <w:lang w:eastAsia="en-IN"/>
        </w:rPr>
        <w:drawing>
          <wp:inline distT="0" distB="0" distL="0" distR="0" wp14:anchorId="5697AFC4" wp14:editId="143EDC3B">
            <wp:extent cx="5040000" cy="3423514"/>
            <wp:effectExtent l="0" t="0" r="0" b="0"/>
            <wp:docPr id="30"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preferRelativeResize="0">
                      <a:picLocks noChangeAspect="1" noChangeArrowheads="1"/>
                    </pic:cNvPicPr>
                  </pic:nvPicPr>
                  <pic:blipFill>
                    <a:blip r:embed="rId31"/>
                    <a:srcRect/>
                    <a:stretch>
                      <a:fillRect/>
                    </a:stretch>
                  </pic:blipFill>
                  <pic:spPr bwMode="auto">
                    <a:xfrm>
                      <a:off x="0" y="0"/>
                      <a:ext cx="5040000" cy="3423514"/>
                    </a:xfrm>
                    <a:prstGeom prst="rect">
                      <a:avLst/>
                    </a:prstGeom>
                    <a:noFill/>
                    <a:ln w="9525">
                      <a:noFill/>
                      <a:miter lim="800000"/>
                      <a:headEnd/>
                      <a:tailEnd/>
                    </a:ln>
                  </pic:spPr>
                </pic:pic>
              </a:graphicData>
            </a:graphic>
          </wp:inline>
        </w:drawing>
      </w:r>
    </w:p>
    <w:p w14:paraId="4ED49E7E" w14:textId="77777777" w:rsidR="008A2E84" w:rsidRDefault="008A2E84" w:rsidP="008A2E84"/>
    <w:p w14:paraId="4DD12728" w14:textId="7C9F8FF8" w:rsidR="002043A9" w:rsidRPr="00307865" w:rsidRDefault="002043A9" w:rsidP="002043A9">
      <w:pPr>
        <w:jc w:val="center"/>
        <w:rPr>
          <w:b/>
          <w:vertAlign w:val="superscript"/>
        </w:rPr>
      </w:pPr>
      <w:r>
        <w:rPr>
          <w:b/>
          <w:vertAlign w:val="superscript"/>
        </w:rPr>
        <w:t xml:space="preserve">Fig </w:t>
      </w:r>
      <w:r w:rsidR="007C5F56">
        <w:rPr>
          <w:b/>
          <w:vertAlign w:val="superscript"/>
        </w:rPr>
        <w:t>3</w:t>
      </w:r>
      <w:r>
        <w:rPr>
          <w:b/>
          <w:vertAlign w:val="superscript"/>
        </w:rPr>
        <w:t>.1(f) Response of second order linear process in (4.7) for L=0.3s, minimization of IAE +ITAE</w:t>
      </w:r>
    </w:p>
    <w:p w14:paraId="6BD80C22" w14:textId="77777777" w:rsidR="008A2E84" w:rsidRDefault="008A2E84" w:rsidP="008A2E84">
      <w:pPr>
        <w:jc w:val="both"/>
        <w:rPr>
          <w:noProof/>
          <w:lang w:eastAsia="en-IN"/>
        </w:rPr>
      </w:pPr>
    </w:p>
    <w:p w14:paraId="5A56760D" w14:textId="77777777" w:rsidR="002043A9" w:rsidRDefault="002043A9" w:rsidP="008A2E84">
      <w:pPr>
        <w:jc w:val="both"/>
        <w:rPr>
          <w:b/>
        </w:rPr>
      </w:pPr>
    </w:p>
    <w:p w14:paraId="41FBBABF" w14:textId="77777777" w:rsidR="008A2E84" w:rsidRDefault="008A2E84" w:rsidP="008A2E84">
      <w:pPr>
        <w:spacing w:line="276" w:lineRule="auto"/>
        <w:jc w:val="both"/>
        <w:rPr>
          <w:b/>
        </w:rPr>
      </w:pPr>
    </w:p>
    <w:p w14:paraId="71380C0C" w14:textId="77777777" w:rsidR="00093863" w:rsidRDefault="00093863" w:rsidP="008A2E84">
      <w:pPr>
        <w:spacing w:line="276" w:lineRule="auto"/>
        <w:jc w:val="both"/>
        <w:rPr>
          <w:b/>
        </w:rPr>
      </w:pPr>
    </w:p>
    <w:p w14:paraId="31201A48" w14:textId="77777777" w:rsidR="002B7DA3" w:rsidRDefault="00CC1666" w:rsidP="00B812DA">
      <w:pPr>
        <w:spacing w:line="360" w:lineRule="auto"/>
        <w:jc w:val="both"/>
        <w:rPr>
          <w:b/>
          <w:lang w:val="en-US" w:eastAsia="de-DE"/>
        </w:rPr>
      </w:pPr>
      <w:r>
        <w:rPr>
          <w:b/>
          <w:lang w:val="en-US" w:eastAsia="de-DE"/>
        </w:rPr>
        <w:lastRenderedPageBreak/>
        <w:t xml:space="preserve">4.8 Conclusion </w:t>
      </w:r>
    </w:p>
    <w:p w14:paraId="379CFEFE" w14:textId="77777777" w:rsidR="00D32BF3" w:rsidRDefault="00D32BF3" w:rsidP="00B812DA">
      <w:pPr>
        <w:spacing w:line="360" w:lineRule="auto"/>
        <w:jc w:val="both"/>
        <w:rPr>
          <w:b/>
          <w:lang w:val="en-US" w:eastAsia="de-DE"/>
        </w:rPr>
      </w:pPr>
    </w:p>
    <w:p w14:paraId="1CEF3104" w14:textId="77777777" w:rsidR="008A2E84" w:rsidRPr="009A4C5A" w:rsidRDefault="009A4C5A" w:rsidP="009A4C5A">
      <w:pPr>
        <w:spacing w:line="360" w:lineRule="auto"/>
        <w:jc w:val="both"/>
        <w:rPr>
          <w:vertAlign w:val="superscript"/>
        </w:rPr>
      </w:pPr>
      <w:r w:rsidRPr="009A4C5A">
        <w:rPr>
          <w:lang w:val="en-US" w:eastAsia="de-DE"/>
        </w:rPr>
        <w:t xml:space="preserve">PSO has also been found to be a powerful optimization technique like genetic algorithms. The </w:t>
      </w:r>
      <w:r>
        <w:rPr>
          <w:lang w:val="en-US" w:eastAsia="de-DE"/>
        </w:rPr>
        <w:t xml:space="preserve">developed </w:t>
      </w:r>
      <w:r w:rsidRPr="009A4C5A">
        <w:rPr>
          <w:lang w:val="en-US" w:eastAsia="de-DE"/>
        </w:rPr>
        <w:t>PSO based controller</w:t>
      </w:r>
      <w:r w:rsidR="00885992" w:rsidRPr="009A4C5A">
        <w:rPr>
          <w:lang w:val="en-US" w:eastAsia="de-DE"/>
        </w:rPr>
        <w:t>, i.e</w:t>
      </w:r>
      <w:r w:rsidRPr="009A4C5A">
        <w:rPr>
          <w:lang w:val="en-US" w:eastAsia="de-DE"/>
        </w:rPr>
        <w:t xml:space="preserve">., PSO-APID has provided </w:t>
      </w:r>
      <w:r>
        <w:rPr>
          <w:lang w:val="en-US" w:eastAsia="de-DE"/>
        </w:rPr>
        <w:t xml:space="preserve">significantly </w:t>
      </w:r>
      <w:r w:rsidRPr="009A4C5A">
        <w:rPr>
          <w:lang w:val="en-US" w:eastAsia="de-DE"/>
        </w:rPr>
        <w:t xml:space="preserve">improved </w:t>
      </w:r>
      <w:r>
        <w:rPr>
          <w:lang w:val="en-US" w:eastAsia="de-DE"/>
        </w:rPr>
        <w:t>performance</w:t>
      </w:r>
      <w:r w:rsidRPr="009A4C5A">
        <w:rPr>
          <w:lang w:val="en-US" w:eastAsia="de-DE"/>
        </w:rPr>
        <w:t xml:space="preserve"> compared to others. </w:t>
      </w:r>
      <w:r>
        <w:rPr>
          <w:lang w:val="en-US" w:eastAsia="de-DE"/>
        </w:rPr>
        <w:t>Remarkable improvement has been observed in case of second-order nonlinear and pH</w:t>
      </w:r>
      <w:r w:rsidR="00B80569">
        <w:rPr>
          <w:lang w:val="en-US" w:eastAsia="de-DE"/>
        </w:rPr>
        <w:t>-</w:t>
      </w:r>
      <w:r>
        <w:rPr>
          <w:lang w:val="en-US" w:eastAsia="de-DE"/>
        </w:rPr>
        <w:t>neutralization processes.</w:t>
      </w:r>
    </w:p>
    <w:p w14:paraId="1F3818A8" w14:textId="77777777" w:rsidR="008A2E84" w:rsidRDefault="008A2E84" w:rsidP="00B812DA">
      <w:pPr>
        <w:spacing w:line="360" w:lineRule="auto"/>
        <w:rPr>
          <w:sz w:val="32"/>
          <w:szCs w:val="32"/>
          <w:vertAlign w:val="superscript"/>
        </w:rPr>
      </w:pPr>
    </w:p>
    <w:p w14:paraId="4616B355" w14:textId="77777777" w:rsidR="008A2E84" w:rsidRDefault="008A2E84" w:rsidP="008A2E84">
      <w:pPr>
        <w:rPr>
          <w:sz w:val="32"/>
          <w:szCs w:val="32"/>
          <w:vertAlign w:val="superscript"/>
        </w:rPr>
      </w:pPr>
    </w:p>
    <w:p w14:paraId="6FEA9699" w14:textId="77777777" w:rsidR="008A2E84" w:rsidRDefault="008A2E84" w:rsidP="008A2E84">
      <w:pPr>
        <w:rPr>
          <w:sz w:val="32"/>
          <w:szCs w:val="32"/>
          <w:vertAlign w:val="superscript"/>
        </w:rPr>
      </w:pPr>
    </w:p>
    <w:p w14:paraId="15A059CE" w14:textId="77777777" w:rsidR="00573327" w:rsidRDefault="00573327" w:rsidP="008A2E84">
      <w:pPr>
        <w:rPr>
          <w:sz w:val="32"/>
          <w:szCs w:val="32"/>
          <w:vertAlign w:val="superscript"/>
        </w:rPr>
      </w:pPr>
    </w:p>
    <w:p w14:paraId="43A1EECE" w14:textId="77777777" w:rsidR="00573327" w:rsidRDefault="00573327" w:rsidP="008A2E84">
      <w:pPr>
        <w:rPr>
          <w:sz w:val="32"/>
          <w:szCs w:val="32"/>
          <w:vertAlign w:val="superscript"/>
        </w:rPr>
      </w:pPr>
    </w:p>
    <w:p w14:paraId="36532CCD" w14:textId="77777777" w:rsidR="00573327" w:rsidRDefault="00573327" w:rsidP="008A2E84">
      <w:pPr>
        <w:rPr>
          <w:sz w:val="32"/>
          <w:szCs w:val="32"/>
          <w:vertAlign w:val="superscript"/>
        </w:rPr>
      </w:pPr>
    </w:p>
    <w:p w14:paraId="2FEA97C1" w14:textId="77777777" w:rsidR="00573327" w:rsidRDefault="00573327" w:rsidP="008A2E84">
      <w:pPr>
        <w:rPr>
          <w:sz w:val="32"/>
          <w:szCs w:val="32"/>
          <w:vertAlign w:val="superscript"/>
        </w:rPr>
      </w:pPr>
    </w:p>
    <w:p w14:paraId="55CC9470" w14:textId="77777777" w:rsidR="00415886" w:rsidRDefault="00573327" w:rsidP="00D37ADF">
      <w:pPr>
        <w:rPr>
          <w:sz w:val="32"/>
          <w:szCs w:val="32"/>
          <w:vertAlign w:val="superscript"/>
        </w:rPr>
      </w:pPr>
      <w:r>
        <w:rPr>
          <w:sz w:val="32"/>
          <w:szCs w:val="32"/>
          <w:vertAlign w:val="superscript"/>
        </w:rPr>
        <w:br w:type="page"/>
      </w:r>
    </w:p>
    <w:p w14:paraId="246777E9" w14:textId="77777777" w:rsidR="008A2E84" w:rsidRPr="00F76DB7" w:rsidRDefault="00216686" w:rsidP="00B812DA">
      <w:pPr>
        <w:spacing w:line="360" w:lineRule="auto"/>
        <w:jc w:val="both"/>
        <w:rPr>
          <w:b/>
          <w:lang w:val="en-US" w:eastAsia="de-DE"/>
        </w:rPr>
      </w:pPr>
      <w:r>
        <w:rPr>
          <w:b/>
          <w:lang w:val="en-US" w:eastAsia="de-DE"/>
        </w:rPr>
        <w:lastRenderedPageBreak/>
        <w:t>References</w:t>
      </w:r>
    </w:p>
    <w:p w14:paraId="306FFCB6" w14:textId="77777777" w:rsidR="008A2E84" w:rsidRDefault="008A2E84" w:rsidP="00B812DA">
      <w:pPr>
        <w:spacing w:line="360" w:lineRule="auto"/>
        <w:jc w:val="both"/>
        <w:rPr>
          <w:lang w:val="en-US" w:eastAsia="de-DE"/>
        </w:rPr>
      </w:pPr>
    </w:p>
    <w:p w14:paraId="533EAE81" w14:textId="77777777" w:rsidR="008A2E84" w:rsidRDefault="009E7BBF" w:rsidP="00B812DA">
      <w:pPr>
        <w:autoSpaceDE w:val="0"/>
        <w:autoSpaceDN w:val="0"/>
        <w:adjustRightInd w:val="0"/>
        <w:spacing w:line="360" w:lineRule="auto"/>
        <w:jc w:val="both"/>
        <w:rPr>
          <w:szCs w:val="24"/>
          <w:lang w:eastAsia="en-IN"/>
        </w:rPr>
      </w:pPr>
      <w:r>
        <w:rPr>
          <w:szCs w:val="24"/>
          <w:lang w:eastAsia="en-IN"/>
        </w:rPr>
        <w:t>[1] C.</w:t>
      </w:r>
      <w:r w:rsidR="00BF4AD7">
        <w:rPr>
          <w:szCs w:val="24"/>
          <w:lang w:eastAsia="en-IN"/>
        </w:rPr>
        <w:t xml:space="preserve"> </w:t>
      </w:r>
      <w:r>
        <w:rPr>
          <w:szCs w:val="24"/>
          <w:lang w:eastAsia="en-IN"/>
        </w:rPr>
        <w:t>Dey</w:t>
      </w:r>
      <w:r w:rsidR="00B2522A">
        <w:rPr>
          <w:szCs w:val="24"/>
          <w:lang w:eastAsia="en-IN"/>
        </w:rPr>
        <w:t>,</w:t>
      </w:r>
      <w:r w:rsidR="00BF4AD7">
        <w:rPr>
          <w:szCs w:val="24"/>
          <w:lang w:eastAsia="en-IN"/>
        </w:rPr>
        <w:t xml:space="preserve"> </w:t>
      </w:r>
      <w:r w:rsidR="00AD1E64">
        <w:rPr>
          <w:szCs w:val="24"/>
          <w:lang w:eastAsia="en-IN"/>
        </w:rPr>
        <w:t xml:space="preserve">and </w:t>
      </w:r>
      <w:r>
        <w:rPr>
          <w:szCs w:val="24"/>
          <w:lang w:eastAsia="en-IN"/>
        </w:rPr>
        <w:t>R.K. Mudi</w:t>
      </w:r>
      <w:r w:rsidR="00292324">
        <w:rPr>
          <w:szCs w:val="24"/>
          <w:lang w:eastAsia="en-IN"/>
        </w:rPr>
        <w:t>,</w:t>
      </w:r>
      <w:r w:rsidRPr="00643E11">
        <w:rPr>
          <w:szCs w:val="24"/>
          <w:lang w:eastAsia="en-IN"/>
        </w:rPr>
        <w:t xml:space="preserve"> An improved auto-tuning scheme for PID controllers. ISA Trans. 48(4), 396–409(2009).</w:t>
      </w:r>
    </w:p>
    <w:p w14:paraId="26B96348" w14:textId="77777777" w:rsidR="00670B1B" w:rsidRDefault="00670B1B" w:rsidP="00B812DA">
      <w:pPr>
        <w:autoSpaceDE w:val="0"/>
        <w:autoSpaceDN w:val="0"/>
        <w:adjustRightInd w:val="0"/>
        <w:spacing w:line="360" w:lineRule="auto"/>
        <w:jc w:val="both"/>
        <w:rPr>
          <w:szCs w:val="24"/>
          <w:lang w:eastAsia="en-IN"/>
        </w:rPr>
      </w:pPr>
    </w:p>
    <w:p w14:paraId="31228185" w14:textId="77777777" w:rsidR="008A2E84" w:rsidRDefault="008A2E84" w:rsidP="00B812DA">
      <w:pPr>
        <w:spacing w:line="360" w:lineRule="auto"/>
      </w:pPr>
      <w:r>
        <w:rPr>
          <w:szCs w:val="24"/>
        </w:rPr>
        <w:t>[</w:t>
      </w:r>
      <w:r w:rsidR="009E7BBF">
        <w:rPr>
          <w:szCs w:val="24"/>
        </w:rPr>
        <w:t>2</w:t>
      </w:r>
      <w:r>
        <w:rPr>
          <w:szCs w:val="24"/>
        </w:rPr>
        <w:t>] James</w:t>
      </w:r>
      <w:r w:rsidR="00292324">
        <w:rPr>
          <w:szCs w:val="24"/>
        </w:rPr>
        <w:t xml:space="preserve"> McCaffrey,</w:t>
      </w:r>
      <w:r w:rsidRPr="00167D02">
        <w:rPr>
          <w:szCs w:val="24"/>
        </w:rPr>
        <w:t xml:space="preserve"> </w:t>
      </w:r>
      <w:hyperlink r:id="rId32" w:history="1">
        <w:r w:rsidRPr="0059767D">
          <w:rPr>
            <w:rStyle w:val="Hyperlink"/>
            <w:szCs w:val="24"/>
          </w:rPr>
          <w:t>http://msdn.microsoft.com/en-us/magazine/hh335067.aspx</w:t>
        </w:r>
      </w:hyperlink>
    </w:p>
    <w:p w14:paraId="13CFA648" w14:textId="77777777" w:rsidR="00670B1B" w:rsidRDefault="00670B1B" w:rsidP="00B812DA">
      <w:pPr>
        <w:spacing w:line="360" w:lineRule="auto"/>
        <w:rPr>
          <w:szCs w:val="24"/>
        </w:rPr>
      </w:pPr>
    </w:p>
    <w:p w14:paraId="202ADF44" w14:textId="77777777" w:rsidR="008A2E84" w:rsidRDefault="008A2E84" w:rsidP="00B812DA">
      <w:pPr>
        <w:spacing w:line="360" w:lineRule="auto"/>
        <w:rPr>
          <w:szCs w:val="24"/>
        </w:rPr>
      </w:pPr>
      <w:r>
        <w:rPr>
          <w:szCs w:val="24"/>
        </w:rPr>
        <w:t>[</w:t>
      </w:r>
      <w:r w:rsidR="009E7BBF">
        <w:rPr>
          <w:szCs w:val="24"/>
        </w:rPr>
        <w:t>3</w:t>
      </w:r>
      <w:r>
        <w:rPr>
          <w:szCs w:val="24"/>
        </w:rPr>
        <w:t xml:space="preserve">]   </w:t>
      </w:r>
      <w:r w:rsidR="00292324">
        <w:rPr>
          <w:szCs w:val="24"/>
        </w:rPr>
        <w:t xml:space="preserve">Microsoft, </w:t>
      </w:r>
      <w:r w:rsidRPr="00167D02">
        <w:rPr>
          <w:szCs w:val="24"/>
        </w:rPr>
        <w:t>Msd</w:t>
      </w:r>
      <w:r>
        <w:rPr>
          <w:szCs w:val="24"/>
        </w:rPr>
        <w:t>n magazine (august-2011), 86-91.</w:t>
      </w:r>
    </w:p>
    <w:p w14:paraId="27C3F5A4" w14:textId="77777777" w:rsidR="00670B1B" w:rsidRPr="00B812DA" w:rsidRDefault="00670B1B" w:rsidP="00B812DA">
      <w:pPr>
        <w:spacing w:line="360" w:lineRule="auto"/>
        <w:rPr>
          <w:szCs w:val="24"/>
        </w:rPr>
      </w:pPr>
    </w:p>
    <w:p w14:paraId="23B3686D" w14:textId="381373A9" w:rsidR="00935001" w:rsidRDefault="008A2E84" w:rsidP="00B812DA">
      <w:pPr>
        <w:autoSpaceDE w:val="0"/>
        <w:autoSpaceDN w:val="0"/>
        <w:adjustRightInd w:val="0"/>
        <w:spacing w:line="360" w:lineRule="auto"/>
        <w:jc w:val="both"/>
        <w:rPr>
          <w:szCs w:val="24"/>
        </w:rPr>
      </w:pPr>
      <w:r>
        <w:rPr>
          <w:lang w:val="en-US" w:eastAsia="de-DE"/>
        </w:rPr>
        <w:t>[4</w:t>
      </w:r>
      <w:r w:rsidR="00896240">
        <w:rPr>
          <w:lang w:val="en-US" w:eastAsia="de-DE"/>
        </w:rPr>
        <w:t>]</w:t>
      </w:r>
      <w:r w:rsidR="00896240">
        <w:rPr>
          <w:szCs w:val="24"/>
        </w:rPr>
        <w:t xml:space="preserve"> Randy</w:t>
      </w:r>
      <w:r w:rsidR="00935001">
        <w:rPr>
          <w:szCs w:val="24"/>
        </w:rPr>
        <w:t xml:space="preserve"> L. Haupt, </w:t>
      </w:r>
      <w:r w:rsidR="00896240">
        <w:rPr>
          <w:szCs w:val="24"/>
        </w:rPr>
        <w:t>and Sue</w:t>
      </w:r>
      <w:r w:rsidR="00935001">
        <w:rPr>
          <w:szCs w:val="24"/>
        </w:rPr>
        <w:t xml:space="preserve"> Ellen </w:t>
      </w:r>
      <w:r w:rsidR="00896240">
        <w:rPr>
          <w:szCs w:val="24"/>
        </w:rPr>
        <w:t>Haupt,</w:t>
      </w:r>
      <w:r w:rsidR="00292324">
        <w:rPr>
          <w:szCs w:val="24"/>
        </w:rPr>
        <w:t xml:space="preserve"> </w:t>
      </w:r>
      <w:r w:rsidR="00935001">
        <w:rPr>
          <w:szCs w:val="24"/>
        </w:rPr>
        <w:t>Practical Genetic Algorithms, Wiley publishing Co. Second edition(2004).</w:t>
      </w:r>
    </w:p>
    <w:p w14:paraId="34B9DAE4" w14:textId="77777777" w:rsidR="008A2E84" w:rsidRPr="0017008E" w:rsidRDefault="008A2E84" w:rsidP="00B812DA">
      <w:pPr>
        <w:spacing w:line="360" w:lineRule="auto"/>
        <w:jc w:val="both"/>
        <w:rPr>
          <w:szCs w:val="24"/>
        </w:rPr>
      </w:pPr>
    </w:p>
    <w:p w14:paraId="590F26A2" w14:textId="77777777" w:rsidR="008A2E84" w:rsidRDefault="008A2E84" w:rsidP="00B812DA">
      <w:pPr>
        <w:spacing w:line="360" w:lineRule="auto"/>
        <w:rPr>
          <w:szCs w:val="24"/>
        </w:rPr>
      </w:pPr>
    </w:p>
    <w:p w14:paraId="3549EB78" w14:textId="77777777" w:rsidR="008A2E84" w:rsidRPr="00805DBD" w:rsidRDefault="008A2E84" w:rsidP="008A2E84">
      <w:pPr>
        <w:spacing w:line="276" w:lineRule="auto"/>
        <w:jc w:val="both"/>
        <w:rPr>
          <w:lang w:val="en-US" w:eastAsia="de-DE"/>
        </w:rPr>
      </w:pPr>
    </w:p>
    <w:p w14:paraId="6FDB3388" w14:textId="77777777" w:rsidR="008A2E84" w:rsidRDefault="008A2E84" w:rsidP="008A2E84">
      <w:pPr>
        <w:rPr>
          <w:sz w:val="32"/>
          <w:szCs w:val="32"/>
          <w:vertAlign w:val="superscript"/>
        </w:rPr>
      </w:pPr>
    </w:p>
    <w:p w14:paraId="4754D98C" w14:textId="77777777" w:rsidR="008A2E84" w:rsidRDefault="008A2E84" w:rsidP="008D5172">
      <w:pPr>
        <w:spacing w:line="360" w:lineRule="auto"/>
        <w:jc w:val="both"/>
        <w:rPr>
          <w:lang w:val="en-US" w:eastAsia="de-DE"/>
        </w:rPr>
      </w:pPr>
    </w:p>
    <w:p w14:paraId="1D2AB47E" w14:textId="77777777" w:rsidR="008A2E84" w:rsidRDefault="008A2E84" w:rsidP="008D5172">
      <w:pPr>
        <w:spacing w:line="360" w:lineRule="auto"/>
        <w:jc w:val="both"/>
        <w:rPr>
          <w:lang w:val="en-US" w:eastAsia="de-DE"/>
        </w:rPr>
      </w:pPr>
    </w:p>
    <w:p w14:paraId="0A5AF714" w14:textId="77777777" w:rsidR="008A2E84" w:rsidRDefault="008A2E84" w:rsidP="008D5172">
      <w:pPr>
        <w:spacing w:line="360" w:lineRule="auto"/>
        <w:jc w:val="both"/>
        <w:rPr>
          <w:lang w:val="en-US" w:eastAsia="de-DE"/>
        </w:rPr>
      </w:pPr>
    </w:p>
    <w:p w14:paraId="5EC581AC" w14:textId="77777777" w:rsidR="005F3F58" w:rsidRDefault="005F3F58" w:rsidP="008D5172">
      <w:pPr>
        <w:spacing w:line="360" w:lineRule="auto"/>
        <w:jc w:val="both"/>
        <w:rPr>
          <w:lang w:val="en-US" w:eastAsia="de-DE"/>
        </w:rPr>
      </w:pPr>
    </w:p>
    <w:p w14:paraId="5A0C814B" w14:textId="77777777" w:rsidR="005F3F58" w:rsidRDefault="005F3F58" w:rsidP="008D5172">
      <w:pPr>
        <w:spacing w:line="360" w:lineRule="auto"/>
        <w:jc w:val="both"/>
        <w:rPr>
          <w:lang w:val="en-US" w:eastAsia="de-DE"/>
        </w:rPr>
      </w:pPr>
    </w:p>
    <w:p w14:paraId="2CC903F9" w14:textId="77777777" w:rsidR="005F3F58" w:rsidRDefault="005F3F58" w:rsidP="008D5172">
      <w:pPr>
        <w:spacing w:line="360" w:lineRule="auto"/>
        <w:jc w:val="both"/>
        <w:rPr>
          <w:lang w:val="en-US" w:eastAsia="de-DE"/>
        </w:rPr>
      </w:pPr>
    </w:p>
    <w:p w14:paraId="36AA263F" w14:textId="77777777" w:rsidR="005F3F58" w:rsidRDefault="005F3F58" w:rsidP="008D5172">
      <w:pPr>
        <w:spacing w:line="360" w:lineRule="auto"/>
        <w:jc w:val="both"/>
        <w:rPr>
          <w:lang w:val="en-US" w:eastAsia="de-DE"/>
        </w:rPr>
      </w:pPr>
    </w:p>
    <w:p w14:paraId="388A20F8" w14:textId="77777777" w:rsidR="005F3F58" w:rsidRDefault="005F3F58" w:rsidP="008D5172">
      <w:pPr>
        <w:spacing w:line="360" w:lineRule="auto"/>
        <w:jc w:val="both"/>
        <w:rPr>
          <w:lang w:val="en-US" w:eastAsia="de-DE"/>
        </w:rPr>
      </w:pPr>
    </w:p>
    <w:p w14:paraId="261F9B05" w14:textId="77777777" w:rsidR="005F3F58" w:rsidRDefault="005F3F58" w:rsidP="008D5172">
      <w:pPr>
        <w:spacing w:line="360" w:lineRule="auto"/>
        <w:jc w:val="both"/>
        <w:rPr>
          <w:lang w:val="en-US" w:eastAsia="de-DE"/>
        </w:rPr>
      </w:pPr>
    </w:p>
    <w:p w14:paraId="258AC8E3" w14:textId="77777777" w:rsidR="005F3F58" w:rsidRDefault="005F3F58" w:rsidP="008D5172">
      <w:pPr>
        <w:spacing w:line="360" w:lineRule="auto"/>
        <w:jc w:val="both"/>
        <w:rPr>
          <w:lang w:val="en-US" w:eastAsia="de-DE"/>
        </w:rPr>
      </w:pPr>
    </w:p>
    <w:p w14:paraId="58497D89" w14:textId="77777777" w:rsidR="005F3F58" w:rsidRDefault="005F3F58" w:rsidP="008D5172">
      <w:pPr>
        <w:spacing w:line="360" w:lineRule="auto"/>
        <w:jc w:val="both"/>
        <w:rPr>
          <w:lang w:val="en-US" w:eastAsia="de-DE"/>
        </w:rPr>
      </w:pPr>
    </w:p>
    <w:p w14:paraId="1661DF24" w14:textId="77777777" w:rsidR="005F3F58" w:rsidRDefault="005F3F58" w:rsidP="008D5172">
      <w:pPr>
        <w:spacing w:line="360" w:lineRule="auto"/>
        <w:jc w:val="both"/>
        <w:rPr>
          <w:lang w:val="en-US" w:eastAsia="de-DE"/>
        </w:rPr>
      </w:pPr>
    </w:p>
    <w:p w14:paraId="43BA30E9" w14:textId="77777777" w:rsidR="005F3F58" w:rsidRDefault="005F3F58" w:rsidP="008D5172">
      <w:pPr>
        <w:spacing w:line="360" w:lineRule="auto"/>
        <w:jc w:val="both"/>
        <w:rPr>
          <w:lang w:val="en-US" w:eastAsia="de-DE"/>
        </w:rPr>
      </w:pPr>
    </w:p>
    <w:p w14:paraId="58F32366" w14:textId="77777777" w:rsidR="005F3F58" w:rsidRDefault="005F3F58" w:rsidP="008D5172">
      <w:pPr>
        <w:spacing w:line="360" w:lineRule="auto"/>
        <w:jc w:val="both"/>
        <w:rPr>
          <w:lang w:val="en-US" w:eastAsia="de-DE"/>
        </w:rPr>
      </w:pPr>
    </w:p>
    <w:p w14:paraId="02A1E836" w14:textId="77777777" w:rsidR="005F3F58" w:rsidRDefault="005F3F58" w:rsidP="008D5172">
      <w:pPr>
        <w:spacing w:line="360" w:lineRule="auto"/>
        <w:jc w:val="both"/>
        <w:rPr>
          <w:lang w:val="en-US" w:eastAsia="de-DE"/>
        </w:rPr>
      </w:pPr>
    </w:p>
    <w:p w14:paraId="1855FF2A" w14:textId="77777777" w:rsidR="005F3F58" w:rsidRDefault="005F3F58" w:rsidP="008D5172">
      <w:pPr>
        <w:spacing w:line="360" w:lineRule="auto"/>
        <w:jc w:val="both"/>
        <w:rPr>
          <w:lang w:val="en-US" w:eastAsia="de-DE"/>
        </w:rPr>
      </w:pPr>
    </w:p>
    <w:p w14:paraId="362AB3CB" w14:textId="77777777" w:rsidR="008A2E84" w:rsidRDefault="008A2E84" w:rsidP="008D5172">
      <w:pPr>
        <w:spacing w:line="360" w:lineRule="auto"/>
        <w:jc w:val="both"/>
        <w:rPr>
          <w:lang w:val="en-US" w:eastAsia="de-DE"/>
        </w:rPr>
      </w:pPr>
    </w:p>
    <w:p w14:paraId="1F4052CE" w14:textId="77777777" w:rsidR="005F3F58" w:rsidRDefault="005F3F58" w:rsidP="008D5172">
      <w:pPr>
        <w:spacing w:line="360" w:lineRule="auto"/>
        <w:jc w:val="both"/>
        <w:rPr>
          <w:lang w:val="en-US" w:eastAsia="de-DE"/>
        </w:rPr>
      </w:pPr>
    </w:p>
    <w:p w14:paraId="01B57D6F" w14:textId="77777777" w:rsidR="005F3F58" w:rsidRDefault="005F3F58" w:rsidP="008D5172">
      <w:pPr>
        <w:spacing w:line="360" w:lineRule="auto"/>
        <w:jc w:val="both"/>
        <w:rPr>
          <w:lang w:val="en-US" w:eastAsia="de-DE"/>
        </w:rPr>
      </w:pPr>
    </w:p>
    <w:p w14:paraId="7945DA39" w14:textId="77777777" w:rsidR="0082518B" w:rsidRDefault="0082518B" w:rsidP="0082518B">
      <w:pPr>
        <w:spacing w:line="360" w:lineRule="auto"/>
        <w:ind w:left="720" w:hanging="360"/>
      </w:pPr>
    </w:p>
    <w:p w14:paraId="07D1C155" w14:textId="77777777" w:rsidR="0082518B" w:rsidRPr="00AC5794" w:rsidRDefault="0082518B" w:rsidP="0082518B">
      <w:pPr>
        <w:pStyle w:val="ListParagraph"/>
        <w:spacing w:line="360" w:lineRule="auto"/>
        <w:jc w:val="center"/>
        <w:rPr>
          <w:rFonts w:ascii="Times New Roman" w:hAnsi="Times New Roman"/>
          <w:b/>
          <w:bCs/>
          <w:sz w:val="24"/>
          <w:szCs w:val="24"/>
        </w:rPr>
      </w:pPr>
      <w:r w:rsidRPr="00AC5794">
        <w:rPr>
          <w:rFonts w:ascii="Times New Roman" w:hAnsi="Times New Roman"/>
          <w:b/>
          <w:bCs/>
          <w:sz w:val="24"/>
          <w:szCs w:val="24"/>
        </w:rPr>
        <w:t>Chapter -4</w:t>
      </w:r>
    </w:p>
    <w:p w14:paraId="14F2A0D7" w14:textId="77777777" w:rsidR="0082518B" w:rsidRDefault="0082518B" w:rsidP="0082518B">
      <w:pPr>
        <w:pStyle w:val="ListParagraph"/>
        <w:spacing w:line="360" w:lineRule="auto"/>
        <w:jc w:val="center"/>
        <w:rPr>
          <w:rFonts w:ascii="Times New Roman" w:hAnsi="Times New Roman"/>
          <w:b/>
          <w:bCs/>
          <w:sz w:val="24"/>
          <w:szCs w:val="24"/>
        </w:rPr>
      </w:pPr>
      <w:r w:rsidRPr="00AC5794">
        <w:rPr>
          <w:rFonts w:ascii="Times New Roman" w:hAnsi="Times New Roman"/>
          <w:b/>
          <w:bCs/>
          <w:sz w:val="24"/>
          <w:szCs w:val="24"/>
        </w:rPr>
        <w:t>MATLAB CODES</w:t>
      </w:r>
    </w:p>
    <w:p w14:paraId="3B110C1B" w14:textId="77777777" w:rsidR="0082518B" w:rsidRDefault="0082518B" w:rsidP="0082518B">
      <w:pPr>
        <w:pStyle w:val="ListParagraph"/>
        <w:spacing w:line="360" w:lineRule="auto"/>
        <w:jc w:val="center"/>
        <w:rPr>
          <w:rFonts w:ascii="Times New Roman" w:hAnsi="Times New Roman"/>
          <w:b/>
          <w:bCs/>
          <w:sz w:val="24"/>
          <w:szCs w:val="24"/>
        </w:rPr>
      </w:pPr>
    </w:p>
    <w:p w14:paraId="180A43E6" w14:textId="77777777" w:rsidR="0082518B" w:rsidRPr="00AC5794" w:rsidRDefault="0082518B" w:rsidP="0082518B">
      <w:pPr>
        <w:pStyle w:val="ListParagraph"/>
        <w:spacing w:line="360" w:lineRule="auto"/>
        <w:ind w:left="0"/>
        <w:rPr>
          <w:rFonts w:ascii="Times New Roman" w:hAnsi="Times New Roman"/>
          <w:sz w:val="24"/>
          <w:szCs w:val="24"/>
        </w:rPr>
      </w:pPr>
    </w:p>
    <w:p w14:paraId="5CDB8B18" w14:textId="77777777" w:rsidR="0082518B" w:rsidRPr="00AC5794" w:rsidRDefault="0082518B" w:rsidP="0082518B">
      <w:pPr>
        <w:pStyle w:val="ListParagraph"/>
        <w:spacing w:line="360" w:lineRule="auto"/>
        <w:ind w:left="0"/>
        <w:rPr>
          <w:rFonts w:ascii="Times New Roman" w:hAnsi="Times New Roman"/>
          <w:sz w:val="24"/>
          <w:szCs w:val="24"/>
        </w:rPr>
      </w:pPr>
      <w:r w:rsidRPr="00AC5794">
        <w:rPr>
          <w:rFonts w:ascii="Times New Roman" w:hAnsi="Times New Roman"/>
          <w:sz w:val="24"/>
          <w:szCs w:val="24"/>
        </w:rPr>
        <w:t>We have written the code for following process model.</w:t>
      </w:r>
    </w:p>
    <w:p w14:paraId="6D740EED" w14:textId="77777777" w:rsidR="0082518B" w:rsidRPr="00AC5794" w:rsidRDefault="0082518B" w:rsidP="0082518B">
      <w:pPr>
        <w:pStyle w:val="ListParagraph"/>
        <w:spacing w:line="360" w:lineRule="auto"/>
        <w:rPr>
          <w:rFonts w:ascii="Times New Roman" w:hAnsi="Times New Roman"/>
          <w:sz w:val="24"/>
          <w:szCs w:val="24"/>
        </w:rPr>
      </w:pPr>
    </w:p>
    <w:p w14:paraId="186D99EE" w14:textId="77777777" w:rsidR="0082518B" w:rsidRPr="00681F31" w:rsidRDefault="0082518B" w:rsidP="0082518B">
      <w:pPr>
        <w:pStyle w:val="ListParagraph"/>
        <w:numPr>
          <w:ilvl w:val="0"/>
          <w:numId w:val="2"/>
        </w:numPr>
        <w:spacing w:line="360" w:lineRule="auto"/>
        <w:rPr>
          <w:rFonts w:ascii="Times New Roman" w:hAnsi="Times New Roman"/>
          <w:sz w:val="24"/>
          <w:szCs w:val="24"/>
        </w:rPr>
      </w:pPr>
      <w:r w:rsidRPr="00681F31">
        <w:rPr>
          <w:rFonts w:ascii="Times New Roman" w:hAnsi="Times New Roman"/>
          <w:position w:val="-30"/>
          <w:sz w:val="24"/>
          <w:szCs w:val="24"/>
        </w:rPr>
        <w:object w:dxaOrig="1560" w:dyaOrig="720" w14:anchorId="2D433C6E">
          <v:shape id="_x0000_i1096" type="#_x0000_t75" style="width:78pt;height:36pt" o:ole="">
            <v:imagedata r:id="rId15" o:title=""/>
          </v:shape>
          <o:OLEObject Type="Embed" ProgID="Equation.3" ShapeID="_x0000_i1096" DrawAspect="Content" ObjectID="_1679976933" r:id="rId33"/>
        </w:object>
      </w:r>
      <w:proofErr w:type="gramStart"/>
      <w:r w:rsidRPr="00681F31">
        <w:rPr>
          <w:rFonts w:ascii="Times New Roman" w:hAnsi="Times New Roman"/>
          <w:sz w:val="24"/>
          <w:szCs w:val="24"/>
        </w:rPr>
        <w:t>,  L</w:t>
      </w:r>
      <w:proofErr w:type="gramEnd"/>
      <w:r w:rsidRPr="00681F31">
        <w:rPr>
          <w:rFonts w:ascii="Times New Roman" w:hAnsi="Times New Roman"/>
          <w:sz w:val="24"/>
          <w:szCs w:val="24"/>
        </w:rPr>
        <w:t>=0.2 and 0.3;</w:t>
      </w:r>
    </w:p>
    <w:p w14:paraId="3FB6EE71" w14:textId="77777777" w:rsidR="0082518B" w:rsidRPr="009B7471" w:rsidRDefault="0082518B" w:rsidP="0082518B">
      <w:pPr>
        <w:pStyle w:val="ListParagraph"/>
        <w:numPr>
          <w:ilvl w:val="0"/>
          <w:numId w:val="2"/>
        </w:numPr>
        <w:spacing w:line="360" w:lineRule="auto"/>
        <w:rPr>
          <w:rFonts w:ascii="Times New Roman" w:hAnsi="Times New Roman"/>
          <w:sz w:val="24"/>
          <w:szCs w:val="24"/>
        </w:rPr>
      </w:pPr>
      <w:r w:rsidRPr="00681F31">
        <w:rPr>
          <w:rFonts w:ascii="Times New Roman" w:hAnsi="Times New Roman"/>
          <w:sz w:val="24"/>
          <w:szCs w:val="24"/>
        </w:rPr>
        <w:t xml:space="preserve"> </w:t>
      </w:r>
      <w:r w:rsidRPr="00681F31">
        <w:rPr>
          <w:rFonts w:ascii="Times New Roman" w:hAnsi="Times New Roman"/>
          <w:position w:val="-28"/>
          <w:sz w:val="24"/>
          <w:szCs w:val="24"/>
        </w:rPr>
        <w:object w:dxaOrig="1600" w:dyaOrig="700" w14:anchorId="07720089">
          <v:shape id="_x0000_i1097" type="#_x0000_t75" style="width:80.25pt;height:35.25pt" o:ole="">
            <v:imagedata r:id="rId34" o:title=""/>
          </v:shape>
          <o:OLEObject Type="Embed" ProgID="Equation.3" ShapeID="_x0000_i1097" DrawAspect="Content" ObjectID="_1679976934" r:id="rId35"/>
        </w:object>
      </w:r>
      <w:r w:rsidRPr="00681F31">
        <w:rPr>
          <w:rFonts w:ascii="Times New Roman" w:hAnsi="Times New Roman"/>
          <w:sz w:val="24"/>
          <w:szCs w:val="24"/>
        </w:rPr>
        <w:t>, L=0.2 and 0.3;</w:t>
      </w:r>
    </w:p>
    <w:p w14:paraId="67E63A9E" w14:textId="77777777" w:rsidR="0082518B" w:rsidRPr="00681F31" w:rsidRDefault="0082518B" w:rsidP="0082518B">
      <w:pP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6"/>
        <w:gridCol w:w="3817"/>
        <w:gridCol w:w="1363"/>
        <w:gridCol w:w="1443"/>
        <w:gridCol w:w="1443"/>
      </w:tblGrid>
      <w:tr w:rsidR="0082518B" w:rsidRPr="00681F31" w14:paraId="20B6B101" w14:textId="77777777" w:rsidTr="00666079">
        <w:tc>
          <w:tcPr>
            <w:tcW w:w="1176" w:type="dxa"/>
          </w:tcPr>
          <w:p w14:paraId="0663A9E0" w14:textId="77777777" w:rsidR="0082518B" w:rsidRPr="00681F31" w:rsidRDefault="0082518B" w:rsidP="00666079">
            <w:pPr>
              <w:rPr>
                <w:szCs w:val="24"/>
              </w:rPr>
            </w:pPr>
            <w:r w:rsidRPr="00681F31">
              <w:rPr>
                <w:szCs w:val="24"/>
              </w:rPr>
              <w:t>SN.</w:t>
            </w:r>
          </w:p>
        </w:tc>
        <w:tc>
          <w:tcPr>
            <w:tcW w:w="3817" w:type="dxa"/>
          </w:tcPr>
          <w:p w14:paraId="3878AE1F" w14:textId="77777777" w:rsidR="0082518B" w:rsidRPr="00681F31" w:rsidRDefault="0082518B" w:rsidP="00666079">
            <w:pPr>
              <w:rPr>
                <w:szCs w:val="24"/>
              </w:rPr>
            </w:pPr>
          </w:p>
          <w:p w14:paraId="08BCBA80" w14:textId="77777777" w:rsidR="0082518B" w:rsidRPr="00681F31" w:rsidRDefault="0082518B" w:rsidP="00666079">
            <w:pPr>
              <w:rPr>
                <w:szCs w:val="24"/>
              </w:rPr>
            </w:pPr>
            <w:r w:rsidRPr="00681F31">
              <w:rPr>
                <w:szCs w:val="24"/>
              </w:rPr>
              <w:t>PROCESS MODEL</w:t>
            </w:r>
          </w:p>
          <w:p w14:paraId="4B4B6ECE" w14:textId="77777777" w:rsidR="0082518B" w:rsidRPr="00681F31" w:rsidRDefault="0082518B" w:rsidP="00666079">
            <w:pPr>
              <w:rPr>
                <w:szCs w:val="24"/>
              </w:rPr>
            </w:pPr>
          </w:p>
          <w:p w14:paraId="27E6B86B" w14:textId="77777777" w:rsidR="0082518B" w:rsidRPr="00681F31" w:rsidRDefault="0082518B" w:rsidP="00666079">
            <w:pPr>
              <w:rPr>
                <w:szCs w:val="24"/>
              </w:rPr>
            </w:pPr>
          </w:p>
          <w:p w14:paraId="593DA3B5" w14:textId="77777777" w:rsidR="0082518B" w:rsidRPr="00681F31" w:rsidRDefault="0082518B" w:rsidP="00666079">
            <w:pPr>
              <w:rPr>
                <w:szCs w:val="24"/>
              </w:rPr>
            </w:pPr>
          </w:p>
        </w:tc>
        <w:tc>
          <w:tcPr>
            <w:tcW w:w="1363" w:type="dxa"/>
          </w:tcPr>
          <w:p w14:paraId="2CBE317E" w14:textId="77777777" w:rsidR="0082518B" w:rsidRPr="00681F31" w:rsidRDefault="0082518B" w:rsidP="00666079">
            <w:pPr>
              <w:rPr>
                <w:szCs w:val="24"/>
              </w:rPr>
            </w:pPr>
            <w:r w:rsidRPr="00681F31">
              <w:rPr>
                <w:szCs w:val="24"/>
              </w:rPr>
              <w:t>DELAY</w:t>
            </w:r>
          </w:p>
        </w:tc>
        <w:tc>
          <w:tcPr>
            <w:tcW w:w="1443" w:type="dxa"/>
          </w:tcPr>
          <w:p w14:paraId="177D8757" w14:textId="77777777" w:rsidR="0082518B" w:rsidRPr="00681F31" w:rsidRDefault="0082518B" w:rsidP="00666079">
            <w:pPr>
              <w:rPr>
                <w:szCs w:val="24"/>
              </w:rPr>
            </w:pPr>
            <w:r w:rsidRPr="00681F31">
              <w:rPr>
                <w:szCs w:val="24"/>
              </w:rPr>
              <w:t xml:space="preserve">ULTIMATE GAIN    (calculated  at first delay )  </w:t>
            </w:r>
          </w:p>
        </w:tc>
        <w:tc>
          <w:tcPr>
            <w:tcW w:w="1443" w:type="dxa"/>
          </w:tcPr>
          <w:p w14:paraId="45BDE2E8" w14:textId="77777777" w:rsidR="0082518B" w:rsidRPr="00681F31" w:rsidRDefault="0082518B" w:rsidP="00666079">
            <w:pPr>
              <w:rPr>
                <w:szCs w:val="24"/>
              </w:rPr>
            </w:pPr>
            <w:r w:rsidRPr="00681F31">
              <w:rPr>
                <w:szCs w:val="24"/>
              </w:rPr>
              <w:t>ULTIMATE PERIOD</w:t>
            </w:r>
          </w:p>
        </w:tc>
      </w:tr>
      <w:tr w:rsidR="0082518B" w:rsidRPr="00681F31" w14:paraId="145BAF5E" w14:textId="77777777" w:rsidTr="00666079">
        <w:tc>
          <w:tcPr>
            <w:tcW w:w="1176" w:type="dxa"/>
          </w:tcPr>
          <w:p w14:paraId="1BB13B39" w14:textId="77777777" w:rsidR="0082518B" w:rsidRPr="00681F31" w:rsidRDefault="0082518B" w:rsidP="00666079">
            <w:pPr>
              <w:rPr>
                <w:position w:val="-30"/>
                <w:szCs w:val="24"/>
              </w:rPr>
            </w:pPr>
            <w:r w:rsidRPr="00681F31">
              <w:rPr>
                <w:position w:val="-30"/>
                <w:szCs w:val="24"/>
              </w:rPr>
              <w:t>1-</w:t>
            </w:r>
          </w:p>
        </w:tc>
        <w:tc>
          <w:tcPr>
            <w:tcW w:w="3817" w:type="dxa"/>
          </w:tcPr>
          <w:p w14:paraId="7939B499" w14:textId="77777777" w:rsidR="0082518B" w:rsidRPr="00681F31" w:rsidRDefault="0082518B" w:rsidP="00666079">
            <w:pPr>
              <w:rPr>
                <w:szCs w:val="24"/>
              </w:rPr>
            </w:pPr>
            <w:r w:rsidRPr="00681F31">
              <w:rPr>
                <w:position w:val="-30"/>
                <w:szCs w:val="24"/>
              </w:rPr>
              <w:object w:dxaOrig="1560" w:dyaOrig="720" w14:anchorId="3B8B4091">
                <v:shape id="_x0000_i1098" type="#_x0000_t75" style="width:78pt;height:36pt" o:ole="">
                  <v:imagedata r:id="rId15" o:title=""/>
                </v:shape>
                <o:OLEObject Type="Embed" ProgID="Equation.3" ShapeID="_x0000_i1098" DrawAspect="Content" ObjectID="_1679976935" r:id="rId36"/>
              </w:object>
            </w:r>
          </w:p>
          <w:p w14:paraId="35D248F2" w14:textId="77777777" w:rsidR="0082518B" w:rsidRPr="00681F31" w:rsidRDefault="0082518B" w:rsidP="00666079">
            <w:pPr>
              <w:rPr>
                <w:szCs w:val="24"/>
              </w:rPr>
            </w:pPr>
          </w:p>
          <w:p w14:paraId="5F452D06" w14:textId="77777777" w:rsidR="0082518B" w:rsidRPr="00681F31" w:rsidRDefault="0082518B" w:rsidP="00666079">
            <w:pPr>
              <w:rPr>
                <w:szCs w:val="24"/>
              </w:rPr>
            </w:pPr>
          </w:p>
          <w:p w14:paraId="7BDD3976" w14:textId="77777777" w:rsidR="0082518B" w:rsidRPr="00681F31" w:rsidRDefault="0082518B" w:rsidP="00666079">
            <w:pPr>
              <w:rPr>
                <w:szCs w:val="24"/>
              </w:rPr>
            </w:pPr>
          </w:p>
        </w:tc>
        <w:tc>
          <w:tcPr>
            <w:tcW w:w="1363" w:type="dxa"/>
          </w:tcPr>
          <w:p w14:paraId="70F24E7D" w14:textId="77777777" w:rsidR="0082518B" w:rsidRPr="00681F31" w:rsidRDefault="0082518B" w:rsidP="00666079">
            <w:pPr>
              <w:spacing w:line="360" w:lineRule="auto"/>
              <w:rPr>
                <w:szCs w:val="24"/>
              </w:rPr>
            </w:pPr>
            <w:r w:rsidRPr="00681F31">
              <w:rPr>
                <w:szCs w:val="24"/>
              </w:rPr>
              <w:t>L=0.2 and 0.3</w:t>
            </w:r>
          </w:p>
          <w:p w14:paraId="1AB9FD89" w14:textId="77777777" w:rsidR="0082518B" w:rsidRPr="00681F31" w:rsidRDefault="0082518B" w:rsidP="00666079">
            <w:pPr>
              <w:rPr>
                <w:szCs w:val="24"/>
              </w:rPr>
            </w:pPr>
          </w:p>
        </w:tc>
        <w:tc>
          <w:tcPr>
            <w:tcW w:w="1443" w:type="dxa"/>
          </w:tcPr>
          <w:p w14:paraId="6C402870" w14:textId="77777777" w:rsidR="0082518B" w:rsidRPr="00681F31" w:rsidRDefault="0082518B" w:rsidP="00666079">
            <w:pPr>
              <w:rPr>
                <w:szCs w:val="24"/>
              </w:rPr>
            </w:pPr>
            <w:r w:rsidRPr="00681F31">
              <w:rPr>
                <w:szCs w:val="24"/>
              </w:rPr>
              <w:t>10.5</w:t>
            </w:r>
          </w:p>
        </w:tc>
        <w:tc>
          <w:tcPr>
            <w:tcW w:w="1443" w:type="dxa"/>
          </w:tcPr>
          <w:p w14:paraId="745C4F50" w14:textId="77777777" w:rsidR="0082518B" w:rsidRPr="00681F31" w:rsidRDefault="0082518B" w:rsidP="00666079">
            <w:pPr>
              <w:rPr>
                <w:szCs w:val="24"/>
              </w:rPr>
            </w:pPr>
            <w:r w:rsidRPr="00681F31">
              <w:rPr>
                <w:szCs w:val="24"/>
              </w:rPr>
              <w:t>2.0333</w:t>
            </w:r>
          </w:p>
        </w:tc>
      </w:tr>
      <w:tr w:rsidR="0082518B" w:rsidRPr="00681F31" w14:paraId="42C6E69D" w14:textId="77777777" w:rsidTr="00666079">
        <w:tc>
          <w:tcPr>
            <w:tcW w:w="1176" w:type="dxa"/>
          </w:tcPr>
          <w:p w14:paraId="1C637401" w14:textId="77777777" w:rsidR="0082518B" w:rsidRPr="00681F31" w:rsidRDefault="0082518B" w:rsidP="00666079">
            <w:pPr>
              <w:rPr>
                <w:szCs w:val="24"/>
              </w:rPr>
            </w:pPr>
            <w:r w:rsidRPr="00681F31">
              <w:rPr>
                <w:szCs w:val="24"/>
              </w:rPr>
              <w:t>2</w:t>
            </w:r>
          </w:p>
        </w:tc>
        <w:tc>
          <w:tcPr>
            <w:tcW w:w="3817" w:type="dxa"/>
          </w:tcPr>
          <w:p w14:paraId="2E660F73" w14:textId="77777777" w:rsidR="0082518B" w:rsidRPr="00681F31" w:rsidRDefault="0082518B" w:rsidP="00666079">
            <w:pPr>
              <w:rPr>
                <w:szCs w:val="24"/>
              </w:rPr>
            </w:pPr>
          </w:p>
          <w:p w14:paraId="1C6B7463" w14:textId="77777777" w:rsidR="0082518B" w:rsidRPr="00681F31" w:rsidRDefault="0082518B" w:rsidP="00666079">
            <w:pPr>
              <w:rPr>
                <w:szCs w:val="24"/>
              </w:rPr>
            </w:pPr>
            <w:r w:rsidRPr="00681F31">
              <w:rPr>
                <w:position w:val="-28"/>
                <w:szCs w:val="24"/>
              </w:rPr>
              <w:object w:dxaOrig="1600" w:dyaOrig="700" w14:anchorId="6838C860">
                <v:shape id="_x0000_i1099" type="#_x0000_t75" style="width:80.25pt;height:35.25pt" o:ole="">
                  <v:imagedata r:id="rId34" o:title=""/>
                </v:shape>
                <o:OLEObject Type="Embed" ProgID="Equation.3" ShapeID="_x0000_i1099" DrawAspect="Content" ObjectID="_1679976936" r:id="rId37"/>
              </w:object>
            </w:r>
          </w:p>
          <w:p w14:paraId="615CC9FD" w14:textId="77777777" w:rsidR="0082518B" w:rsidRPr="00681F31" w:rsidRDefault="0082518B" w:rsidP="00666079">
            <w:pPr>
              <w:rPr>
                <w:szCs w:val="24"/>
              </w:rPr>
            </w:pPr>
          </w:p>
        </w:tc>
        <w:tc>
          <w:tcPr>
            <w:tcW w:w="1363" w:type="dxa"/>
          </w:tcPr>
          <w:p w14:paraId="3FBDC873" w14:textId="77777777" w:rsidR="0082518B" w:rsidRPr="00681F31" w:rsidRDefault="0082518B" w:rsidP="00666079">
            <w:pPr>
              <w:rPr>
                <w:szCs w:val="24"/>
              </w:rPr>
            </w:pPr>
            <w:r w:rsidRPr="00681F31">
              <w:rPr>
                <w:szCs w:val="24"/>
              </w:rPr>
              <w:t>L=0.2 and 0.3</w:t>
            </w:r>
          </w:p>
        </w:tc>
        <w:tc>
          <w:tcPr>
            <w:tcW w:w="1443" w:type="dxa"/>
          </w:tcPr>
          <w:p w14:paraId="6EBFBFF0" w14:textId="77777777" w:rsidR="0082518B" w:rsidRPr="00681F31" w:rsidRDefault="0082518B" w:rsidP="00666079">
            <w:pPr>
              <w:rPr>
                <w:szCs w:val="24"/>
              </w:rPr>
            </w:pPr>
            <w:r w:rsidRPr="00681F31">
              <w:rPr>
                <w:szCs w:val="24"/>
              </w:rPr>
              <w:t>5.09</w:t>
            </w:r>
          </w:p>
        </w:tc>
        <w:tc>
          <w:tcPr>
            <w:tcW w:w="1443" w:type="dxa"/>
          </w:tcPr>
          <w:p w14:paraId="4D334410" w14:textId="77777777" w:rsidR="0082518B" w:rsidRPr="00681F31" w:rsidRDefault="0082518B" w:rsidP="00666079">
            <w:pPr>
              <w:rPr>
                <w:szCs w:val="24"/>
              </w:rPr>
            </w:pPr>
            <w:r w:rsidRPr="00681F31">
              <w:rPr>
                <w:szCs w:val="24"/>
              </w:rPr>
              <w:t>2.9</w:t>
            </w:r>
          </w:p>
        </w:tc>
      </w:tr>
    </w:tbl>
    <w:p w14:paraId="6389F5D7" w14:textId="77777777" w:rsidR="0082518B" w:rsidRPr="00681F31" w:rsidRDefault="0082518B" w:rsidP="0082518B">
      <w:pPr>
        <w:rPr>
          <w:szCs w:val="24"/>
        </w:rPr>
      </w:pPr>
    </w:p>
    <w:p w14:paraId="3EA92D05" w14:textId="77777777" w:rsidR="0082518B" w:rsidRPr="00681F31" w:rsidRDefault="0082518B" w:rsidP="0082518B">
      <w:pPr>
        <w:rPr>
          <w:szCs w:val="24"/>
        </w:rPr>
      </w:pPr>
    </w:p>
    <w:p w14:paraId="7B30F294" w14:textId="77777777" w:rsidR="0082518B" w:rsidRPr="0082518B" w:rsidRDefault="0082518B" w:rsidP="0082518B">
      <w:pPr>
        <w:rPr>
          <w:sz w:val="20"/>
          <w:szCs w:val="20"/>
        </w:rPr>
      </w:pPr>
    </w:p>
    <w:p w14:paraId="1FD708D6" w14:textId="3752B300" w:rsidR="0082518B" w:rsidRPr="0082518B" w:rsidRDefault="0082518B" w:rsidP="0082518B">
      <w:pPr>
        <w:rPr>
          <w:b/>
          <w:bCs/>
          <w:position w:val="-30"/>
          <w:sz w:val="32"/>
          <w:szCs w:val="32"/>
        </w:rPr>
      </w:pPr>
      <w:r w:rsidRPr="0082518B">
        <w:rPr>
          <w:b/>
          <w:bCs/>
          <w:szCs w:val="24"/>
        </w:rPr>
        <w:t xml:space="preserve">Matlab code for ultimate gain and ultimate time period calculation for the process model </w:t>
      </w:r>
      <w:r w:rsidRPr="0082518B">
        <w:rPr>
          <w:b/>
          <w:bCs/>
          <w:position w:val="-30"/>
          <w:sz w:val="32"/>
          <w:szCs w:val="32"/>
        </w:rPr>
        <w:object w:dxaOrig="1560" w:dyaOrig="720" w14:anchorId="656BF293">
          <v:shape id="_x0000_i1100" type="#_x0000_t75" style="width:66.75pt;height:31.5pt" o:ole="">
            <v:imagedata r:id="rId15" o:title=""/>
          </v:shape>
          <o:OLEObject Type="Embed" ProgID="Equation.3" ShapeID="_x0000_i1100" DrawAspect="Content" ObjectID="_1679976937" r:id="rId38"/>
        </w:object>
      </w:r>
    </w:p>
    <w:p w14:paraId="177AB0F8" w14:textId="77777777" w:rsidR="0082518B" w:rsidRPr="003C0D50" w:rsidRDefault="0082518B" w:rsidP="0082518B">
      <w:pPr>
        <w:rPr>
          <w:b/>
          <w:bCs/>
          <w:szCs w:val="24"/>
        </w:rPr>
      </w:pPr>
    </w:p>
    <w:p w14:paraId="58E3C88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calculation of ultimate gain and time period </w:t>
      </w:r>
    </w:p>
    <w:p w14:paraId="35919460"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tf=exp(-0.2s)/(s2+2s+1)</w:t>
      </w:r>
    </w:p>
    <w:p w14:paraId="2CF607D5"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759751DD"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clc;                                              </w:t>
      </w:r>
    </w:p>
    <w:p w14:paraId="492C832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clear all;</w:t>
      </w:r>
    </w:p>
    <w:p w14:paraId="4BB0FA70"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5F847127"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h=0.1;                                           </w:t>
      </w:r>
    </w:p>
    <w:p w14:paraId="76F5D688"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t = 0:h:30; </w:t>
      </w:r>
    </w:p>
    <w:p w14:paraId="503418CA"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y = zeros(1,length(t)); </w:t>
      </w:r>
    </w:p>
    <w:p w14:paraId="79A7E11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u = zeros(1,length(t));</w:t>
      </w:r>
    </w:p>
    <w:p w14:paraId="3873E64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e = zeros(1,length(t)); </w:t>
      </w:r>
    </w:p>
    <w:p w14:paraId="51573758"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lastRenderedPageBreak/>
        <w:t>x = zeros(1,length(t));</w:t>
      </w:r>
    </w:p>
    <w:p w14:paraId="19F31239"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i = zeros(1,length(t));</w:t>
      </w:r>
    </w:p>
    <w:p w14:paraId="1D0ED3B9"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input = 1;</w:t>
      </w:r>
    </w:p>
    <w:p w14:paraId="5CDD30D4"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y(1) = 0;</w:t>
      </w:r>
    </w:p>
    <w:p w14:paraId="2CA71FF1"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x(1)=0 ;</w:t>
      </w:r>
    </w:p>
    <w:p w14:paraId="22811BB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e(1)=input - y(1);</w:t>
      </w:r>
    </w:p>
    <w:p w14:paraId="4E1234E5"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2B840C1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p=10.5;</w:t>
      </w:r>
    </w:p>
    <w:p w14:paraId="03D15CA0"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11DB206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u(1)=kp*e(1);</w:t>
      </w:r>
    </w:p>
    <w:p w14:paraId="1E778EDA"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6BAFFCD6"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F_xy = @(x) -2*x; </w:t>
      </w:r>
    </w:p>
    <w:p w14:paraId="59838E0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26EDBA14"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for i = 1:2</w:t>
      </w:r>
    </w:p>
    <w:p w14:paraId="090868E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22AE603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y and u taken as time input and x as output</w:t>
      </w:r>
    </w:p>
    <w:p w14:paraId="16AE953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42A0553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1 = F_xy(x(i));</w:t>
      </w:r>
    </w:p>
    <w:p w14:paraId="1BF3370B"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2 = F_xy(x(i)+0.5*h*k_1);</w:t>
      </w:r>
    </w:p>
    <w:p w14:paraId="5C935CB6"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3 = F_xy((x(i)+0.5*h*k_2));</w:t>
      </w:r>
    </w:p>
    <w:p w14:paraId="1C58A968"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k_4 = F_xy((x(i)+k_3*h)); </w:t>
      </w:r>
    </w:p>
    <w:p w14:paraId="7591E044"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78557F12"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x(i+1) = x(i) + (1/6)*(k_1+2*k_2+2*k_3+k_4)*h;</w:t>
      </w:r>
    </w:p>
    <w:p w14:paraId="02F8C4D0"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1CA30900"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y(i+1)=y(i)+h*x(i+1);</w:t>
      </w:r>
    </w:p>
    <w:p w14:paraId="359D09A3"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64878B61"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e(i+1)=1-y(i+1);</w:t>
      </w:r>
    </w:p>
    <w:p w14:paraId="3EFAE7E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3AA020DA"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u(i+1)=kp*e(i+1);</w:t>
      </w:r>
    </w:p>
    <w:p w14:paraId="2C19160D"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596FB5CE"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end</w:t>
      </w:r>
    </w:p>
    <w:p w14:paraId="2D9E8BCF"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36665439"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F_xy = @(u,y,x) u-y-2*x;</w:t>
      </w:r>
    </w:p>
    <w:p w14:paraId="0D0F950D"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29D5D73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for i = 3:length(t)</w:t>
      </w:r>
    </w:p>
    <w:p w14:paraId="0BAEE587"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4FA81F85"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1 = F_xy(u(i-2),y(i),x(i));</w:t>
      </w:r>
    </w:p>
    <w:p w14:paraId="7FCE02FC"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1D557D4D"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2 = F_xy(u(i-2)+0.5*h,y(i)+0.5*h,x(i)+0.5*h*k_1);</w:t>
      </w:r>
    </w:p>
    <w:p w14:paraId="73B4C145"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78676D26"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3 = F_xy((u(i-2)+0.5*h),(y(i)+0.5*h),(x(i)+0.5*h*k_2));</w:t>
      </w:r>
    </w:p>
    <w:p w14:paraId="32D33906"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6C3F7C82"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k_4 = F_xy((u(i-2)+h ) ,(y(i)+h) ,(x(i)+k_3*h));</w:t>
      </w:r>
    </w:p>
    <w:p w14:paraId="28487C04"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7FCA80B6"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x(i+1) = x(i) + (1/6)*(k_1+2*k_2+2*k_3+k_4)*h;</w:t>
      </w:r>
    </w:p>
    <w:p w14:paraId="16B8CF77"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4AFBB9C2"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y(i+1)=y(i)+h*x(i+1);</w:t>
      </w:r>
    </w:p>
    <w:p w14:paraId="361223CA"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70F3CDD4"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e(i+1)=1-y(i+1);</w:t>
      </w:r>
    </w:p>
    <w:p w14:paraId="542C28DD"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3D288106"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u(i+1)=kp*e(i+1);</w:t>
      </w:r>
    </w:p>
    <w:p w14:paraId="55EA9BBE"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 </w:t>
      </w:r>
    </w:p>
    <w:p w14:paraId="2465BCB0"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end  </w:t>
      </w:r>
    </w:p>
    <w:p w14:paraId="3D7BE140" w14:textId="0D501BA6" w:rsidR="0082518B" w:rsidRPr="00D322B9" w:rsidRDefault="0082518B" w:rsidP="0082518B">
      <w:pPr>
        <w:autoSpaceDE w:val="0"/>
        <w:autoSpaceDN w:val="0"/>
        <w:adjustRightInd w:val="0"/>
        <w:rPr>
          <w:rFonts w:ascii="Courier New" w:hAnsi="Courier New" w:cs="Courier New"/>
          <w:color w:val="000000"/>
          <w:sz w:val="20"/>
          <w:szCs w:val="20"/>
          <w:lang w:eastAsia="en-IN"/>
        </w:rPr>
      </w:pPr>
    </w:p>
    <w:p w14:paraId="547D3595"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z=y(1:301)</w:t>
      </w:r>
    </w:p>
    <w:p w14:paraId="627D6D18"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 xml:space="preserve">plot(t,z) </w:t>
      </w:r>
    </w:p>
    <w:p w14:paraId="00CF1501"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xlabel('value of time t')</w:t>
      </w:r>
    </w:p>
    <w:p w14:paraId="23656E54"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ylabel('value of y')</w:t>
      </w:r>
    </w:p>
    <w:p w14:paraId="05465161"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title(' calculation of ultimate gain,k =10.5 ultimate period=2.033sec, second order system tf=exp(-0.2s)/(s2+2s+1) ')</w:t>
      </w:r>
    </w:p>
    <w:p w14:paraId="75ACB271" w14:textId="77777777" w:rsidR="0082518B" w:rsidRPr="00D322B9" w:rsidRDefault="0082518B" w:rsidP="0082518B">
      <w:pPr>
        <w:autoSpaceDE w:val="0"/>
        <w:autoSpaceDN w:val="0"/>
        <w:adjustRightInd w:val="0"/>
        <w:rPr>
          <w:rFonts w:ascii="Courier New" w:hAnsi="Courier New" w:cs="Courier New"/>
          <w:color w:val="000000"/>
          <w:sz w:val="20"/>
          <w:szCs w:val="20"/>
          <w:lang w:eastAsia="en-IN"/>
        </w:rPr>
      </w:pPr>
      <w:r w:rsidRPr="00D322B9">
        <w:rPr>
          <w:rFonts w:ascii="Courier New" w:hAnsi="Courier New" w:cs="Courier New"/>
          <w:color w:val="000000"/>
          <w:sz w:val="20"/>
          <w:szCs w:val="20"/>
          <w:lang w:eastAsia="en-IN"/>
        </w:rPr>
        <w:t>grid on</w:t>
      </w:r>
    </w:p>
    <w:p w14:paraId="3D3753AE" w14:textId="77777777" w:rsidR="0082518B" w:rsidRDefault="0082518B" w:rsidP="0082518B">
      <w:pPr>
        <w:rPr>
          <w:position w:val="-30"/>
          <w:szCs w:val="24"/>
        </w:rPr>
      </w:pPr>
    </w:p>
    <w:p w14:paraId="0E91FF4C" w14:textId="19300A62" w:rsidR="0082518B" w:rsidRPr="0082518B" w:rsidRDefault="0082518B" w:rsidP="0082518B">
      <w:pPr>
        <w:rPr>
          <w:b/>
          <w:bCs/>
          <w:szCs w:val="24"/>
        </w:rPr>
      </w:pPr>
      <w:r>
        <w:rPr>
          <w:b/>
          <w:bCs/>
          <w:szCs w:val="24"/>
        </w:rPr>
        <w:t>M</w:t>
      </w:r>
      <w:r w:rsidRPr="0082518B">
        <w:rPr>
          <w:b/>
          <w:bCs/>
          <w:szCs w:val="24"/>
        </w:rPr>
        <w:t xml:space="preserve">atlab code for CPID of TF1 </w:t>
      </w:r>
    </w:p>
    <w:p w14:paraId="11FBCC39" w14:textId="77777777" w:rsidR="0082518B" w:rsidRDefault="0082518B" w:rsidP="0082518B">
      <w:pPr>
        <w:rPr>
          <w:position w:val="-30"/>
          <w:szCs w:val="24"/>
        </w:rPr>
      </w:pPr>
    </w:p>
    <w:p w14:paraId="03D6505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clc;                                            </w:t>
      </w:r>
    </w:p>
    <w:p w14:paraId="4FD5FFB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clear </w:t>
      </w:r>
      <w:r>
        <w:rPr>
          <w:rFonts w:ascii="Courier New" w:hAnsi="Courier New" w:cs="Courier New"/>
          <w:color w:val="A020F0"/>
          <w:sz w:val="20"/>
          <w:szCs w:val="20"/>
          <w:lang w:eastAsia="en-IN"/>
        </w:rPr>
        <w:t>all</w:t>
      </w:r>
      <w:r>
        <w:rPr>
          <w:rFonts w:ascii="Courier New" w:hAnsi="Courier New" w:cs="Courier New"/>
          <w:color w:val="000000"/>
          <w:sz w:val="20"/>
          <w:szCs w:val="20"/>
          <w:lang w:eastAsia="en-IN"/>
        </w:rPr>
        <w:t>;</w:t>
      </w:r>
    </w:p>
    <w:p w14:paraId="5FBEDF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881ABF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h=0.1;                                             </w:t>
      </w:r>
    </w:p>
    <w:p w14:paraId="61AEA2B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t = 0:h:16; </w:t>
      </w:r>
    </w:p>
    <w:p w14:paraId="03A5B9C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7D4B2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f=16/h;</w:t>
      </w:r>
    </w:p>
    <w:p w14:paraId="05D4975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 = zeros(1,length(t)); </w:t>
      </w:r>
    </w:p>
    <w:p w14:paraId="47BE8C7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 = zeros(1,length(t));</w:t>
      </w:r>
    </w:p>
    <w:p w14:paraId="741FA35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e = zeros(1,length(t)); </w:t>
      </w:r>
    </w:p>
    <w:p w14:paraId="7CCA594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 = zeros(1,length(t));</w:t>
      </w:r>
    </w:p>
    <w:p w14:paraId="79D10CB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1) = 0;</w:t>
      </w:r>
    </w:p>
    <w:p w14:paraId="63E2447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0 ;</w:t>
      </w:r>
    </w:p>
    <w:p w14:paraId="7A695DA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1</w:t>
      </w:r>
    </w:p>
    <w:p w14:paraId="373B848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1)=r - y(1);</w:t>
      </w:r>
    </w:p>
    <w:p w14:paraId="0157D80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2076C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u=10.5;</w:t>
      </w:r>
    </w:p>
    <w:p w14:paraId="11CAAF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u=2.033;</w:t>
      </w:r>
    </w:p>
    <w:p w14:paraId="27BFBF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21B34C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c=0.6*ku</w:t>
      </w:r>
    </w:p>
    <w:p w14:paraId="68C43D7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u/2</w:t>
      </w:r>
    </w:p>
    <w:p w14:paraId="4B7638B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d=tu/8</w:t>
      </w:r>
    </w:p>
    <w:p w14:paraId="116B76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2A1ECD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1)=kc*(e(1) +(0.1/ti)*sum(e));</w:t>
      </w:r>
    </w:p>
    <w:p w14:paraId="7909144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C5AFB5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F_xy = @(x) -2*x; </w:t>
      </w:r>
    </w:p>
    <w:p w14:paraId="796A4BC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DEA945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1:2</w:t>
      </w:r>
    </w:p>
    <w:p w14:paraId="2B48E51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r>
        <w:rPr>
          <w:rFonts w:ascii="Courier New" w:hAnsi="Courier New" w:cs="Courier New"/>
          <w:color w:val="228B22"/>
          <w:sz w:val="20"/>
          <w:szCs w:val="20"/>
          <w:lang w:eastAsia="en-IN"/>
        </w:rPr>
        <w:t>%y and u taken as time input and x as output</w:t>
      </w:r>
    </w:p>
    <w:p w14:paraId="268921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x(i));</w:t>
      </w:r>
    </w:p>
    <w:p w14:paraId="75DC16D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x(i)+0.5*h*k_1);</w:t>
      </w:r>
    </w:p>
    <w:p w14:paraId="17664CB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x(i)+0.5*h*k_2));</w:t>
      </w:r>
    </w:p>
    <w:p w14:paraId="4A9AE5D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x(i)+k_3*h));</w:t>
      </w:r>
    </w:p>
    <w:p w14:paraId="3371757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2B49E8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0631F59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5A747D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3D7C06D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A1ED94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r-y(i+1);</w:t>
      </w:r>
    </w:p>
    <w:p w14:paraId="6C82E9C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4EBDA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r=sum(e);</w:t>
      </w:r>
    </w:p>
    <w:p w14:paraId="68CF55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1431B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22C31BF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2154D8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c*(e(i+1) +(0.1/ti)*sum(e)+(td/0.1)*ed); </w:t>
      </w:r>
    </w:p>
    <w:p w14:paraId="4D3652A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380D9E1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7D75E45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2EC6BD1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9511E8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3:(tf/2)</w:t>
      </w:r>
    </w:p>
    <w:p w14:paraId="580E097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2),y(i),x(i));</w:t>
      </w:r>
    </w:p>
    <w:p w14:paraId="2D8D4EC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114058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2)+0.5*h,y(i)+0.5*h,x(i)+0.5*h*k_1);</w:t>
      </w:r>
    </w:p>
    <w:p w14:paraId="1823FE3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37DBF0A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2)+0.5*h),(y(i)+0.5*h),(x(i)+0.5*h*k_2));</w:t>
      </w:r>
    </w:p>
    <w:p w14:paraId="0BABEF6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E0B960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2)+h ) ,(y(i)+h) ,(x(i)+k_3*h));</w:t>
      </w:r>
    </w:p>
    <w:p w14:paraId="7D88A94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ED2A48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71FE3DE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198F08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2350346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r-y(i+1);</w:t>
      </w:r>
    </w:p>
    <w:p w14:paraId="56F7003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r=sum(e);</w:t>
      </w:r>
    </w:p>
    <w:p w14:paraId="5CD07C5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4540376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9A640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c*(e(i+1) +(0.1/ti)*sum(e)+(td/0.1)*ed);</w:t>
      </w:r>
    </w:p>
    <w:p w14:paraId="723640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r>
        <w:rPr>
          <w:rFonts w:ascii="Courier New" w:hAnsi="Courier New" w:cs="Courier New"/>
          <w:color w:val="000000"/>
          <w:sz w:val="20"/>
          <w:szCs w:val="20"/>
          <w:lang w:eastAsia="en-IN"/>
        </w:rPr>
        <w:t xml:space="preserve"> </w:t>
      </w:r>
    </w:p>
    <w:p w14:paraId="264EF6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E642AF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effect of load on the process(25%)</w:t>
      </w:r>
    </w:p>
    <w:p w14:paraId="23D1B83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3F944E4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tf/2)+1)=-14</w:t>
      </w:r>
    </w:p>
    <w:p w14:paraId="378BB3C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57D167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3613C79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FDCB82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tf/2)+1:length(t)</w:t>
      </w:r>
    </w:p>
    <w:p w14:paraId="4190C6B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A25516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2),y(i),x(i));</w:t>
      </w:r>
    </w:p>
    <w:p w14:paraId="34B1736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6A40D3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2)+0.5*h,y(i)+0.5*h,x(i)+0.5*h*k_1);</w:t>
      </w:r>
    </w:p>
    <w:p w14:paraId="2E9C64B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0D11AA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2)+0.5*h),(y(i)+0.5*h),(x(i)+0.5*h*k_2));</w:t>
      </w:r>
    </w:p>
    <w:p w14:paraId="30F90FE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DE4CFF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2)+h ) ,(y(i)+h) ,(x(i)+k_3*h)); </w:t>
      </w:r>
    </w:p>
    <w:p w14:paraId="2E0AFA8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763A68B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9D0BDA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180882E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r-y(i+1);</w:t>
      </w:r>
    </w:p>
    <w:p w14:paraId="19931D4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r=sum(e);</w:t>
      </w:r>
    </w:p>
    <w:p w14:paraId="3BD7179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45AFE94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c*(e(i+1) +(0.1/ti)*sum(e)+(td/0.1)*ed);</w:t>
      </w:r>
    </w:p>
    <w:p w14:paraId="0895D75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7773BA9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2DCA085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z=y(1:tf+1);</w:t>
      </w:r>
    </w:p>
    <w:p w14:paraId="3AAF21E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lot(t,z,</w:t>
      </w:r>
      <w:r>
        <w:rPr>
          <w:rFonts w:ascii="Courier New" w:hAnsi="Courier New" w:cs="Courier New"/>
          <w:color w:val="A020F0"/>
          <w:sz w:val="20"/>
          <w:szCs w:val="20"/>
          <w:lang w:eastAsia="en-IN"/>
        </w:rPr>
        <w:t>'--'</w:t>
      </w:r>
      <w:r>
        <w:rPr>
          <w:rFonts w:ascii="Courier New" w:hAnsi="Courier New" w:cs="Courier New"/>
          <w:color w:val="000000"/>
          <w:sz w:val="20"/>
          <w:szCs w:val="20"/>
          <w:lang w:eastAsia="en-IN"/>
        </w:rPr>
        <w:t>)</w:t>
      </w:r>
    </w:p>
    <w:p w14:paraId="6BB4D0D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abel(</w:t>
      </w:r>
      <w:r>
        <w:rPr>
          <w:rFonts w:ascii="Courier New" w:hAnsi="Courier New" w:cs="Courier New"/>
          <w:color w:val="A020F0"/>
          <w:sz w:val="20"/>
          <w:szCs w:val="20"/>
          <w:lang w:eastAsia="en-IN"/>
        </w:rPr>
        <w:t>'Time t '</w:t>
      </w:r>
      <w:r>
        <w:rPr>
          <w:rFonts w:ascii="Courier New" w:hAnsi="Courier New" w:cs="Courier New"/>
          <w:color w:val="000000"/>
          <w:sz w:val="20"/>
          <w:szCs w:val="20"/>
          <w:lang w:eastAsia="en-IN"/>
        </w:rPr>
        <w:t>)</w:t>
      </w:r>
    </w:p>
    <w:p w14:paraId="12BCC93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label(</w:t>
      </w:r>
      <w:r>
        <w:rPr>
          <w:rFonts w:ascii="Courier New" w:hAnsi="Courier New" w:cs="Courier New"/>
          <w:color w:val="A020F0"/>
          <w:sz w:val="20"/>
          <w:szCs w:val="20"/>
          <w:lang w:eastAsia="en-IN"/>
        </w:rPr>
        <w:t>'Response y'</w:t>
      </w:r>
      <w:r>
        <w:rPr>
          <w:rFonts w:ascii="Courier New" w:hAnsi="Courier New" w:cs="Courier New"/>
          <w:color w:val="000000"/>
          <w:sz w:val="20"/>
          <w:szCs w:val="20"/>
          <w:lang w:eastAsia="en-IN"/>
        </w:rPr>
        <w:t>)</w:t>
      </w:r>
    </w:p>
    <w:p w14:paraId="6F7FCE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le(</w:t>
      </w:r>
      <w:r>
        <w:rPr>
          <w:rFonts w:ascii="Courier New" w:hAnsi="Courier New" w:cs="Courier New"/>
          <w:color w:val="A020F0"/>
          <w:sz w:val="20"/>
          <w:szCs w:val="20"/>
          <w:lang w:eastAsia="en-IN"/>
        </w:rPr>
        <w:t>' CPID(- - -) Response of second order system TF=exp(-0.2s)/s2+2s+1)'</w:t>
      </w:r>
      <w:r>
        <w:rPr>
          <w:rFonts w:ascii="Courier New" w:hAnsi="Courier New" w:cs="Courier New"/>
          <w:color w:val="000000"/>
          <w:sz w:val="20"/>
          <w:szCs w:val="20"/>
          <w:lang w:eastAsia="en-IN"/>
        </w:rPr>
        <w:t>)</w:t>
      </w:r>
    </w:p>
    <w:p w14:paraId="1530FC76" w14:textId="77777777" w:rsidR="0082518B" w:rsidRDefault="0082518B" w:rsidP="0082518B">
      <w:pPr>
        <w:autoSpaceDE w:val="0"/>
        <w:autoSpaceDN w:val="0"/>
        <w:adjustRightInd w:val="0"/>
        <w:rPr>
          <w:rFonts w:ascii="Courier New" w:hAnsi="Courier New" w:cs="Courier New"/>
          <w:color w:val="A020F0"/>
          <w:sz w:val="20"/>
          <w:szCs w:val="20"/>
          <w:lang w:eastAsia="en-IN"/>
        </w:rPr>
      </w:pPr>
      <w:r>
        <w:rPr>
          <w:rFonts w:ascii="Courier New" w:hAnsi="Courier New" w:cs="Courier New"/>
          <w:color w:val="000000"/>
          <w:sz w:val="20"/>
          <w:szCs w:val="20"/>
          <w:lang w:eastAsia="en-IN"/>
        </w:rPr>
        <w:t xml:space="preserve">grid </w:t>
      </w:r>
      <w:r>
        <w:rPr>
          <w:rFonts w:ascii="Courier New" w:hAnsi="Courier New" w:cs="Courier New"/>
          <w:color w:val="A020F0"/>
          <w:sz w:val="20"/>
          <w:szCs w:val="20"/>
          <w:lang w:eastAsia="en-IN"/>
        </w:rPr>
        <w:t>on</w:t>
      </w:r>
    </w:p>
    <w:p w14:paraId="1352099F" w14:textId="77777777" w:rsidR="0082518B" w:rsidRDefault="0082518B" w:rsidP="0082518B">
      <w:pPr>
        <w:autoSpaceDE w:val="0"/>
        <w:autoSpaceDN w:val="0"/>
        <w:adjustRightInd w:val="0"/>
        <w:rPr>
          <w:rFonts w:ascii="Courier New" w:hAnsi="Courier New" w:cs="Courier New"/>
          <w:color w:val="A020F0"/>
          <w:sz w:val="20"/>
          <w:szCs w:val="20"/>
          <w:lang w:eastAsia="en-IN"/>
        </w:rPr>
      </w:pPr>
    </w:p>
    <w:p w14:paraId="4D47C891" w14:textId="77777777" w:rsidR="0082518B" w:rsidRDefault="0082518B" w:rsidP="0082518B">
      <w:pPr>
        <w:autoSpaceDE w:val="0"/>
        <w:autoSpaceDN w:val="0"/>
        <w:adjustRightInd w:val="0"/>
        <w:rPr>
          <w:rFonts w:ascii="Courier New" w:hAnsi="Courier New" w:cs="Courier New"/>
          <w:color w:val="A020F0"/>
          <w:sz w:val="20"/>
          <w:szCs w:val="20"/>
          <w:lang w:eastAsia="en-IN"/>
        </w:rPr>
      </w:pPr>
    </w:p>
    <w:p w14:paraId="55E6382B" w14:textId="77777777" w:rsidR="0082518B" w:rsidRPr="0082518B" w:rsidRDefault="0082518B" w:rsidP="0082518B">
      <w:pPr>
        <w:autoSpaceDE w:val="0"/>
        <w:autoSpaceDN w:val="0"/>
        <w:adjustRightInd w:val="0"/>
        <w:rPr>
          <w:b/>
          <w:bCs/>
          <w:szCs w:val="24"/>
        </w:rPr>
      </w:pPr>
      <w:r w:rsidRPr="0082518B">
        <w:rPr>
          <w:b/>
          <w:bCs/>
          <w:szCs w:val="24"/>
        </w:rPr>
        <w:t>Matlab code for APID of TF1</w:t>
      </w:r>
    </w:p>
    <w:p w14:paraId="7C05AD1F" w14:textId="77777777" w:rsidR="0082518B" w:rsidRDefault="0082518B" w:rsidP="0082518B">
      <w:pPr>
        <w:autoSpaceDE w:val="0"/>
        <w:autoSpaceDN w:val="0"/>
        <w:adjustRightInd w:val="0"/>
        <w:rPr>
          <w:rFonts w:ascii="Courier New" w:hAnsi="Courier New" w:cs="Courier New"/>
          <w:color w:val="A020F0"/>
          <w:sz w:val="20"/>
          <w:szCs w:val="20"/>
          <w:lang w:eastAsia="en-IN"/>
        </w:rPr>
      </w:pPr>
    </w:p>
    <w:p w14:paraId="00CF86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APID  adaptive PID CONTROLLER  Response of second order system TF=exp(-0.2s)/s2+2s+1</w:t>
      </w:r>
    </w:p>
    <w:p w14:paraId="34755E7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15B6E6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clc;                                               </w:t>
      </w:r>
    </w:p>
    <w:p w14:paraId="24C6380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clear </w:t>
      </w:r>
      <w:r>
        <w:rPr>
          <w:rFonts w:ascii="Courier New" w:hAnsi="Courier New" w:cs="Courier New"/>
          <w:color w:val="A020F0"/>
          <w:sz w:val="20"/>
          <w:szCs w:val="20"/>
          <w:lang w:eastAsia="en-IN"/>
        </w:rPr>
        <w:t>all</w:t>
      </w:r>
      <w:r>
        <w:rPr>
          <w:rFonts w:ascii="Courier New" w:hAnsi="Courier New" w:cs="Courier New"/>
          <w:color w:val="000000"/>
          <w:sz w:val="20"/>
          <w:szCs w:val="20"/>
          <w:lang w:eastAsia="en-IN"/>
        </w:rPr>
        <w:t>;</w:t>
      </w:r>
    </w:p>
    <w:p w14:paraId="6360348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CCC084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h=0.1;  </w:t>
      </w:r>
    </w:p>
    <w:p w14:paraId="3A667D3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t = 0:h:16;   </w:t>
      </w:r>
    </w:p>
    <w:p w14:paraId="08DF40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f=16/h;</w:t>
      </w:r>
    </w:p>
    <w:p w14:paraId="77CAFE5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18D4B6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 = zeros(1,length(t)); </w:t>
      </w:r>
    </w:p>
    <w:p w14:paraId="649317A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 = zeros(1,length(t));</w:t>
      </w:r>
    </w:p>
    <w:p w14:paraId="79FFE61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e = zeros(1,length(t)); </w:t>
      </w:r>
    </w:p>
    <w:p w14:paraId="692BF56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 = zeros(1,length(t));</w:t>
      </w:r>
    </w:p>
    <w:p w14:paraId="5673190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89532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kpp = zeros(1,length(t)); </w:t>
      </w:r>
    </w:p>
    <w:p w14:paraId="2EC736E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i = zeros(1,length(t));</w:t>
      </w:r>
    </w:p>
    <w:p w14:paraId="2B92EE8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d = zeros(1,length(t));</w:t>
      </w:r>
    </w:p>
    <w:p w14:paraId="3ED56F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D1081E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 = zeros(1,length(t));</w:t>
      </w:r>
    </w:p>
    <w:p w14:paraId="1D5392F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 = zeros(1,length(t));</w:t>
      </w:r>
    </w:p>
    <w:p w14:paraId="2A3AF69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312A9F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 1;</w:t>
      </w:r>
    </w:p>
    <w:p w14:paraId="6E0E470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4C7FE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setpoint=r;</w:t>
      </w:r>
    </w:p>
    <w:p w14:paraId="7789089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1) = 0;</w:t>
      </w:r>
    </w:p>
    <w:p w14:paraId="5F1CBF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0 ;</w:t>
      </w:r>
    </w:p>
    <w:p w14:paraId="6CF09E1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1)=r - y(1);</w:t>
      </w:r>
    </w:p>
    <w:p w14:paraId="65ECC17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6C6398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D991D2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u=10.5;</w:t>
      </w:r>
    </w:p>
    <w:p w14:paraId="3600FED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u=2.033;</w:t>
      </w:r>
    </w:p>
    <w:p w14:paraId="5F3E7B5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B0E99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p=0.6*ku</w:t>
      </w:r>
    </w:p>
    <w:p w14:paraId="7A28E4A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u/2</w:t>
      </w:r>
    </w:p>
    <w:p w14:paraId="0DD9680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d=tu/8</w:t>
      </w:r>
    </w:p>
    <w:p w14:paraId="6878FB1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44632D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kp*(0.1/ti)</w:t>
      </w:r>
    </w:p>
    <w:p w14:paraId="141961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kp*(td/0.1)</w:t>
      </w:r>
    </w:p>
    <w:p w14:paraId="2CCC032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A1948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1=1</w:t>
      </w:r>
    </w:p>
    <w:p w14:paraId="36CCFDE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2=1</w:t>
      </w:r>
    </w:p>
    <w:p w14:paraId="71364DF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3=12</w:t>
      </w:r>
    </w:p>
    <w:p w14:paraId="4B5A6AB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6BC510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1)=kp*e(1)+ki*sum(e);</w:t>
      </w:r>
    </w:p>
    <w:p w14:paraId="617D91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3DDD5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pp(1)=0;</w:t>
      </w:r>
    </w:p>
    <w:p w14:paraId="4560726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ii(1)=0;</w:t>
      </w:r>
    </w:p>
    <w:p w14:paraId="201184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dd(1)=0;</w:t>
      </w:r>
    </w:p>
    <w:p w14:paraId="5B098DD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v(1)=0;</w:t>
      </w:r>
    </w:p>
    <w:p w14:paraId="1894425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AC28C8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496E1D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F_xy = @(x) -2*x; </w:t>
      </w:r>
    </w:p>
    <w:p w14:paraId="0B633FD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995C8B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1:2</w:t>
      </w:r>
    </w:p>
    <w:p w14:paraId="02410C1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47A77E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95671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1 = F_xy(x(i));</w:t>
      </w:r>
    </w:p>
    <w:p w14:paraId="4447360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2 = F_xy(x(i)+0.5*h*k_1);</w:t>
      </w:r>
    </w:p>
    <w:p w14:paraId="7AF17E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3 = F_xy((x(i)+0.5*h*k_2));</w:t>
      </w:r>
    </w:p>
    <w:p w14:paraId="1D9FC4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4 = F_xy((x(i)+k_3*h));</w:t>
      </w:r>
    </w:p>
    <w:p w14:paraId="154E0A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DEFC74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i+1) = x(i) + (1/6)*(k_1+2*k_2+2*k_3+k_4)*h;</w:t>
      </w:r>
    </w:p>
    <w:p w14:paraId="22BDE66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A3D13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y(i+1)=y(i)+h*x(i+1);</w:t>
      </w:r>
    </w:p>
    <w:p w14:paraId="441C28E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75B060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i+1)=r-y(i+1);</w:t>
      </w:r>
    </w:p>
    <w:p w14:paraId="4A02428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3BE4F8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r=sum(e);</w:t>
      </w:r>
    </w:p>
    <w:p w14:paraId="46FD501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EF5A99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d=e(i+1)-e(i);</w:t>
      </w:r>
    </w:p>
    <w:p w14:paraId="3176F02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AE7BEF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i+1)=(e(i+1)/r)*(ed/r);</w:t>
      </w:r>
    </w:p>
    <w:p w14:paraId="6794F4E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884E59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pp(i+1)=kp*(1+k1*abs(v(i+1)));</w:t>
      </w:r>
    </w:p>
    <w:p w14:paraId="7D6996B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i(i+1)=ki*(0.3+k2*v(i+1));</w:t>
      </w:r>
    </w:p>
    <w:p w14:paraId="56C8E7A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d(i+1)=kd*(1+k3*abs(v(i+1)));</w:t>
      </w:r>
    </w:p>
    <w:p w14:paraId="5537520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6529F9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i+1)=kpp(i+1)*e(i+1)+ kii(i+1)*sum(e)+ kdd(i+1)*ed;</w:t>
      </w:r>
    </w:p>
    <w:p w14:paraId="6AC18E3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E7ABC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6F514A0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1C92ACB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41F7BF5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875546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3:(tf/2)</w:t>
      </w:r>
    </w:p>
    <w:p w14:paraId="2834232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1 = F_xy(u(i-2),y(i),x(i));</w:t>
      </w:r>
    </w:p>
    <w:p w14:paraId="73345A7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A7E766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2 = F_xy(u(i-2)+0.5*h,y(i)+0.5*h,x(i)+0.5*h*k_1);</w:t>
      </w:r>
    </w:p>
    <w:p w14:paraId="2090D65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F7B6C5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3 = F_xy((u(i-2)+0.5*h),(y(i)+0.5*h),(x(i)+0.5*h*k_2));</w:t>
      </w:r>
    </w:p>
    <w:p w14:paraId="6CF75FC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92234F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4 = F_xy((u(i-2)+h ) ,(y(i)+h) ,(x(i)+k_3*h));</w:t>
      </w:r>
    </w:p>
    <w:p w14:paraId="605733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C4CCBE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i+1) = x(i) + (1/6)*(k_1+2*k_2+2*k_3+k_4)*h;</w:t>
      </w:r>
    </w:p>
    <w:p w14:paraId="793790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3C1667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i+1)=y(i)+h*x(i+1); </w:t>
      </w:r>
    </w:p>
    <w:p w14:paraId="0D83C9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3DDD14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i+1)=r-y(i+1);</w:t>
      </w:r>
    </w:p>
    <w:p w14:paraId="3FB1CD2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ed=e(i+1)-e(i);  </w:t>
      </w:r>
    </w:p>
    <w:p w14:paraId="23176A5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r=sum(e);</w:t>
      </w:r>
    </w:p>
    <w:p w14:paraId="545869E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i+1)=(e(i+1)/r)*(ed/r);</w:t>
      </w:r>
    </w:p>
    <w:p w14:paraId="5EE356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pp(i+1)=kp*(1+k1*abs(v(i+1)));</w:t>
      </w:r>
    </w:p>
    <w:p w14:paraId="527C295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04A47A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i(i+1)=ki*(0.3+k2*v(i+1));</w:t>
      </w:r>
    </w:p>
    <w:p w14:paraId="3CAB4D6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2C50E5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d(i+1)=kd*(1+k3*abs(v(i+1)));</w:t>
      </w:r>
    </w:p>
    <w:p w14:paraId="6B698D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6B656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i+1)=kpp(i+1)*e(i+1)+ kii(i+1)*sum(e)+ kdd(i+1)*ed;</w:t>
      </w:r>
    </w:p>
    <w:p w14:paraId="721D18D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1500CA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r>
        <w:rPr>
          <w:rFonts w:ascii="Courier New" w:hAnsi="Courier New" w:cs="Courier New"/>
          <w:color w:val="000000"/>
          <w:sz w:val="20"/>
          <w:szCs w:val="20"/>
          <w:lang w:eastAsia="en-IN"/>
        </w:rPr>
        <w:t xml:space="preserve"> </w:t>
      </w:r>
    </w:p>
    <w:p w14:paraId="18040C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E686A6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tf/2)+1)= -14;</w:t>
      </w:r>
    </w:p>
    <w:p w14:paraId="21CFF6D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2F9C386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72B7AB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tf/2)+1:length(t)</w:t>
      </w:r>
    </w:p>
    <w:p w14:paraId="7A0F8F0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2),y(i),x(i));</w:t>
      </w:r>
    </w:p>
    <w:p w14:paraId="41EEE37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49A64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2)+0.5*h,y(i)+0.5*h,x(i)+0.5*h*k_1);</w:t>
      </w:r>
    </w:p>
    <w:p w14:paraId="32202B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73D29A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2)+0.5*h),(y(i)+0.5*h),(x(i)+0.5*h*k_2));</w:t>
      </w:r>
    </w:p>
    <w:p w14:paraId="207468E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2CEA23D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2)+h ) ,(y(i)+h) ,(x(i)+k_3*h));</w:t>
      </w:r>
    </w:p>
    <w:p w14:paraId="2D6DBD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60AF15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4CDAB3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D29494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 </w:t>
      </w:r>
    </w:p>
    <w:p w14:paraId="33EE02D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CEEB88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i+1)=r-y(i+1);</w:t>
      </w:r>
    </w:p>
    <w:p w14:paraId="7D292FF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ed=e(i+1)-e(i);  </w:t>
      </w:r>
    </w:p>
    <w:p w14:paraId="3022D1C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r=sum(e);</w:t>
      </w:r>
    </w:p>
    <w:p w14:paraId="42D79E0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i+1)=(e(i+1)/r)*(ed/r);</w:t>
      </w:r>
    </w:p>
    <w:p w14:paraId="64D67C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pp(i+1)=kp*(1+k1*abs(v(i+1)));</w:t>
      </w:r>
    </w:p>
    <w:p w14:paraId="137B29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701AB4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i(i+1)=ki*(0.3+k2*v(i+1));</w:t>
      </w:r>
    </w:p>
    <w:p w14:paraId="16155C4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C82B9C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d(i+1)=kd*(1+k3*abs(v(i+1)));</w:t>
      </w:r>
    </w:p>
    <w:p w14:paraId="7348AB5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5E1AF0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i+1)=kpp(i+1)*e(i+1)+ kii(i+1)*sum(e)+ kdd(i+1)*ed;</w:t>
      </w:r>
    </w:p>
    <w:p w14:paraId="7E05512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D0801D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r>
        <w:rPr>
          <w:rFonts w:ascii="Courier New" w:hAnsi="Courier New" w:cs="Courier New"/>
          <w:color w:val="000000"/>
          <w:sz w:val="20"/>
          <w:szCs w:val="20"/>
          <w:lang w:eastAsia="en-IN"/>
        </w:rPr>
        <w:t xml:space="preserve"> </w:t>
      </w:r>
    </w:p>
    <w:p w14:paraId="096A323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A15903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z=y(1:(tf+1));</w:t>
      </w:r>
    </w:p>
    <w:p w14:paraId="38499FB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B7FEE6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plot(t,z) </w:t>
      </w:r>
    </w:p>
    <w:p w14:paraId="75E948C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hold </w:t>
      </w:r>
      <w:r>
        <w:rPr>
          <w:rFonts w:ascii="Courier New" w:hAnsi="Courier New" w:cs="Courier New"/>
          <w:color w:val="A020F0"/>
          <w:sz w:val="20"/>
          <w:szCs w:val="20"/>
          <w:lang w:eastAsia="en-IN"/>
        </w:rPr>
        <w:t>on</w:t>
      </w:r>
      <w:r>
        <w:rPr>
          <w:rFonts w:ascii="Courier New" w:hAnsi="Courier New" w:cs="Courier New"/>
          <w:color w:val="000000"/>
          <w:sz w:val="20"/>
          <w:szCs w:val="20"/>
          <w:lang w:eastAsia="en-IN"/>
        </w:rPr>
        <w:t xml:space="preserve"> </w:t>
      </w:r>
    </w:p>
    <w:p w14:paraId="119A854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abel(</w:t>
      </w:r>
      <w:r>
        <w:rPr>
          <w:rFonts w:ascii="Courier New" w:hAnsi="Courier New" w:cs="Courier New"/>
          <w:color w:val="A020F0"/>
          <w:sz w:val="20"/>
          <w:szCs w:val="20"/>
          <w:lang w:eastAsia="en-IN"/>
        </w:rPr>
        <w:t>'Time t '</w:t>
      </w:r>
      <w:r>
        <w:rPr>
          <w:rFonts w:ascii="Courier New" w:hAnsi="Courier New" w:cs="Courier New"/>
          <w:color w:val="000000"/>
          <w:sz w:val="20"/>
          <w:szCs w:val="20"/>
          <w:lang w:eastAsia="en-IN"/>
        </w:rPr>
        <w:t>)</w:t>
      </w:r>
    </w:p>
    <w:p w14:paraId="6FF73C5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label(</w:t>
      </w:r>
      <w:r>
        <w:rPr>
          <w:rFonts w:ascii="Courier New" w:hAnsi="Courier New" w:cs="Courier New"/>
          <w:color w:val="A020F0"/>
          <w:sz w:val="20"/>
          <w:szCs w:val="20"/>
          <w:lang w:eastAsia="en-IN"/>
        </w:rPr>
        <w:t>'Response y'</w:t>
      </w:r>
      <w:r>
        <w:rPr>
          <w:rFonts w:ascii="Courier New" w:hAnsi="Courier New" w:cs="Courier New"/>
          <w:color w:val="000000"/>
          <w:sz w:val="20"/>
          <w:szCs w:val="20"/>
          <w:lang w:eastAsia="en-IN"/>
        </w:rPr>
        <w:t>)</w:t>
      </w:r>
    </w:p>
    <w:p w14:paraId="7AD3EAF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le(</w:t>
      </w:r>
      <w:r>
        <w:rPr>
          <w:rFonts w:ascii="Courier New" w:hAnsi="Courier New" w:cs="Courier New"/>
          <w:color w:val="A020F0"/>
          <w:sz w:val="20"/>
          <w:szCs w:val="20"/>
          <w:lang w:eastAsia="en-IN"/>
        </w:rPr>
        <w:t>'APID  Response of second order system TF=exp(-0.2s)/s2+2s+1) '</w:t>
      </w:r>
      <w:r>
        <w:rPr>
          <w:rFonts w:ascii="Courier New" w:hAnsi="Courier New" w:cs="Courier New"/>
          <w:color w:val="000000"/>
          <w:sz w:val="20"/>
          <w:szCs w:val="20"/>
          <w:lang w:eastAsia="en-IN"/>
        </w:rPr>
        <w:t>)</w:t>
      </w:r>
    </w:p>
    <w:p w14:paraId="2EE9F9A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grid </w:t>
      </w:r>
      <w:r>
        <w:rPr>
          <w:rFonts w:ascii="Courier New" w:hAnsi="Courier New" w:cs="Courier New"/>
          <w:color w:val="A020F0"/>
          <w:sz w:val="20"/>
          <w:szCs w:val="20"/>
          <w:lang w:eastAsia="en-IN"/>
        </w:rPr>
        <w:t>on</w:t>
      </w:r>
      <w:r>
        <w:rPr>
          <w:rFonts w:ascii="Courier New" w:hAnsi="Courier New" w:cs="Courier New"/>
          <w:color w:val="000000"/>
          <w:sz w:val="20"/>
          <w:szCs w:val="20"/>
          <w:lang w:eastAsia="en-IN"/>
        </w:rPr>
        <w:t xml:space="preserve"> </w:t>
      </w:r>
    </w:p>
    <w:p w14:paraId="7EC219E7" w14:textId="77777777" w:rsidR="0082518B" w:rsidRDefault="0082518B" w:rsidP="0082518B">
      <w:pPr>
        <w:autoSpaceDE w:val="0"/>
        <w:autoSpaceDN w:val="0"/>
        <w:adjustRightInd w:val="0"/>
        <w:rPr>
          <w:rFonts w:ascii="Courier New" w:hAnsi="Courier New" w:cs="Courier New"/>
          <w:szCs w:val="24"/>
          <w:lang w:eastAsia="en-IN"/>
        </w:rPr>
      </w:pPr>
    </w:p>
    <w:p w14:paraId="7768A781" w14:textId="77777777" w:rsidR="0082518B" w:rsidRPr="0082518B" w:rsidRDefault="0082518B" w:rsidP="0082518B">
      <w:pPr>
        <w:autoSpaceDE w:val="0"/>
        <w:autoSpaceDN w:val="0"/>
        <w:adjustRightInd w:val="0"/>
        <w:rPr>
          <w:b/>
          <w:bCs/>
          <w:szCs w:val="24"/>
        </w:rPr>
      </w:pPr>
      <w:r w:rsidRPr="0082518B">
        <w:rPr>
          <w:b/>
          <w:bCs/>
          <w:szCs w:val="24"/>
        </w:rPr>
        <w:t>Matlab code for PSO based PID controller, PSO-CPID of TF1</w:t>
      </w:r>
    </w:p>
    <w:p w14:paraId="04EEF1FC" w14:textId="77777777" w:rsidR="0082518B" w:rsidRDefault="0082518B" w:rsidP="0082518B">
      <w:pPr>
        <w:autoSpaceDE w:val="0"/>
        <w:autoSpaceDN w:val="0"/>
        <w:adjustRightInd w:val="0"/>
        <w:rPr>
          <w:rFonts w:ascii="Courier New" w:hAnsi="Courier New" w:cs="Courier New"/>
          <w:szCs w:val="24"/>
          <w:lang w:eastAsia="en-IN"/>
        </w:rPr>
      </w:pPr>
    </w:p>
    <w:p w14:paraId="5DC5F63C" w14:textId="77777777" w:rsidR="0082518B" w:rsidRDefault="0082518B" w:rsidP="0082518B">
      <w:pPr>
        <w:autoSpaceDE w:val="0"/>
        <w:autoSpaceDN w:val="0"/>
        <w:adjustRightInd w:val="0"/>
        <w:rPr>
          <w:rFonts w:ascii="Courier New" w:hAnsi="Courier New" w:cs="Courier New"/>
          <w:color w:val="228B22"/>
          <w:sz w:val="20"/>
          <w:szCs w:val="20"/>
          <w:lang w:eastAsia="en-IN"/>
        </w:rPr>
      </w:pPr>
      <w:r>
        <w:rPr>
          <w:rFonts w:ascii="Courier New" w:hAnsi="Courier New" w:cs="Courier New"/>
          <w:color w:val="228B22"/>
          <w:sz w:val="20"/>
          <w:szCs w:val="20"/>
          <w:lang w:eastAsia="en-IN"/>
        </w:rPr>
        <w:t xml:space="preserve">%%%%%%%%%%%%%%%genetic algorithm based pid controller </w:t>
      </w:r>
    </w:p>
    <w:p w14:paraId="0E8443A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r>
        <w:rPr>
          <w:rFonts w:ascii="Courier New" w:hAnsi="Courier New" w:cs="Courier New"/>
          <w:color w:val="A020F0"/>
          <w:sz w:val="20"/>
          <w:szCs w:val="20"/>
          <w:lang w:eastAsia="en-IN"/>
        </w:rPr>
        <w:t xml:space="preserve">exp(-0.2s) /(s+1)^2 </w:t>
      </w:r>
    </w:p>
    <w:p w14:paraId="032407B5" w14:textId="77777777" w:rsidR="0082518B" w:rsidRDefault="0082518B" w:rsidP="0082518B">
      <w:pPr>
        <w:autoSpaceDE w:val="0"/>
        <w:autoSpaceDN w:val="0"/>
        <w:adjustRightInd w:val="0"/>
        <w:rPr>
          <w:rFonts w:ascii="Courier New" w:hAnsi="Courier New" w:cs="Courier New"/>
          <w:szCs w:val="24"/>
          <w:lang w:eastAsia="en-IN"/>
        </w:rPr>
      </w:pPr>
    </w:p>
    <w:p w14:paraId="18485A6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w:t>
      </w:r>
      <w:proofErr w:type="gramStart"/>
      <w:r>
        <w:rPr>
          <w:rFonts w:ascii="Courier New" w:hAnsi="Courier New" w:cs="Courier New"/>
          <w:color w:val="228B22"/>
          <w:sz w:val="20"/>
          <w:szCs w:val="20"/>
          <w:lang w:eastAsia="en-IN"/>
        </w:rPr>
        <w:t>first</w:t>
      </w:r>
      <w:proofErr w:type="gramEnd"/>
      <w:r>
        <w:rPr>
          <w:rFonts w:ascii="Courier New" w:hAnsi="Courier New" w:cs="Courier New"/>
          <w:color w:val="228B22"/>
          <w:sz w:val="20"/>
          <w:szCs w:val="20"/>
          <w:lang w:eastAsia="en-IN"/>
        </w:rPr>
        <w:t xml:space="preserve"> we will clculate kp ki kd from zeigler nichols method.</w:t>
      </w:r>
    </w:p>
    <w:p w14:paraId="2AC135B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By varying plus minus 20% of all the tuned values(kp ki kd)</w:t>
      </w:r>
    </w:p>
    <w:p w14:paraId="513616C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We will calculate best tuned valuve of kp ki kd with the help of particle swarm optimization algorithms</w:t>
      </w:r>
    </w:p>
    <w:p w14:paraId="69F37742" w14:textId="542EFAFB"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3C3302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Transfer func=  TF = exp(-0.2s)/(s+1)^2 </w:t>
      </w:r>
    </w:p>
    <w:p w14:paraId="0BF8CAA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znpid with pso-algorithm</w:t>
      </w:r>
    </w:p>
    <w:p w14:paraId="628365A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65DF6A3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clc ;</w:t>
      </w:r>
    </w:p>
    <w:p w14:paraId="46FBBDA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clear </w:t>
      </w:r>
      <w:r>
        <w:rPr>
          <w:rFonts w:ascii="Courier New" w:hAnsi="Courier New" w:cs="Courier New"/>
          <w:color w:val="A020F0"/>
          <w:sz w:val="20"/>
          <w:szCs w:val="20"/>
          <w:lang w:eastAsia="en-IN"/>
        </w:rPr>
        <w:t>all</w:t>
      </w:r>
      <w:r>
        <w:rPr>
          <w:rFonts w:ascii="Courier New" w:hAnsi="Courier New" w:cs="Courier New"/>
          <w:color w:val="000000"/>
          <w:sz w:val="20"/>
          <w:szCs w:val="20"/>
          <w:lang w:eastAsia="en-IN"/>
        </w:rPr>
        <w:t>;</w:t>
      </w:r>
    </w:p>
    <w:p w14:paraId="432A78E4" w14:textId="295F454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F6C927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opsize=10;</w:t>
      </w:r>
    </w:p>
    <w:p w14:paraId="133C2F6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6F28D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npar=3;</w:t>
      </w:r>
    </w:p>
    <w:p w14:paraId="1876991F" w14:textId="46F18351"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8DD080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c1=2;</w:t>
      </w:r>
    </w:p>
    <w:p w14:paraId="728A2F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c2=2;</w:t>
      </w:r>
    </w:p>
    <w:p w14:paraId="40A27F76" w14:textId="3A47A20D"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500BB8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no_of_variable=3;</w:t>
      </w:r>
    </w:p>
    <w:p w14:paraId="6AA7D366" w14:textId="763A3EBD"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365DCB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ar=rand(popsize,npar);</w:t>
      </w:r>
    </w:p>
    <w:p w14:paraId="35D0A76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0B2F53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vel=rand(popsize,npar);</w:t>
      </w:r>
    </w:p>
    <w:p w14:paraId="5DC5A386" w14:textId="44946DDC"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21F366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initialization %%%%%%</w:t>
      </w:r>
    </w:p>
    <w:p w14:paraId="021A44B5" w14:textId="0D477B4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44CA73D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u=10.5;</w:t>
      </w:r>
    </w:p>
    <w:p w14:paraId="25CA079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u=2.0333;</w:t>
      </w:r>
    </w:p>
    <w:p w14:paraId="66704493" w14:textId="0A4FF01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C03AE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p=0.6*ku;</w:t>
      </w:r>
    </w:p>
    <w:p w14:paraId="345B30D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6D612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u/2;</w:t>
      </w:r>
    </w:p>
    <w:p w14:paraId="6433EB3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d=tu/8;</w:t>
      </w:r>
    </w:p>
    <w:p w14:paraId="121347A7" w14:textId="67B00213"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8B0810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kp*(0.1/ti);</w:t>
      </w:r>
    </w:p>
    <w:p w14:paraId="7652A0B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AECE41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kp*(td/0.1);</w:t>
      </w:r>
    </w:p>
    <w:p w14:paraId="3AD826AC" w14:textId="1E5E02AF"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1505C7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5</w:t>
      </w:r>
    </w:p>
    <w:p w14:paraId="38E50111" w14:textId="1799A52E"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4466AAF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h1=kp+0.20*kp;</w:t>
      </w:r>
    </w:p>
    <w:p w14:paraId="31B98BA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1=kp-0.20*kp;</w:t>
      </w:r>
    </w:p>
    <w:p w14:paraId="608F8E8B" w14:textId="77777777" w:rsidR="0082518B" w:rsidRDefault="0082518B" w:rsidP="0082518B">
      <w:pPr>
        <w:autoSpaceDE w:val="0"/>
        <w:autoSpaceDN w:val="0"/>
        <w:adjustRightInd w:val="0"/>
        <w:rPr>
          <w:rFonts w:ascii="Courier New" w:hAnsi="Courier New" w:cs="Courier New"/>
          <w:color w:val="000000"/>
          <w:sz w:val="20"/>
          <w:szCs w:val="20"/>
          <w:lang w:eastAsia="en-IN"/>
        </w:rPr>
      </w:pPr>
    </w:p>
    <w:p w14:paraId="43821384" w14:textId="53257F4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h2=ki+0.20*ki;</w:t>
      </w:r>
    </w:p>
    <w:p w14:paraId="70338AB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2=ki-0.20*ki;</w:t>
      </w:r>
    </w:p>
    <w:p w14:paraId="045E620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3E4946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h3=kd+0.20*kd;</w:t>
      </w:r>
    </w:p>
    <w:p w14:paraId="631EA4D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3=kd-0.20*kd;</w:t>
      </w:r>
    </w:p>
    <w:p w14:paraId="27D6B7FC" w14:textId="77777777" w:rsidR="00FC4385" w:rsidRDefault="00FC4385" w:rsidP="0082518B">
      <w:pPr>
        <w:autoSpaceDE w:val="0"/>
        <w:autoSpaceDN w:val="0"/>
        <w:adjustRightInd w:val="0"/>
        <w:rPr>
          <w:rFonts w:ascii="Courier New" w:hAnsi="Courier New" w:cs="Courier New"/>
          <w:color w:val="000000"/>
          <w:sz w:val="20"/>
          <w:szCs w:val="20"/>
          <w:lang w:eastAsia="en-IN"/>
        </w:rPr>
      </w:pPr>
    </w:p>
    <w:p w14:paraId="5592D816" w14:textId="35D0D70C"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h=0.1;   </w:t>
      </w:r>
    </w:p>
    <w:p w14:paraId="7D789B2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t = 0:h:16; </w:t>
      </w:r>
    </w:p>
    <w:p w14:paraId="16E44A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f=16/h</w:t>
      </w:r>
    </w:p>
    <w:p w14:paraId="20B031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25C671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delay=0.2;</w:t>
      </w:r>
    </w:p>
    <w:p w14:paraId="4DEBB6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de=2;</w:t>
      </w:r>
    </w:p>
    <w:p w14:paraId="4F37EE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FD7766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w1=1;</w:t>
      </w:r>
    </w:p>
    <w:p w14:paraId="77E67D9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w2=1;</w:t>
      </w:r>
    </w:p>
    <w:p w14:paraId="359F9B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72C393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bring position vector in range </w:t>
      </w:r>
    </w:p>
    <w:p w14:paraId="069BE67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25E479B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491EDE5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045710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i,1)=xl1+((xh1-xl1)/(0.9999-0.0001))*par(i,1);</w:t>
      </w:r>
    </w:p>
    <w:p w14:paraId="430EBC5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75C2D6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2(i,1)=xl2+((xh2-xl2)/(0.9999-0.0001))*par(i,2);</w:t>
      </w:r>
    </w:p>
    <w:p w14:paraId="16475D9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ADDCC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3(i,1)=xl3+((xh3-xl3)/(0.9999-0.0001))*par(i,3);</w:t>
      </w:r>
    </w:p>
    <w:p w14:paraId="0F3E8B1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D6A064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177FE2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2028F89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x1 x2 x3 ] ;</w:t>
      </w:r>
    </w:p>
    <w:p w14:paraId="6CEF3E9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1409493" w14:textId="7BF4C305"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define the ran</w:t>
      </w:r>
      <w:r w:rsidR="00FC4385">
        <w:rPr>
          <w:rFonts w:ascii="Courier New" w:hAnsi="Courier New" w:cs="Courier New"/>
          <w:color w:val="228B22"/>
          <w:sz w:val="20"/>
          <w:szCs w:val="20"/>
          <w:lang w:eastAsia="en-IN"/>
        </w:rPr>
        <w:t>g</w:t>
      </w:r>
      <w:r>
        <w:rPr>
          <w:rFonts w:ascii="Courier New" w:hAnsi="Courier New" w:cs="Courier New"/>
          <w:color w:val="228B22"/>
          <w:sz w:val="20"/>
          <w:szCs w:val="20"/>
          <w:lang w:eastAsia="en-IN"/>
        </w:rPr>
        <w:t>e of velocity</w:t>
      </w:r>
    </w:p>
    <w:p w14:paraId="159098F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6748A26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h1=(xh1-xl1);</w:t>
      </w:r>
    </w:p>
    <w:p w14:paraId="688B3A7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l1= -(xh1-xl1);</w:t>
      </w:r>
    </w:p>
    <w:p w14:paraId="459D2FCD" w14:textId="77EA8E8C"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A3F9AB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h2=(xh2-xl2);</w:t>
      </w:r>
    </w:p>
    <w:p w14:paraId="352071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vl2= -(xh2-xl2);</w:t>
      </w:r>
    </w:p>
    <w:p w14:paraId="6279C992" w14:textId="7C6B9B4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36D5F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h3=(xh3-xl3);</w:t>
      </w:r>
    </w:p>
    <w:p w14:paraId="53BBE64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l3= -(xh3-xl3);</w:t>
      </w:r>
    </w:p>
    <w:p w14:paraId="6F791422" w14:textId="4C9F764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3063DE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Bring velocity vector in range</w:t>
      </w:r>
    </w:p>
    <w:p w14:paraId="1DA0A0D4" w14:textId="1C88510A"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3646AB6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50294AD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B298A4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1(i,1)=vl1+((vh1-vl1)/(0.9999-0.0001))*vel(i,1);</w:t>
      </w:r>
    </w:p>
    <w:p w14:paraId="63A9992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C6580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2(i,1)=vl2+((vh2-vl2)/(0.9999-0.0001))*vel(i,2);</w:t>
      </w:r>
    </w:p>
    <w:p w14:paraId="5D01861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E8173A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3(i,1)=vl3+((vh3-vl3)/(0.9999-0.0001))*vel(i,3);</w:t>
      </w:r>
    </w:p>
    <w:p w14:paraId="66018268" w14:textId="7C55E451"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2F4BC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77D5F79C" w14:textId="2076D561"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68920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v1 v2 v3 ] ;</w:t>
      </w:r>
    </w:p>
    <w:p w14:paraId="35C2A95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7E6D03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r>
        <w:rPr>
          <w:rFonts w:ascii="Courier New" w:hAnsi="Courier New" w:cs="Courier New"/>
          <w:color w:val="228B22"/>
          <w:sz w:val="20"/>
          <w:szCs w:val="20"/>
          <w:lang w:eastAsia="en-IN"/>
        </w:rPr>
        <w:t xml:space="preserve">%%%%%%%objective </w:t>
      </w:r>
      <w:proofErr w:type="gramStart"/>
      <w:r>
        <w:rPr>
          <w:rFonts w:ascii="Courier New" w:hAnsi="Courier New" w:cs="Courier New"/>
          <w:color w:val="228B22"/>
          <w:sz w:val="20"/>
          <w:szCs w:val="20"/>
          <w:lang w:eastAsia="en-IN"/>
        </w:rPr>
        <w:t>fun..</w:t>
      </w:r>
      <w:proofErr w:type="gramEnd"/>
    </w:p>
    <w:p w14:paraId="3280B5DE" w14:textId="0CD336A4"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ECDE06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j=1:10</w:t>
      </w:r>
    </w:p>
    <w:p w14:paraId="2E67037A" w14:textId="6C82AFD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p=p(j,1);</w:t>
      </w:r>
    </w:p>
    <w:p w14:paraId="40FD272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i=p(j,2);</w:t>
      </w:r>
    </w:p>
    <w:p w14:paraId="4AD4CA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d=p(j,3);</w:t>
      </w:r>
    </w:p>
    <w:p w14:paraId="60C3426A" w14:textId="473E01D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DD7C8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 = zeros(1,length(t)+100); </w:t>
      </w:r>
    </w:p>
    <w:p w14:paraId="1A2D26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 = zeros(1,length(t)+100);</w:t>
      </w:r>
    </w:p>
    <w:p w14:paraId="513CB38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 = zeros(1,length(t)+100);</w:t>
      </w:r>
    </w:p>
    <w:p w14:paraId="20BF84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E37E4E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 = zeros(1,length(t)+100);</w:t>
      </w:r>
    </w:p>
    <w:p w14:paraId="7155DAF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r = zeros(1,length(t)+100);</w:t>
      </w:r>
    </w:p>
    <w:p w14:paraId="05BD4C2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d = zeros(1,length(t)+100);</w:t>
      </w:r>
    </w:p>
    <w:p w14:paraId="4A1F771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427AD8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 = zeros(1,length(t)+100);</w:t>
      </w:r>
    </w:p>
    <w:p w14:paraId="7138F28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0BD00C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nput = 1;</w:t>
      </w:r>
    </w:p>
    <w:p w14:paraId="5DD2D28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1) = 0;</w:t>
      </w:r>
    </w:p>
    <w:p w14:paraId="7BE3DD9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0 ;</w:t>
      </w:r>
    </w:p>
    <w:p w14:paraId="6FB89B1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1)=input - y(1);</w:t>
      </w:r>
    </w:p>
    <w:p w14:paraId="18225B8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91D4CD6" w14:textId="30D85464"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1)=kp*e(1)+ki*sum(e);</w:t>
      </w:r>
    </w:p>
    <w:p w14:paraId="7187592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073EB0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F_xy = @(x) -2*x; </w:t>
      </w:r>
    </w:p>
    <w:p w14:paraId="1AEFC6A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BA512F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1:de</w:t>
      </w:r>
    </w:p>
    <w:p w14:paraId="6B14BB02" w14:textId="6BC93FFF" w:rsidR="0082518B" w:rsidRDefault="0082518B" w:rsidP="0082518B">
      <w:pPr>
        <w:autoSpaceDE w:val="0"/>
        <w:autoSpaceDN w:val="0"/>
        <w:adjustRightInd w:val="0"/>
        <w:rPr>
          <w:rFonts w:ascii="Courier New" w:hAnsi="Courier New" w:cs="Courier New"/>
          <w:szCs w:val="24"/>
          <w:lang w:eastAsia="en-IN"/>
        </w:rPr>
      </w:pPr>
    </w:p>
    <w:p w14:paraId="15572D7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x(i));</w:t>
      </w:r>
    </w:p>
    <w:p w14:paraId="4C78243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x(i)+0.5*h*k_1);</w:t>
      </w:r>
    </w:p>
    <w:p w14:paraId="38133B9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x(i)+0.5*h*k_2));</w:t>
      </w:r>
    </w:p>
    <w:p w14:paraId="54E1B3E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x(i)+k_3*h));</w:t>
      </w:r>
    </w:p>
    <w:p w14:paraId="71BF403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10E762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32D6EA9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9F18BF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4292C9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456DC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6342FF7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1C4F175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213EB3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D7CFCB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741F410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E0E32E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2F1B0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D012C8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64CC04C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1E0713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de+1):(tf/2)</w:t>
      </w:r>
    </w:p>
    <w:p w14:paraId="1A63BE1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F806F4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de),y(i),x(i));</w:t>
      </w:r>
    </w:p>
    <w:p w14:paraId="7D397EA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1BCF61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de)+0.5*h,y(i)+0.5*h,x(i)+0.5*h*k_1);</w:t>
      </w:r>
    </w:p>
    <w:p w14:paraId="693951A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6FD6AB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de)+0.5*h),(y(i)+0.5*h),(x(i)+0.5*h*k_2));</w:t>
      </w:r>
    </w:p>
    <w:p w14:paraId="52F32D5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6204EE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de)+h ) ,(y(i)+h) ,(x(i)+k_3*h));</w:t>
      </w:r>
    </w:p>
    <w:p w14:paraId="388E51E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6E8108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4FD0266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F5DF8D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0E729A1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5D8E0D9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DAB49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1F39D91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94A2EF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5C74A30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19E96F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60395E3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13E041F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tf/2)+1)=-20;</w:t>
      </w:r>
    </w:p>
    <w:p w14:paraId="1D4E8BD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957E0B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53148A7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60FC86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tf/2)+1:length(t)</w:t>
      </w:r>
    </w:p>
    <w:p w14:paraId="3688B9F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65408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de),y(i),x(i));</w:t>
      </w:r>
    </w:p>
    <w:p w14:paraId="50CAD4C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051D11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de)+0.5*h,y(i)+0.5*h,x(i)+0.5*h*k_1);</w:t>
      </w:r>
    </w:p>
    <w:p w14:paraId="2DCFA11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164F17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de)+0.5*h),(y(i)+0.5*h),(x(i)+0.5*h*k_2));</w:t>
      </w:r>
    </w:p>
    <w:p w14:paraId="689015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A94F2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de)+h ) ,(y(i)+h) ,(x(i)+k_3*h));</w:t>
      </w:r>
    </w:p>
    <w:p w14:paraId="483D1FAD" w14:textId="71E37F2D"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BF514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341104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BEB96F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680A581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FE2619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71F5276B" w14:textId="3F92E05A"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4F62F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5394B61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B1AA2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17E3103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CF1239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9EEE7A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D3A4B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z=y(1:161);</w:t>
      </w:r>
    </w:p>
    <w:p w14:paraId="70632F8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82325C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igure(j+1)</w:t>
      </w:r>
    </w:p>
    <w:p w14:paraId="676D5E7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9CE024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plot(t,z) </w:t>
      </w:r>
    </w:p>
    <w:p w14:paraId="1F39373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1088E1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abel(</w:t>
      </w:r>
      <w:r>
        <w:rPr>
          <w:rFonts w:ascii="Courier New" w:hAnsi="Courier New" w:cs="Courier New"/>
          <w:color w:val="A020F0"/>
          <w:sz w:val="20"/>
          <w:szCs w:val="20"/>
          <w:lang w:eastAsia="en-IN"/>
        </w:rPr>
        <w:t>'Time t '</w:t>
      </w:r>
      <w:r>
        <w:rPr>
          <w:rFonts w:ascii="Courier New" w:hAnsi="Courier New" w:cs="Courier New"/>
          <w:color w:val="000000"/>
          <w:sz w:val="20"/>
          <w:szCs w:val="20"/>
          <w:lang w:eastAsia="en-IN"/>
        </w:rPr>
        <w:t>)</w:t>
      </w:r>
    </w:p>
    <w:p w14:paraId="703F5F3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A34CBF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label(</w:t>
      </w:r>
      <w:r>
        <w:rPr>
          <w:rFonts w:ascii="Courier New" w:hAnsi="Courier New" w:cs="Courier New"/>
          <w:color w:val="A020F0"/>
          <w:sz w:val="20"/>
          <w:szCs w:val="20"/>
          <w:lang w:eastAsia="en-IN"/>
        </w:rPr>
        <w:t>'Response y'</w:t>
      </w:r>
      <w:r>
        <w:rPr>
          <w:rFonts w:ascii="Courier New" w:hAnsi="Courier New" w:cs="Courier New"/>
          <w:color w:val="000000"/>
          <w:sz w:val="20"/>
          <w:szCs w:val="20"/>
          <w:lang w:eastAsia="en-IN"/>
        </w:rPr>
        <w:t>)</w:t>
      </w:r>
    </w:p>
    <w:p w14:paraId="6681E73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08F5DE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le(</w:t>
      </w:r>
      <w:r>
        <w:rPr>
          <w:rFonts w:ascii="Courier New" w:hAnsi="Courier New" w:cs="Courier New"/>
          <w:color w:val="A020F0"/>
          <w:sz w:val="20"/>
          <w:szCs w:val="20"/>
          <w:lang w:eastAsia="en-IN"/>
        </w:rPr>
        <w:t>' exp(-0.2s) /(s+1)^2  '</w:t>
      </w:r>
      <w:r>
        <w:rPr>
          <w:rFonts w:ascii="Courier New" w:hAnsi="Courier New" w:cs="Courier New"/>
          <w:color w:val="000000"/>
          <w:sz w:val="20"/>
          <w:szCs w:val="20"/>
          <w:lang w:eastAsia="en-IN"/>
        </w:rPr>
        <w:t>)</w:t>
      </w:r>
    </w:p>
    <w:p w14:paraId="371240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245646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grid </w:t>
      </w:r>
      <w:r>
        <w:rPr>
          <w:rFonts w:ascii="Courier New" w:hAnsi="Courier New" w:cs="Courier New"/>
          <w:color w:val="A020F0"/>
          <w:sz w:val="20"/>
          <w:szCs w:val="20"/>
          <w:lang w:eastAsia="en-IN"/>
        </w:rPr>
        <w:t>on</w:t>
      </w:r>
      <w:r>
        <w:rPr>
          <w:rFonts w:ascii="Courier New" w:hAnsi="Courier New" w:cs="Courier New"/>
          <w:color w:val="000000"/>
          <w:sz w:val="20"/>
          <w:szCs w:val="20"/>
          <w:lang w:eastAsia="en-IN"/>
        </w:rPr>
        <w:t xml:space="preserve"> </w:t>
      </w:r>
    </w:p>
    <w:p w14:paraId="4B29CB6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D6D6EF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aeiae(j,1)=0.1*sum(abs(e));</w:t>
      </w:r>
    </w:p>
    <w:p w14:paraId="0A478C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DFDAC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h=0.1;</w:t>
      </w:r>
    </w:p>
    <w:p w14:paraId="27D97AE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D4C01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1:length(t)</w:t>
      </w:r>
    </w:p>
    <w:p w14:paraId="47E442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ADFF45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i)=0.01*i*e(i);</w:t>
      </w:r>
    </w:p>
    <w:p w14:paraId="1CAD9E9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AA2A2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A1EDF9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D74BF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taeitae(j,1)=sum(abs(g));</w:t>
      </w:r>
    </w:p>
    <w:p w14:paraId="3D17D21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5E430F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2E3882A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8F8F63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20B7D7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DDA23D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49EAE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ae=w1*iaeiae+w2*itaeitae;</w:t>
      </w:r>
    </w:p>
    <w:p w14:paraId="2686123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07678A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BFEF4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ae ind]=sort(iae);</w:t>
      </w:r>
    </w:p>
    <w:p w14:paraId="5EEA894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6A1B57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4BCAC4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p(ind,:);</w:t>
      </w:r>
    </w:p>
    <w:p w14:paraId="3529927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v(ind,:);</w:t>
      </w:r>
    </w:p>
    <w:p w14:paraId="16E45F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23493A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localpar=p(1,:);</w:t>
      </w:r>
    </w:p>
    <w:p w14:paraId="4610448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localminima(1,1)=iae(1,1);</w:t>
      </w:r>
    </w:p>
    <w:p w14:paraId="7922D6D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89925D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lobalpar=p(1,:);</w:t>
      </w:r>
    </w:p>
    <w:p w14:paraId="364C747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lobalminima(1,1)=iae(1,1);</w:t>
      </w:r>
    </w:p>
    <w:p w14:paraId="2E1C627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1F9CD9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750DE5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display(</w:t>
      </w:r>
      <w:r>
        <w:rPr>
          <w:rFonts w:ascii="Courier New" w:hAnsi="Courier New" w:cs="Courier New"/>
          <w:color w:val="A020F0"/>
          <w:sz w:val="20"/>
          <w:szCs w:val="20"/>
          <w:lang w:eastAsia="en-IN"/>
        </w:rPr>
        <w:t>'start of while loop'</w:t>
      </w:r>
      <w:r>
        <w:rPr>
          <w:rFonts w:ascii="Courier New" w:hAnsi="Courier New" w:cs="Courier New"/>
          <w:color w:val="000000"/>
          <w:sz w:val="20"/>
          <w:szCs w:val="20"/>
          <w:lang w:eastAsia="en-IN"/>
        </w:rPr>
        <w:t>)</w:t>
      </w:r>
    </w:p>
    <w:p w14:paraId="346E8A3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FB86AC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ter=0;</w:t>
      </w:r>
    </w:p>
    <w:p w14:paraId="30E5C44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9A81CD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m=1;</w:t>
      </w:r>
    </w:p>
    <w:p w14:paraId="4167CC7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n=10;</w:t>
      </w:r>
    </w:p>
    <w:p w14:paraId="461B88A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5775C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maxit=30;</w:t>
      </w:r>
    </w:p>
    <w:p w14:paraId="364FF57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7811742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while</w:t>
      </w:r>
      <w:r>
        <w:rPr>
          <w:rFonts w:ascii="Courier New" w:hAnsi="Courier New" w:cs="Courier New"/>
          <w:color w:val="000000"/>
          <w:sz w:val="20"/>
          <w:szCs w:val="20"/>
          <w:lang w:eastAsia="en-IN"/>
        </w:rPr>
        <w:t xml:space="preserve"> iter &lt; maxit</w:t>
      </w:r>
    </w:p>
    <w:p w14:paraId="6E9B5A0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8D93EF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ter=iter+1;</w:t>
      </w:r>
    </w:p>
    <w:p w14:paraId="215273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32DD3F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1=rand(popsize,npar);</w:t>
      </w:r>
    </w:p>
    <w:p w14:paraId="402AD76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6961DF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2=rand(popsize,npar);</w:t>
      </w:r>
    </w:p>
    <w:p w14:paraId="0808C2F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32C014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wt=(maxit-iter)/maxit;</w:t>
      </w:r>
    </w:p>
    <w:p w14:paraId="535D967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86217D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763A61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8C72AF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i,:)= wt*v(i,:) + c1*r1(i,:).*(localpar-p(i,:))  +  c2*r2(i,:).*(globalpar-p(i,:));</w:t>
      </w:r>
    </w:p>
    <w:p w14:paraId="401502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115C3E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13D3F36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52CD53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w:t>
      </w:r>
    </w:p>
    <w:p w14:paraId="63FD487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6D11B9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1=v</w:t>
      </w:r>
      <w:proofErr w:type="gramStart"/>
      <w:r>
        <w:rPr>
          <w:rFonts w:ascii="Courier New" w:hAnsi="Courier New" w:cs="Courier New"/>
          <w:color w:val="000000"/>
          <w:sz w:val="20"/>
          <w:szCs w:val="20"/>
          <w:lang w:eastAsia="en-IN"/>
        </w:rPr>
        <w:t>(:,</w:t>
      </w:r>
      <w:proofErr w:type="gramEnd"/>
      <w:r>
        <w:rPr>
          <w:rFonts w:ascii="Courier New" w:hAnsi="Courier New" w:cs="Courier New"/>
          <w:color w:val="000000"/>
          <w:sz w:val="20"/>
          <w:szCs w:val="20"/>
          <w:lang w:eastAsia="en-IN"/>
        </w:rPr>
        <w:t>1);</w:t>
      </w:r>
    </w:p>
    <w:p w14:paraId="1F1CA2C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89DC99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2=v</w:t>
      </w:r>
      <w:proofErr w:type="gramStart"/>
      <w:r>
        <w:rPr>
          <w:rFonts w:ascii="Courier New" w:hAnsi="Courier New" w:cs="Courier New"/>
          <w:color w:val="000000"/>
          <w:sz w:val="20"/>
          <w:szCs w:val="20"/>
          <w:lang w:eastAsia="en-IN"/>
        </w:rPr>
        <w:t>(:,</w:t>
      </w:r>
      <w:proofErr w:type="gramEnd"/>
      <w:r>
        <w:rPr>
          <w:rFonts w:ascii="Courier New" w:hAnsi="Courier New" w:cs="Courier New"/>
          <w:color w:val="000000"/>
          <w:sz w:val="20"/>
          <w:szCs w:val="20"/>
          <w:lang w:eastAsia="en-IN"/>
        </w:rPr>
        <w:t>2);</w:t>
      </w:r>
    </w:p>
    <w:p w14:paraId="72743D2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3=v</w:t>
      </w:r>
      <w:proofErr w:type="gramStart"/>
      <w:r>
        <w:rPr>
          <w:rFonts w:ascii="Courier New" w:hAnsi="Courier New" w:cs="Courier New"/>
          <w:color w:val="000000"/>
          <w:sz w:val="20"/>
          <w:szCs w:val="20"/>
          <w:lang w:eastAsia="en-IN"/>
        </w:rPr>
        <w:t>(:,</w:t>
      </w:r>
      <w:proofErr w:type="gramEnd"/>
      <w:r>
        <w:rPr>
          <w:rFonts w:ascii="Courier New" w:hAnsi="Courier New" w:cs="Courier New"/>
          <w:color w:val="000000"/>
          <w:sz w:val="20"/>
          <w:szCs w:val="20"/>
          <w:lang w:eastAsia="en-IN"/>
        </w:rPr>
        <w:t>3);</w:t>
      </w:r>
    </w:p>
    <w:p w14:paraId="7C9BA6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A5152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In main equation of PSO there are three term of addition so sometimes it</w:t>
      </w:r>
    </w:p>
    <w:p w14:paraId="1CD12C8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may cross the boundary limit so we will do with the following method</w:t>
      </w:r>
    </w:p>
    <w:p w14:paraId="3A484BD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0291709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2099E8C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84583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v1(i,1)  &gt; vh1 </w:t>
      </w:r>
    </w:p>
    <w:p w14:paraId="2F39F84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DF56BC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1(i,1)= vh1;</w:t>
      </w:r>
    </w:p>
    <w:p w14:paraId="2B351B9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F706FA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if</w:t>
      </w:r>
      <w:r>
        <w:rPr>
          <w:rFonts w:ascii="Courier New" w:hAnsi="Courier New" w:cs="Courier New"/>
          <w:color w:val="000000"/>
          <w:sz w:val="20"/>
          <w:szCs w:val="20"/>
          <w:lang w:eastAsia="en-IN"/>
        </w:rPr>
        <w:t xml:space="preserve"> v1(i,1)  &lt; vl1</w:t>
      </w:r>
    </w:p>
    <w:p w14:paraId="077961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1(i,1)= vl1;</w:t>
      </w:r>
    </w:p>
    <w:p w14:paraId="1ACA92E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8719F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6D3D68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7EF9F0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3776BE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5772584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  </w:t>
      </w:r>
    </w:p>
    <w:p w14:paraId="58B2595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D1A308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v2(i,1)  &gt; vh2</w:t>
      </w:r>
    </w:p>
    <w:p w14:paraId="00C38CC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2(i,1)= vh2;</w:t>
      </w:r>
    </w:p>
    <w:p w14:paraId="68FD2FF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42630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if</w:t>
      </w:r>
      <w:r>
        <w:rPr>
          <w:rFonts w:ascii="Courier New" w:hAnsi="Courier New" w:cs="Courier New"/>
          <w:color w:val="000000"/>
          <w:sz w:val="20"/>
          <w:szCs w:val="20"/>
          <w:lang w:eastAsia="en-IN"/>
        </w:rPr>
        <w:t xml:space="preserve"> v2(i,1)  &lt; vl2</w:t>
      </w:r>
    </w:p>
    <w:p w14:paraId="5819201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2(i,1)= vl2;</w:t>
      </w:r>
    </w:p>
    <w:p w14:paraId="1DF6E44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3A051E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87405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75F0E6A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46F8B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564BA1A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  </w:t>
      </w:r>
    </w:p>
    <w:p w14:paraId="2E86916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B84627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v3(i,1)  &gt; vh3</w:t>
      </w:r>
    </w:p>
    <w:p w14:paraId="20C392A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v3(i,1)= vh3;</w:t>
      </w:r>
    </w:p>
    <w:p w14:paraId="09DEF07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8BB8AC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if</w:t>
      </w:r>
      <w:r>
        <w:rPr>
          <w:rFonts w:ascii="Courier New" w:hAnsi="Courier New" w:cs="Courier New"/>
          <w:color w:val="000000"/>
          <w:sz w:val="20"/>
          <w:szCs w:val="20"/>
          <w:lang w:eastAsia="en-IN"/>
        </w:rPr>
        <w:t xml:space="preserve"> v3(i,1)  &lt; vl3</w:t>
      </w:r>
    </w:p>
    <w:p w14:paraId="5DC7B8B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205A50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3(i,1)= vl3;</w:t>
      </w:r>
    </w:p>
    <w:p w14:paraId="12E3384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1F2AAE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0EA95DA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1279BB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607E268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2998DC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1;</w:t>
      </w:r>
    </w:p>
    <w:p w14:paraId="37E182C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2;</w:t>
      </w:r>
    </w:p>
    <w:p w14:paraId="61630AE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3;</w:t>
      </w:r>
    </w:p>
    <w:p w14:paraId="2FA6D88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ECD6FE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v1 v2 v3];</w:t>
      </w:r>
    </w:p>
    <w:p w14:paraId="2866F0A2" w14:textId="5DB3FF1F" w:rsidR="0082518B" w:rsidRDefault="0082518B" w:rsidP="0082518B">
      <w:pPr>
        <w:autoSpaceDE w:val="0"/>
        <w:autoSpaceDN w:val="0"/>
        <w:adjustRightInd w:val="0"/>
        <w:rPr>
          <w:rFonts w:ascii="Courier New" w:hAnsi="Courier New" w:cs="Courier New"/>
          <w:szCs w:val="24"/>
          <w:lang w:eastAsia="en-IN"/>
        </w:rPr>
      </w:pPr>
    </w:p>
    <w:p w14:paraId="102A4D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1EDAD68" w14:textId="5D4F3D39"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new position of partic</w:t>
      </w:r>
      <w:r w:rsidR="00FC4385">
        <w:rPr>
          <w:rFonts w:ascii="Courier New" w:hAnsi="Courier New" w:cs="Courier New"/>
          <w:color w:val="228B22"/>
          <w:sz w:val="20"/>
          <w:szCs w:val="20"/>
          <w:lang w:eastAsia="en-IN"/>
        </w:rPr>
        <w:t>l</w:t>
      </w:r>
      <w:r>
        <w:rPr>
          <w:rFonts w:ascii="Courier New" w:hAnsi="Courier New" w:cs="Courier New"/>
          <w:color w:val="228B22"/>
          <w:sz w:val="20"/>
          <w:szCs w:val="20"/>
          <w:lang w:eastAsia="en-IN"/>
        </w:rPr>
        <w:t xml:space="preserve">e will be </w:t>
      </w:r>
    </w:p>
    <w:p w14:paraId="5622357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7968EE8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499410B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p=p+v;</w:t>
      </w:r>
    </w:p>
    <w:p w14:paraId="5051AAD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81512E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bring p in the range</w:t>
      </w:r>
    </w:p>
    <w:p w14:paraId="4D54786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p</w:t>
      </w:r>
      <w:proofErr w:type="gramStart"/>
      <w:r>
        <w:rPr>
          <w:rFonts w:ascii="Courier New" w:hAnsi="Courier New" w:cs="Courier New"/>
          <w:color w:val="000000"/>
          <w:sz w:val="20"/>
          <w:szCs w:val="20"/>
          <w:lang w:eastAsia="en-IN"/>
        </w:rPr>
        <w:t>(:,</w:t>
      </w:r>
      <w:proofErr w:type="gramEnd"/>
      <w:r>
        <w:rPr>
          <w:rFonts w:ascii="Courier New" w:hAnsi="Courier New" w:cs="Courier New"/>
          <w:color w:val="000000"/>
          <w:sz w:val="20"/>
          <w:szCs w:val="20"/>
          <w:lang w:eastAsia="en-IN"/>
        </w:rPr>
        <w:t>1);</w:t>
      </w:r>
    </w:p>
    <w:p w14:paraId="3C9D1E8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2A80F1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2=p</w:t>
      </w:r>
      <w:proofErr w:type="gramStart"/>
      <w:r>
        <w:rPr>
          <w:rFonts w:ascii="Courier New" w:hAnsi="Courier New" w:cs="Courier New"/>
          <w:color w:val="000000"/>
          <w:sz w:val="20"/>
          <w:szCs w:val="20"/>
          <w:lang w:eastAsia="en-IN"/>
        </w:rPr>
        <w:t>(:,</w:t>
      </w:r>
      <w:proofErr w:type="gramEnd"/>
      <w:r>
        <w:rPr>
          <w:rFonts w:ascii="Courier New" w:hAnsi="Courier New" w:cs="Courier New"/>
          <w:color w:val="000000"/>
          <w:sz w:val="20"/>
          <w:szCs w:val="20"/>
          <w:lang w:eastAsia="en-IN"/>
        </w:rPr>
        <w:t>2);</w:t>
      </w:r>
    </w:p>
    <w:p w14:paraId="345778C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AC0AC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3=p</w:t>
      </w:r>
      <w:proofErr w:type="gramStart"/>
      <w:r>
        <w:rPr>
          <w:rFonts w:ascii="Courier New" w:hAnsi="Courier New" w:cs="Courier New"/>
          <w:color w:val="000000"/>
          <w:sz w:val="20"/>
          <w:szCs w:val="20"/>
          <w:lang w:eastAsia="en-IN"/>
        </w:rPr>
        <w:t>(:,</w:t>
      </w:r>
      <w:proofErr w:type="gramEnd"/>
      <w:r>
        <w:rPr>
          <w:rFonts w:ascii="Courier New" w:hAnsi="Courier New" w:cs="Courier New"/>
          <w:color w:val="000000"/>
          <w:sz w:val="20"/>
          <w:szCs w:val="20"/>
          <w:lang w:eastAsia="en-IN"/>
        </w:rPr>
        <w:t>3);</w:t>
      </w:r>
    </w:p>
    <w:p w14:paraId="05DA05F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822B9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bring kp ki kd in range....it means x1 x2 x3</w:t>
      </w:r>
    </w:p>
    <w:p w14:paraId="07326FB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34F5672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4582ED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AD2B9E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x1(i,1)  &gt; xh1</w:t>
      </w:r>
    </w:p>
    <w:p w14:paraId="1132E7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8DC7B4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i,1)= xh1;</w:t>
      </w:r>
    </w:p>
    <w:p w14:paraId="6D720DE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8C89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if</w:t>
      </w:r>
      <w:r>
        <w:rPr>
          <w:rFonts w:ascii="Courier New" w:hAnsi="Courier New" w:cs="Courier New"/>
          <w:color w:val="000000"/>
          <w:sz w:val="20"/>
          <w:szCs w:val="20"/>
          <w:lang w:eastAsia="en-IN"/>
        </w:rPr>
        <w:t xml:space="preserve"> x1(i,1)  &lt; xl1</w:t>
      </w:r>
    </w:p>
    <w:p w14:paraId="69859AE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i,1)= xl1;</w:t>
      </w:r>
    </w:p>
    <w:p w14:paraId="6226FFA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D2B175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1BF8E23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360B7D3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014A70C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1FD4AE3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3D2CA2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456FCD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x2(i,1)  &gt; xh2</w:t>
      </w:r>
    </w:p>
    <w:p w14:paraId="482EADC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1CCA37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2(i,1)= xh2;</w:t>
      </w:r>
    </w:p>
    <w:p w14:paraId="45644F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459C28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if</w:t>
      </w:r>
      <w:r>
        <w:rPr>
          <w:rFonts w:ascii="Courier New" w:hAnsi="Courier New" w:cs="Courier New"/>
          <w:color w:val="000000"/>
          <w:sz w:val="20"/>
          <w:szCs w:val="20"/>
          <w:lang w:eastAsia="en-IN"/>
        </w:rPr>
        <w:t xml:space="preserve"> x2(i,1)  &lt; xl2</w:t>
      </w:r>
    </w:p>
    <w:p w14:paraId="7288BA0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255FB4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2(i,1)= xl2;</w:t>
      </w:r>
    </w:p>
    <w:p w14:paraId="0A78CA8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6FF628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D0DA07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ED16B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lastRenderedPageBreak/>
        <w:t>end</w:t>
      </w:r>
    </w:p>
    <w:p w14:paraId="589AEA2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A15EEF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1:10</w:t>
      </w:r>
    </w:p>
    <w:p w14:paraId="467DBC9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0B9E46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x3(i,1)  &gt; xh3</w:t>
      </w:r>
    </w:p>
    <w:p w14:paraId="567BDF3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92F29B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3(i,1)= xh3;</w:t>
      </w:r>
    </w:p>
    <w:p w14:paraId="0807F6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4752A0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if</w:t>
      </w:r>
      <w:r>
        <w:rPr>
          <w:rFonts w:ascii="Courier New" w:hAnsi="Courier New" w:cs="Courier New"/>
          <w:color w:val="000000"/>
          <w:sz w:val="20"/>
          <w:szCs w:val="20"/>
          <w:lang w:eastAsia="en-IN"/>
        </w:rPr>
        <w:t xml:space="preserve"> x3(i,1)  &lt; xl3</w:t>
      </w:r>
    </w:p>
    <w:p w14:paraId="0DDB1C9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E403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3(i,1)= xl3;</w:t>
      </w:r>
    </w:p>
    <w:p w14:paraId="2B72A57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8439A5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484744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686D0FD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3B04D1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2DA1FD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0784D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3250F80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w:t>
      </w:r>
    </w:p>
    <w:p w14:paraId="6748C47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2;</w:t>
      </w:r>
    </w:p>
    <w:p w14:paraId="6DA6F1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3;</w:t>
      </w:r>
    </w:p>
    <w:p w14:paraId="388548B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C441BB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1;</w:t>
      </w:r>
    </w:p>
    <w:p w14:paraId="0BE7A6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2;</w:t>
      </w:r>
    </w:p>
    <w:p w14:paraId="50DFDC4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3;</w:t>
      </w:r>
    </w:p>
    <w:p w14:paraId="3711686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1DF198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v1 v2 v3];</w:t>
      </w:r>
    </w:p>
    <w:p w14:paraId="56E2146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A3653A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x1 x2 x3];</w:t>
      </w:r>
    </w:p>
    <w:p w14:paraId="513498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9BF7E2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w:t>
      </w:r>
    </w:p>
    <w:p w14:paraId="725826D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AD5E8A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objective function</w:t>
      </w:r>
    </w:p>
    <w:p w14:paraId="570F93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BA8400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j=1:10</w:t>
      </w:r>
    </w:p>
    <w:p w14:paraId="50AD35F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FFC346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72131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p=p(j,1);</w:t>
      </w:r>
    </w:p>
    <w:p w14:paraId="1852B5B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i=p(j,2);</w:t>
      </w:r>
    </w:p>
    <w:p w14:paraId="38110F7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d=p(j,3);</w:t>
      </w:r>
    </w:p>
    <w:p w14:paraId="018AD24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5B187F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6B9117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4DF597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 = zeros(1,length(t)+100); </w:t>
      </w:r>
    </w:p>
    <w:p w14:paraId="477831A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 = zeros(1,length(t)+100);</w:t>
      </w:r>
    </w:p>
    <w:p w14:paraId="6914A99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 = zeros(1,length(t)+100);</w:t>
      </w:r>
    </w:p>
    <w:p w14:paraId="3C325FB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38FD8C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 = zeros(1,length(t)+100);</w:t>
      </w:r>
    </w:p>
    <w:p w14:paraId="707C6BE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r = zeros(1,length(t)+100);</w:t>
      </w:r>
    </w:p>
    <w:p w14:paraId="7044C2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d = zeros(1,length(t)+100);</w:t>
      </w:r>
    </w:p>
    <w:p w14:paraId="18DB28C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 = zeros(1,length(t)+100);</w:t>
      </w:r>
    </w:p>
    <w:p w14:paraId="2AB7EC5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CF309E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nput = 1;</w:t>
      </w:r>
    </w:p>
    <w:p w14:paraId="42D052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1) = 0;</w:t>
      </w:r>
    </w:p>
    <w:p w14:paraId="4CF2AE1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0 ;</w:t>
      </w:r>
    </w:p>
    <w:p w14:paraId="150D78D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1)=input - y(1);</w:t>
      </w:r>
    </w:p>
    <w:p w14:paraId="40E13A0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1B7AFB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1)=kp*e(1)+ki*sum(e);</w:t>
      </w:r>
    </w:p>
    <w:p w14:paraId="581AAD3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2748E6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F_xy = @(x) -2*x; </w:t>
      </w:r>
    </w:p>
    <w:p w14:paraId="1C8789F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6C58BD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1:de</w:t>
      </w:r>
    </w:p>
    <w:p w14:paraId="5702380B" w14:textId="77777777" w:rsidR="00FC4385" w:rsidRDefault="00FC4385" w:rsidP="0082518B">
      <w:pPr>
        <w:autoSpaceDE w:val="0"/>
        <w:autoSpaceDN w:val="0"/>
        <w:adjustRightInd w:val="0"/>
        <w:rPr>
          <w:rFonts w:ascii="Courier New" w:hAnsi="Courier New" w:cs="Courier New"/>
          <w:color w:val="000000"/>
          <w:sz w:val="20"/>
          <w:szCs w:val="20"/>
          <w:lang w:eastAsia="en-IN"/>
        </w:rPr>
      </w:pPr>
    </w:p>
    <w:p w14:paraId="3960B1A7" w14:textId="63CD5351"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x(i));</w:t>
      </w:r>
    </w:p>
    <w:p w14:paraId="4D8C25C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x(i)+0.5*h*k_1);</w:t>
      </w:r>
    </w:p>
    <w:p w14:paraId="1492933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x(i)+0.5*h*k_2));</w:t>
      </w:r>
    </w:p>
    <w:p w14:paraId="5626A7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x(i)+k_3*h));</w:t>
      </w:r>
    </w:p>
    <w:p w14:paraId="4C9E1CD3" w14:textId="0B2CF43D"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8C4A2F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5AADCA0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82C73F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3C6A9E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13C78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67DB8B8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C84757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309B0B4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70C93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488B7CB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A3B686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420B93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366E5A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296CE2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2E7003A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1A48710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824500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41F62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de+1):(tf/2)</w:t>
      </w:r>
    </w:p>
    <w:p w14:paraId="5307452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8F592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de),y(i),x(i));</w:t>
      </w:r>
    </w:p>
    <w:p w14:paraId="60016F4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2177EB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de)+0.5*h,y(i)+0.5*h,x(i)+0.5*h*k_1);</w:t>
      </w:r>
    </w:p>
    <w:p w14:paraId="4A641C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D96D61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de)+0.5*h),(y(i)+0.5*h),(x(i)+0.5*h*k_2));</w:t>
      </w:r>
    </w:p>
    <w:p w14:paraId="1E9FA5C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DA81F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de)+h ) ,(y(i)+h) ,(x(i)+k_3*h));</w:t>
      </w:r>
    </w:p>
    <w:p w14:paraId="614D18E9" w14:textId="56A26D66"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5C17D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4AE591D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417BB7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7D7FBB7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846B78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2ADFF12E" w14:textId="304BC676"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C3435D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2A01976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A1A034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6F57BECD" w14:textId="66095FA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43FA7C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r>
        <w:rPr>
          <w:rFonts w:ascii="Courier New" w:hAnsi="Courier New" w:cs="Courier New"/>
          <w:color w:val="0000FF"/>
          <w:sz w:val="20"/>
          <w:szCs w:val="20"/>
          <w:lang w:eastAsia="en-IN"/>
        </w:rPr>
        <w:t>end</w:t>
      </w:r>
    </w:p>
    <w:p w14:paraId="1F924909" w14:textId="10A67743"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4A08A8D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tf/2)+1)=-20;</w:t>
      </w:r>
    </w:p>
    <w:p w14:paraId="6F61652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672CAC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CDA424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5E46A39E" w14:textId="147876B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6FFDF2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lastRenderedPageBreak/>
        <w:t>for</w:t>
      </w:r>
      <w:r>
        <w:rPr>
          <w:rFonts w:ascii="Courier New" w:hAnsi="Courier New" w:cs="Courier New"/>
          <w:color w:val="000000"/>
          <w:sz w:val="20"/>
          <w:szCs w:val="20"/>
          <w:lang w:eastAsia="en-IN"/>
        </w:rPr>
        <w:t xml:space="preserve"> i = (tf/2)+1:length(t)</w:t>
      </w:r>
    </w:p>
    <w:p w14:paraId="2F5689C5" w14:textId="6C6DEDD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5F023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u(i-de),y(i),x(i));</w:t>
      </w:r>
    </w:p>
    <w:p w14:paraId="089A7C7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9A69B6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u(i-de)+0.5*h,y(i)+0.5*h,x(i)+0.5*h*k_1);</w:t>
      </w:r>
    </w:p>
    <w:p w14:paraId="77A4B00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40124A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u(i-de)+0.5*h),(y(i)+0.5*h),(x(i)+0.5*h*k_2));</w:t>
      </w:r>
    </w:p>
    <w:p w14:paraId="3AE7F21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F3FF50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u(i-de)+h ) ,(y(i)+h) ,(x(i)+k_3*h));</w:t>
      </w:r>
    </w:p>
    <w:p w14:paraId="69568BB9" w14:textId="50494763"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83B2EE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5182D63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361D4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7B1693E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C34C38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32B286E2" w14:textId="2644808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5ED6BF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005295E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B4C9B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44F0918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C0BDB5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DEB20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056442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188119F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z=y(1:161);</w:t>
      </w:r>
    </w:p>
    <w:p w14:paraId="2BCD8FA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80D476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igure(j+1)</w:t>
      </w:r>
    </w:p>
    <w:p w14:paraId="0079CBD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B8D7CC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plot(t,z) </w:t>
      </w:r>
    </w:p>
    <w:p w14:paraId="5DF996D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1BCD2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49958D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abel(</w:t>
      </w:r>
      <w:r>
        <w:rPr>
          <w:rFonts w:ascii="Courier New" w:hAnsi="Courier New" w:cs="Courier New"/>
          <w:color w:val="A020F0"/>
          <w:sz w:val="20"/>
          <w:szCs w:val="20"/>
          <w:lang w:eastAsia="en-IN"/>
        </w:rPr>
        <w:t>'Time t '</w:t>
      </w:r>
      <w:r>
        <w:rPr>
          <w:rFonts w:ascii="Courier New" w:hAnsi="Courier New" w:cs="Courier New"/>
          <w:color w:val="000000"/>
          <w:sz w:val="20"/>
          <w:szCs w:val="20"/>
          <w:lang w:eastAsia="en-IN"/>
        </w:rPr>
        <w:t>)</w:t>
      </w:r>
    </w:p>
    <w:p w14:paraId="09F1C82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B988C2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label(</w:t>
      </w:r>
      <w:r>
        <w:rPr>
          <w:rFonts w:ascii="Courier New" w:hAnsi="Courier New" w:cs="Courier New"/>
          <w:color w:val="A020F0"/>
          <w:sz w:val="20"/>
          <w:szCs w:val="20"/>
          <w:lang w:eastAsia="en-IN"/>
        </w:rPr>
        <w:t>'Response y'</w:t>
      </w:r>
      <w:r>
        <w:rPr>
          <w:rFonts w:ascii="Courier New" w:hAnsi="Courier New" w:cs="Courier New"/>
          <w:color w:val="000000"/>
          <w:sz w:val="20"/>
          <w:szCs w:val="20"/>
          <w:lang w:eastAsia="en-IN"/>
        </w:rPr>
        <w:t>)</w:t>
      </w:r>
    </w:p>
    <w:p w14:paraId="4644D9E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A676B4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le(</w:t>
      </w:r>
      <w:r>
        <w:rPr>
          <w:rFonts w:ascii="Courier New" w:hAnsi="Courier New" w:cs="Courier New"/>
          <w:color w:val="A020F0"/>
          <w:sz w:val="20"/>
          <w:szCs w:val="20"/>
          <w:lang w:eastAsia="en-IN"/>
        </w:rPr>
        <w:t>' exp(-0.2s) /(s+1)^2  '</w:t>
      </w:r>
      <w:r>
        <w:rPr>
          <w:rFonts w:ascii="Courier New" w:hAnsi="Courier New" w:cs="Courier New"/>
          <w:color w:val="000000"/>
          <w:sz w:val="20"/>
          <w:szCs w:val="20"/>
          <w:lang w:eastAsia="en-IN"/>
        </w:rPr>
        <w:t>)</w:t>
      </w:r>
    </w:p>
    <w:p w14:paraId="4C8C254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77F6A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grid </w:t>
      </w:r>
      <w:r>
        <w:rPr>
          <w:rFonts w:ascii="Courier New" w:hAnsi="Courier New" w:cs="Courier New"/>
          <w:color w:val="A020F0"/>
          <w:sz w:val="20"/>
          <w:szCs w:val="20"/>
          <w:lang w:eastAsia="en-IN"/>
        </w:rPr>
        <w:t>on</w:t>
      </w:r>
      <w:r>
        <w:rPr>
          <w:rFonts w:ascii="Courier New" w:hAnsi="Courier New" w:cs="Courier New"/>
          <w:color w:val="000000"/>
          <w:sz w:val="20"/>
          <w:szCs w:val="20"/>
          <w:lang w:eastAsia="en-IN"/>
        </w:rPr>
        <w:t xml:space="preserve"> </w:t>
      </w:r>
    </w:p>
    <w:p w14:paraId="2E19994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71999C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C2D132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aeiae(j,1)=0.1*sum(abs(e));</w:t>
      </w:r>
    </w:p>
    <w:p w14:paraId="23EED1B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BEFB4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h=0.1;</w:t>
      </w:r>
    </w:p>
    <w:p w14:paraId="55F69C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0EDC0E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1:length(t)</w:t>
      </w:r>
    </w:p>
    <w:p w14:paraId="6C0F25B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C27447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i)=0.01*i*e(i);</w:t>
      </w:r>
    </w:p>
    <w:p w14:paraId="297B22E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3F6302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6A1881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3DEF421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taeitae(j,1)=sum(abs(g));</w:t>
      </w:r>
    </w:p>
    <w:p w14:paraId="4C6D309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3EEEE8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9241BB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94753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ae=w1*iaeiae+w2*itaeitae;</w:t>
      </w:r>
    </w:p>
    <w:p w14:paraId="1B3BED5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50C993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iae ind]=sort(iae);</w:t>
      </w:r>
    </w:p>
    <w:p w14:paraId="0249452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FEE6D5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p(ind,:);</w:t>
      </w:r>
    </w:p>
    <w:p w14:paraId="08E6693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A5F716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v(ind,:);</w:t>
      </w:r>
    </w:p>
    <w:p w14:paraId="2A46B7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E76A0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localpar=p(1,:);</w:t>
      </w:r>
    </w:p>
    <w:p w14:paraId="49DC092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958F3D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localminima(iter+1,1)=iae(1,1);</w:t>
      </w:r>
    </w:p>
    <w:p w14:paraId="65C7928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44DAAC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ss=length(localminima);</w:t>
      </w:r>
    </w:p>
    <w:p w14:paraId="229D445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652E83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t=length(globalminima);</w:t>
      </w:r>
    </w:p>
    <w:p w14:paraId="2EFA211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CD5768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if</w:t>
      </w:r>
      <w:r>
        <w:rPr>
          <w:rFonts w:ascii="Courier New" w:hAnsi="Courier New" w:cs="Courier New"/>
          <w:color w:val="000000"/>
          <w:sz w:val="20"/>
          <w:szCs w:val="20"/>
          <w:lang w:eastAsia="en-IN"/>
        </w:rPr>
        <w:t xml:space="preserve">  (localminima(ss,1) &lt; globalminima(tt,1))</w:t>
      </w:r>
    </w:p>
    <w:p w14:paraId="34320CB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F1D936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globalpar= p(1,:);</w:t>
      </w:r>
    </w:p>
    <w:p w14:paraId="2CABC91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54ED4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globalminima(tt+1,1)= iae(1,1);</w:t>
      </w:r>
    </w:p>
    <w:p w14:paraId="1B908F2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3D005A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lse</w:t>
      </w:r>
      <w:r>
        <w:rPr>
          <w:rFonts w:ascii="Courier New" w:hAnsi="Courier New" w:cs="Courier New"/>
          <w:color w:val="000000"/>
          <w:sz w:val="20"/>
          <w:szCs w:val="20"/>
          <w:lang w:eastAsia="en-IN"/>
        </w:rPr>
        <w:t xml:space="preserve"> </w:t>
      </w:r>
    </w:p>
    <w:p w14:paraId="2E75027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9ECC8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BC1A55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globalminima(tt+1,1)= globalminima(tt,1);</w:t>
      </w:r>
    </w:p>
    <w:p w14:paraId="7EF1697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E6849D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08BE750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0D9B589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vv(m:n,:)=v(1:10,:);</w:t>
      </w:r>
    </w:p>
    <w:p w14:paraId="1BA27FA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p(m:n,:)=p(1:10,:);</w:t>
      </w:r>
    </w:p>
    <w:p w14:paraId="440831F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97193B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m=n+1;</w:t>
      </w:r>
    </w:p>
    <w:p w14:paraId="653CBC2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n=n+10;</w:t>
      </w:r>
    </w:p>
    <w:p w14:paraId="531212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760B65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4A4617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713C13B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display(</w:t>
      </w:r>
      <w:r>
        <w:rPr>
          <w:rFonts w:ascii="Courier New" w:hAnsi="Courier New" w:cs="Courier New"/>
          <w:color w:val="A020F0"/>
          <w:sz w:val="20"/>
          <w:szCs w:val="20"/>
          <w:lang w:eastAsia="en-IN"/>
        </w:rPr>
        <w:t>'please note the kp ki kd -this is the result of pso algorithm'</w:t>
      </w:r>
      <w:r>
        <w:rPr>
          <w:rFonts w:ascii="Courier New" w:hAnsi="Courier New" w:cs="Courier New"/>
          <w:color w:val="000000"/>
          <w:sz w:val="20"/>
          <w:szCs w:val="20"/>
          <w:lang w:eastAsia="en-IN"/>
        </w:rPr>
        <w:t>)</w:t>
      </w:r>
    </w:p>
    <w:p w14:paraId="28CCDB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619013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globalpar  </w:t>
      </w:r>
    </w:p>
    <w:p w14:paraId="1851831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w:t>
      </w:r>
    </w:p>
    <w:p w14:paraId="0A1EBB7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80B4B6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j=1</w:t>
      </w:r>
    </w:p>
    <w:p w14:paraId="707EB01C" w14:textId="13DFAB23" w:rsidR="0082518B" w:rsidRDefault="0082518B" w:rsidP="0082518B">
      <w:pPr>
        <w:autoSpaceDE w:val="0"/>
        <w:autoSpaceDN w:val="0"/>
        <w:adjustRightInd w:val="0"/>
        <w:rPr>
          <w:rFonts w:ascii="Courier New" w:hAnsi="Courier New" w:cs="Courier New"/>
          <w:szCs w:val="24"/>
          <w:lang w:eastAsia="en-IN"/>
        </w:rPr>
      </w:pPr>
    </w:p>
    <w:p w14:paraId="473706F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p=globalpar(j,1);</w:t>
      </w:r>
    </w:p>
    <w:p w14:paraId="25127DF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i=globalpar(j,2);</w:t>
      </w:r>
    </w:p>
    <w:p w14:paraId="5176E62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d=globalpar(j,3);</w:t>
      </w:r>
    </w:p>
    <w:p w14:paraId="0A52777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8BEEE1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 = zeros(1,length(t)+100); </w:t>
      </w:r>
    </w:p>
    <w:p w14:paraId="6FC0057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 = zeros(1,length(t)+100);</w:t>
      </w:r>
    </w:p>
    <w:p w14:paraId="349DEF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 = zeros(1,length(t)+100);</w:t>
      </w:r>
    </w:p>
    <w:p w14:paraId="2FB42EE9" w14:textId="4AB4EE92" w:rsidR="0082518B" w:rsidRDefault="0082518B" w:rsidP="0082518B">
      <w:pPr>
        <w:autoSpaceDE w:val="0"/>
        <w:autoSpaceDN w:val="0"/>
        <w:adjustRightInd w:val="0"/>
        <w:rPr>
          <w:rFonts w:ascii="Courier New" w:hAnsi="Courier New" w:cs="Courier New"/>
          <w:szCs w:val="24"/>
          <w:lang w:eastAsia="en-IN"/>
        </w:rPr>
      </w:pPr>
    </w:p>
    <w:p w14:paraId="2E786C2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 = zeros(1,length(t)+100);</w:t>
      </w:r>
    </w:p>
    <w:p w14:paraId="5CDAB16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r = zeros(1,length(t)+100);</w:t>
      </w:r>
    </w:p>
    <w:p w14:paraId="4CD5431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d = zeros(1,length(t)+100);</w:t>
      </w:r>
    </w:p>
    <w:p w14:paraId="2C7CA94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577827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 = zeros(1,length(t)+100);</w:t>
      </w:r>
    </w:p>
    <w:p w14:paraId="3AF4F90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302346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input = 1;</w:t>
      </w:r>
    </w:p>
    <w:p w14:paraId="66A1D38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1) = 0;</w:t>
      </w:r>
    </w:p>
    <w:p w14:paraId="693C8FA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1)=0 ;</w:t>
      </w:r>
    </w:p>
    <w:p w14:paraId="5360AB1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1)=input - y(1);</w:t>
      </w:r>
    </w:p>
    <w:p w14:paraId="3E8FDFD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08A9F6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1)=kp*e(1)+ki*sum(e);</w:t>
      </w:r>
    </w:p>
    <w:p w14:paraId="5111447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E7DAA6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F_xy = @(x) -2*x; </w:t>
      </w:r>
    </w:p>
    <w:p w14:paraId="560026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EC5CC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1:de</w:t>
      </w:r>
    </w:p>
    <w:p w14:paraId="70BCBEE8" w14:textId="7098858C"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3F4B7D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1 = F_xy(x(i));</w:t>
      </w:r>
    </w:p>
    <w:p w14:paraId="2E3D091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2 = F_xy(x(i)+0.5*h*k_1);</w:t>
      </w:r>
    </w:p>
    <w:p w14:paraId="7691D53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3 = F_xy((x(i)+0.5*h*k_2));</w:t>
      </w:r>
    </w:p>
    <w:p w14:paraId="53ACE1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k_4 = F_xy((x(i)+k_3*h));</w:t>
      </w:r>
    </w:p>
    <w:p w14:paraId="59C3F4B5" w14:textId="264831B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8B7AC3D" w14:textId="48C90BAC"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x(i+1) = x(i) + (1/6)*(k_1+2*k_2+2*k_3+k_4)*h;</w:t>
      </w:r>
    </w:p>
    <w:p w14:paraId="0988FF5A" w14:textId="532C352B"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y(i+1)=y(i)+h*x(i+1);</w:t>
      </w:r>
    </w:p>
    <w:p w14:paraId="3773F907" w14:textId="6DCEBE10"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i+1)=1-y(i+1);</w:t>
      </w:r>
    </w:p>
    <w:p w14:paraId="028DB8C2" w14:textId="794D822E"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ed=e(i+1)-e(i);</w:t>
      </w:r>
    </w:p>
    <w:p w14:paraId="11F5A14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u(i+1)=kp*e(i+1)+ki*sum(e)+kd*ed;</w:t>
      </w:r>
    </w:p>
    <w:p w14:paraId="1737E5A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6FD6F93" w14:textId="2ADE55F1"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r>
        <w:rPr>
          <w:rFonts w:ascii="Courier New" w:hAnsi="Courier New" w:cs="Courier New"/>
          <w:color w:val="0000FF"/>
          <w:sz w:val="20"/>
          <w:szCs w:val="20"/>
          <w:lang w:eastAsia="en-IN"/>
        </w:rPr>
        <w:t>end</w:t>
      </w:r>
    </w:p>
    <w:p w14:paraId="175D022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628635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0AE4D92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86A901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de+1):(tf/2)</w:t>
      </w:r>
    </w:p>
    <w:p w14:paraId="3D1F19B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D2A22A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1 = F_xy(u(i-de),y(i),x(i));</w:t>
      </w:r>
    </w:p>
    <w:p w14:paraId="04810C3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5BF151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2 = F_xy(u(i-de)+0.5*h,y(i)+0.5*h,x(i)+0.5*h*k_1);</w:t>
      </w:r>
    </w:p>
    <w:p w14:paraId="6E97FAA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777AB7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3 = F_xy((u(i-de)+0.5*h),(y(i)+0.5*h),(x(i)+0.5*h*k_2));</w:t>
      </w:r>
    </w:p>
    <w:p w14:paraId="24F9C32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CBFAD1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4 = F_xy((u(i-de)+h ) ,(y(i)+h) ,(x(i)+k_3*h));</w:t>
      </w:r>
    </w:p>
    <w:p w14:paraId="00603EF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75C945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i+1) = x(i) + (1/6)*(k_1+2*k_2+2*k_3+k_4)*h;</w:t>
      </w:r>
    </w:p>
    <w:p w14:paraId="63DED9B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752BCA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i+1)=y(i)+h*x(i+1);</w:t>
      </w:r>
    </w:p>
    <w:p w14:paraId="3C1BA1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B1E783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i+1)=1-y(i+1);</w:t>
      </w:r>
    </w:p>
    <w:p w14:paraId="65707CE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774E26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d=e(i+1)-e(i);</w:t>
      </w:r>
    </w:p>
    <w:p w14:paraId="4A1DF7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AB8A6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i+1)=kp*e(i+1)+ki*sum(e)+kd*ed;</w:t>
      </w:r>
    </w:p>
    <w:p w14:paraId="743D793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5F5E4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53D00C3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F71971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tf/2)+1)=-20;</w:t>
      </w:r>
    </w:p>
    <w:p w14:paraId="0560FE2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502E3C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_xy = @(u,y,x) u-y-2*x;</w:t>
      </w:r>
    </w:p>
    <w:p w14:paraId="2B7D11F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8270CE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 (tf/2)+1:length(t)</w:t>
      </w:r>
    </w:p>
    <w:p w14:paraId="0D2670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6BE763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1 = F_xy(u(i-de),y(i),x(i));</w:t>
      </w:r>
    </w:p>
    <w:p w14:paraId="23C9169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4752C3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2 = F_xy(u(i-de)+0.5*h,y(i)+0.5*h,x(i)+0.5*h*k_1);</w:t>
      </w:r>
    </w:p>
    <w:p w14:paraId="4E2E607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6437CC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3 = F_xy((u(i-de)+0.5*h),(y(i)+0.5*h),(x(i)+0.5*h*k_2));</w:t>
      </w:r>
    </w:p>
    <w:p w14:paraId="4BB90CA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52701E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k_4 = F_xy((u(i-de)+h ) ,(y(i)+h) ,(x(i)+k_3*h));</w:t>
      </w:r>
    </w:p>
    <w:p w14:paraId="3D35927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B3FFB9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i+1) = x(i) + (1/6)*(k_1+2*k_2+2*k_3+k_4)*h;</w:t>
      </w:r>
    </w:p>
    <w:p w14:paraId="70A3204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D1A108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i+1)=y(i)+h*x(i+1);</w:t>
      </w:r>
    </w:p>
    <w:p w14:paraId="2BF8982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AF2083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i+1)=1-y(i+1);</w:t>
      </w:r>
    </w:p>
    <w:p w14:paraId="31DF747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4837F3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ed=e(i+1)-e(i);</w:t>
      </w:r>
    </w:p>
    <w:p w14:paraId="2EE9D80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C12787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u(i+1)=kp*e(i+1)+ki*sum(e)+kd*ed;</w:t>
      </w:r>
    </w:p>
    <w:p w14:paraId="18D7582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85E2EE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703B3AF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2B524C7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0F4CE56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z=y(1:tf+1);</w:t>
      </w:r>
    </w:p>
    <w:p w14:paraId="140A38C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731DE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figure(1)</w:t>
      </w:r>
    </w:p>
    <w:p w14:paraId="7F3C24A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156E28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plot(t,z) </w:t>
      </w:r>
    </w:p>
    <w:p w14:paraId="6A9C1B0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1C6CB5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xlabel(</w:t>
      </w:r>
      <w:r>
        <w:rPr>
          <w:rFonts w:ascii="Courier New" w:hAnsi="Courier New" w:cs="Courier New"/>
          <w:color w:val="A020F0"/>
          <w:sz w:val="20"/>
          <w:szCs w:val="20"/>
          <w:lang w:eastAsia="en-IN"/>
        </w:rPr>
        <w:t>'Time t '</w:t>
      </w:r>
      <w:r>
        <w:rPr>
          <w:rFonts w:ascii="Courier New" w:hAnsi="Courier New" w:cs="Courier New"/>
          <w:color w:val="000000"/>
          <w:sz w:val="20"/>
          <w:szCs w:val="20"/>
          <w:lang w:eastAsia="en-IN"/>
        </w:rPr>
        <w:t>)</w:t>
      </w:r>
    </w:p>
    <w:p w14:paraId="4274A27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F89E7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label(</w:t>
      </w:r>
      <w:r>
        <w:rPr>
          <w:rFonts w:ascii="Courier New" w:hAnsi="Courier New" w:cs="Courier New"/>
          <w:color w:val="A020F0"/>
          <w:sz w:val="20"/>
          <w:szCs w:val="20"/>
          <w:lang w:eastAsia="en-IN"/>
        </w:rPr>
        <w:t>'Response y'</w:t>
      </w:r>
      <w:r>
        <w:rPr>
          <w:rFonts w:ascii="Courier New" w:hAnsi="Courier New" w:cs="Courier New"/>
          <w:color w:val="000000"/>
          <w:sz w:val="20"/>
          <w:szCs w:val="20"/>
          <w:lang w:eastAsia="en-IN"/>
        </w:rPr>
        <w:t>)</w:t>
      </w:r>
    </w:p>
    <w:p w14:paraId="3876BDC8"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3E5B74F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title(</w:t>
      </w:r>
      <w:r>
        <w:rPr>
          <w:rFonts w:ascii="Courier New" w:hAnsi="Courier New" w:cs="Courier New"/>
          <w:color w:val="A020F0"/>
          <w:sz w:val="20"/>
          <w:szCs w:val="20"/>
          <w:lang w:eastAsia="en-IN"/>
        </w:rPr>
        <w:t>' exp(-0.2s) /(s+1)^2  '</w:t>
      </w:r>
      <w:r>
        <w:rPr>
          <w:rFonts w:ascii="Courier New" w:hAnsi="Courier New" w:cs="Courier New"/>
          <w:color w:val="000000"/>
          <w:sz w:val="20"/>
          <w:szCs w:val="20"/>
          <w:lang w:eastAsia="en-IN"/>
        </w:rPr>
        <w:t>)</w:t>
      </w:r>
    </w:p>
    <w:p w14:paraId="7AA84A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52F9B7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grid </w:t>
      </w:r>
      <w:r>
        <w:rPr>
          <w:rFonts w:ascii="Courier New" w:hAnsi="Courier New" w:cs="Courier New"/>
          <w:color w:val="A020F0"/>
          <w:sz w:val="20"/>
          <w:szCs w:val="20"/>
          <w:lang w:eastAsia="en-IN"/>
        </w:rPr>
        <w:t>on</w:t>
      </w:r>
      <w:r>
        <w:rPr>
          <w:rFonts w:ascii="Courier New" w:hAnsi="Courier New" w:cs="Courier New"/>
          <w:color w:val="000000"/>
          <w:sz w:val="20"/>
          <w:szCs w:val="20"/>
          <w:lang w:eastAsia="en-IN"/>
        </w:rPr>
        <w:t xml:space="preserve"> </w:t>
      </w:r>
    </w:p>
    <w:p w14:paraId="2E6B095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B52B09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A060BB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64FC564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time specification</w:t>
      </w:r>
    </w:p>
    <w:p w14:paraId="0B6BFF8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228B22"/>
          <w:sz w:val="20"/>
          <w:szCs w:val="20"/>
          <w:lang w:eastAsia="en-IN"/>
        </w:rPr>
        <w:t xml:space="preserve"> </w:t>
      </w:r>
    </w:p>
    <w:p w14:paraId="4937740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w:t>
      </w:r>
    </w:p>
    <w:p w14:paraId="6F6B060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7D36AC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yy = y(1:(tf/2));</w:t>
      </w:r>
    </w:p>
    <w:p w14:paraId="04B4102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ADCD3D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yymax tp]=max(yy); </w:t>
      </w:r>
    </w:p>
    <w:p w14:paraId="54B74B2C"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6CBCB0D"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peak_time=(tp-1)*0.1;</w:t>
      </w:r>
    </w:p>
    <w:p w14:paraId="6DFFEF4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E8B2EB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overshoot=(yymax-1)*100</w:t>
      </w:r>
    </w:p>
    <w:p w14:paraId="0C8B034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C08D55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r=1;</w:t>
      </w:r>
    </w:p>
    <w:p w14:paraId="6EBDD73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3F5DD1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while</w:t>
      </w:r>
      <w:r>
        <w:rPr>
          <w:rFonts w:ascii="Courier New" w:hAnsi="Courier New" w:cs="Courier New"/>
          <w:color w:val="000000"/>
          <w:sz w:val="20"/>
          <w:szCs w:val="20"/>
          <w:lang w:eastAsia="en-IN"/>
        </w:rPr>
        <w:t xml:space="preserve"> y(rr)&lt;1.0001</w:t>
      </w:r>
    </w:p>
    <w:p w14:paraId="6FAF2A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E064BA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r=rr+1;</w:t>
      </w:r>
    </w:p>
    <w:p w14:paraId="42902C4A"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2FFFF3B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r>
        <w:rPr>
          <w:rFonts w:ascii="Courier New" w:hAnsi="Courier New" w:cs="Courier New"/>
          <w:color w:val="000000"/>
          <w:sz w:val="20"/>
          <w:szCs w:val="20"/>
          <w:lang w:eastAsia="en-IN"/>
        </w:rPr>
        <w:t xml:space="preserve"> </w:t>
      </w:r>
    </w:p>
    <w:p w14:paraId="09349AD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422576F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rise_time=(rr-1)*0.1</w:t>
      </w:r>
    </w:p>
    <w:p w14:paraId="6B064692"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lastRenderedPageBreak/>
        <w:t xml:space="preserve"> </w:t>
      </w:r>
    </w:p>
    <w:p w14:paraId="6ACE44C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s=(tf/2);</w:t>
      </w:r>
    </w:p>
    <w:p w14:paraId="06306161"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091481C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while</w:t>
      </w:r>
      <w:r>
        <w:rPr>
          <w:rFonts w:ascii="Courier New" w:hAnsi="Courier New" w:cs="Courier New"/>
          <w:color w:val="000000"/>
          <w:sz w:val="20"/>
          <w:szCs w:val="20"/>
          <w:lang w:eastAsia="en-IN"/>
        </w:rPr>
        <w:t xml:space="preserve"> y(s)&gt;0.98 &amp; y(s)&lt;1.02;</w:t>
      </w:r>
    </w:p>
    <w:p w14:paraId="72C4A52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s=s-1;</w:t>
      </w:r>
    </w:p>
    <w:p w14:paraId="7D01E4BF"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4D4209E6"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 xml:space="preserve"> </w:t>
      </w:r>
    </w:p>
    <w:p w14:paraId="79828B14"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settling_time=(s-1)*0.1</w:t>
      </w:r>
    </w:p>
    <w:p w14:paraId="7A77A4D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AFB1B53"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ae=0.1*sum(abs(e))</w:t>
      </w:r>
    </w:p>
    <w:p w14:paraId="2FA5280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DFD5C19"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h=0.1;</w:t>
      </w:r>
    </w:p>
    <w:p w14:paraId="2BC316D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764FA4A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for</w:t>
      </w:r>
      <w:r>
        <w:rPr>
          <w:rFonts w:ascii="Courier New" w:hAnsi="Courier New" w:cs="Courier New"/>
          <w:color w:val="000000"/>
          <w:sz w:val="20"/>
          <w:szCs w:val="20"/>
          <w:lang w:eastAsia="en-IN"/>
        </w:rPr>
        <w:t xml:space="preserve"> i= 1:length(t)</w:t>
      </w:r>
    </w:p>
    <w:p w14:paraId="686C41C7"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1C24689B"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g(i)=0.01*i*e(i);</w:t>
      </w:r>
    </w:p>
    <w:p w14:paraId="3BCDB8B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5E33CCA5"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FF"/>
          <w:sz w:val="20"/>
          <w:szCs w:val="20"/>
          <w:lang w:eastAsia="en-IN"/>
        </w:rPr>
        <w:t>end</w:t>
      </w:r>
    </w:p>
    <w:p w14:paraId="7882086E"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itae=sum(abs(g));</w:t>
      </w:r>
    </w:p>
    <w:p w14:paraId="2F8A6630" w14:textId="77777777" w:rsidR="0082518B" w:rsidRDefault="0082518B" w:rsidP="0082518B">
      <w:pPr>
        <w:autoSpaceDE w:val="0"/>
        <w:autoSpaceDN w:val="0"/>
        <w:adjustRightInd w:val="0"/>
        <w:rPr>
          <w:rFonts w:ascii="Courier New" w:hAnsi="Courier New" w:cs="Courier New"/>
          <w:szCs w:val="24"/>
          <w:lang w:eastAsia="en-IN"/>
        </w:rPr>
      </w:pPr>
      <w:r>
        <w:rPr>
          <w:rFonts w:ascii="Courier New" w:hAnsi="Courier New" w:cs="Courier New"/>
          <w:color w:val="000000"/>
          <w:sz w:val="20"/>
          <w:szCs w:val="20"/>
          <w:lang w:eastAsia="en-IN"/>
        </w:rPr>
        <w:t xml:space="preserve"> </w:t>
      </w:r>
    </w:p>
    <w:p w14:paraId="62A7EFA7" w14:textId="2D4FA502" w:rsidR="0082518B" w:rsidRDefault="0082518B" w:rsidP="00D322B9">
      <w:pPr>
        <w:autoSpaceDE w:val="0"/>
        <w:autoSpaceDN w:val="0"/>
        <w:adjustRightInd w:val="0"/>
        <w:rPr>
          <w:rFonts w:ascii="Courier New" w:hAnsi="Courier New" w:cs="Courier New"/>
          <w:color w:val="000000"/>
          <w:sz w:val="20"/>
          <w:szCs w:val="20"/>
          <w:lang w:eastAsia="en-IN"/>
        </w:rPr>
      </w:pPr>
      <w:r>
        <w:rPr>
          <w:rFonts w:ascii="Courier New" w:hAnsi="Courier New" w:cs="Courier New"/>
          <w:color w:val="000000"/>
          <w:sz w:val="20"/>
          <w:szCs w:val="20"/>
          <w:lang w:eastAsia="en-IN"/>
        </w:rPr>
        <w:t>ita</w:t>
      </w:r>
    </w:p>
    <w:p w14:paraId="637A07E7" w14:textId="5B8E2260" w:rsidR="00B768B8" w:rsidRDefault="00B768B8" w:rsidP="00D322B9">
      <w:pPr>
        <w:autoSpaceDE w:val="0"/>
        <w:autoSpaceDN w:val="0"/>
        <w:adjustRightInd w:val="0"/>
        <w:rPr>
          <w:rFonts w:ascii="Courier New" w:hAnsi="Courier New" w:cs="Courier New"/>
          <w:color w:val="000000"/>
          <w:sz w:val="20"/>
          <w:szCs w:val="20"/>
          <w:lang w:eastAsia="en-IN"/>
        </w:rPr>
      </w:pPr>
    </w:p>
    <w:p w14:paraId="76C9A792" w14:textId="312E7F0E" w:rsidR="00B768B8" w:rsidRDefault="00B768B8" w:rsidP="00D322B9">
      <w:pPr>
        <w:autoSpaceDE w:val="0"/>
        <w:autoSpaceDN w:val="0"/>
        <w:adjustRightInd w:val="0"/>
        <w:rPr>
          <w:rFonts w:ascii="Courier New" w:hAnsi="Courier New" w:cs="Courier New"/>
          <w:color w:val="000000"/>
          <w:sz w:val="20"/>
          <w:szCs w:val="20"/>
          <w:lang w:eastAsia="en-IN"/>
        </w:rPr>
      </w:pPr>
    </w:p>
    <w:p w14:paraId="5FCD0F08" w14:textId="58C682AB" w:rsidR="00B768B8" w:rsidRDefault="00B768B8" w:rsidP="00D322B9">
      <w:pPr>
        <w:autoSpaceDE w:val="0"/>
        <w:autoSpaceDN w:val="0"/>
        <w:adjustRightInd w:val="0"/>
        <w:rPr>
          <w:rFonts w:ascii="Courier New" w:hAnsi="Courier New" w:cs="Courier New"/>
          <w:color w:val="000000"/>
          <w:sz w:val="20"/>
          <w:szCs w:val="20"/>
          <w:lang w:eastAsia="en-IN"/>
        </w:rPr>
      </w:pPr>
    </w:p>
    <w:p w14:paraId="528FAF04" w14:textId="6D39FE92" w:rsidR="00B768B8" w:rsidRDefault="00B768B8" w:rsidP="00D322B9">
      <w:pPr>
        <w:autoSpaceDE w:val="0"/>
        <w:autoSpaceDN w:val="0"/>
        <w:adjustRightInd w:val="0"/>
        <w:rPr>
          <w:rFonts w:ascii="Courier New" w:hAnsi="Courier New" w:cs="Courier New"/>
          <w:color w:val="000000"/>
          <w:sz w:val="20"/>
          <w:szCs w:val="20"/>
          <w:lang w:eastAsia="en-IN"/>
        </w:rPr>
      </w:pPr>
    </w:p>
    <w:p w14:paraId="64E82A3D" w14:textId="39A94219" w:rsidR="00B768B8" w:rsidRDefault="00B768B8" w:rsidP="00D322B9">
      <w:pPr>
        <w:autoSpaceDE w:val="0"/>
        <w:autoSpaceDN w:val="0"/>
        <w:adjustRightInd w:val="0"/>
        <w:rPr>
          <w:rFonts w:ascii="Courier New" w:hAnsi="Courier New" w:cs="Courier New"/>
          <w:color w:val="000000"/>
          <w:sz w:val="20"/>
          <w:szCs w:val="20"/>
          <w:lang w:eastAsia="en-IN"/>
        </w:rPr>
      </w:pPr>
    </w:p>
    <w:p w14:paraId="2D598E0D" w14:textId="5FAB61D0" w:rsidR="00B768B8" w:rsidRDefault="00B768B8" w:rsidP="00D322B9">
      <w:pPr>
        <w:autoSpaceDE w:val="0"/>
        <w:autoSpaceDN w:val="0"/>
        <w:adjustRightInd w:val="0"/>
        <w:rPr>
          <w:rFonts w:ascii="Courier New" w:hAnsi="Courier New" w:cs="Courier New"/>
          <w:color w:val="000000"/>
          <w:sz w:val="20"/>
          <w:szCs w:val="20"/>
          <w:lang w:eastAsia="en-IN"/>
        </w:rPr>
      </w:pPr>
    </w:p>
    <w:p w14:paraId="4CD44147" w14:textId="05D91D09" w:rsidR="00B768B8" w:rsidRDefault="00B768B8" w:rsidP="00D322B9">
      <w:pPr>
        <w:autoSpaceDE w:val="0"/>
        <w:autoSpaceDN w:val="0"/>
        <w:adjustRightInd w:val="0"/>
        <w:rPr>
          <w:rFonts w:ascii="Courier New" w:hAnsi="Courier New" w:cs="Courier New"/>
          <w:color w:val="000000"/>
          <w:sz w:val="20"/>
          <w:szCs w:val="20"/>
          <w:lang w:eastAsia="en-IN"/>
        </w:rPr>
      </w:pPr>
    </w:p>
    <w:p w14:paraId="753B8662" w14:textId="079F4C93" w:rsidR="00B768B8" w:rsidRDefault="00B768B8" w:rsidP="00D322B9">
      <w:pPr>
        <w:autoSpaceDE w:val="0"/>
        <w:autoSpaceDN w:val="0"/>
        <w:adjustRightInd w:val="0"/>
        <w:rPr>
          <w:rFonts w:ascii="Courier New" w:hAnsi="Courier New" w:cs="Courier New"/>
          <w:color w:val="000000"/>
          <w:sz w:val="20"/>
          <w:szCs w:val="20"/>
          <w:lang w:eastAsia="en-IN"/>
        </w:rPr>
      </w:pPr>
    </w:p>
    <w:p w14:paraId="05495755" w14:textId="69A806A2" w:rsidR="00B768B8" w:rsidRDefault="00B768B8" w:rsidP="00D322B9">
      <w:pPr>
        <w:autoSpaceDE w:val="0"/>
        <w:autoSpaceDN w:val="0"/>
        <w:adjustRightInd w:val="0"/>
        <w:rPr>
          <w:rFonts w:ascii="Courier New" w:hAnsi="Courier New" w:cs="Courier New"/>
          <w:color w:val="000000"/>
          <w:sz w:val="20"/>
          <w:szCs w:val="20"/>
          <w:lang w:eastAsia="en-IN"/>
        </w:rPr>
      </w:pPr>
    </w:p>
    <w:p w14:paraId="6E135BE0" w14:textId="77B89735" w:rsidR="00B768B8" w:rsidRDefault="00B768B8" w:rsidP="00D322B9">
      <w:pPr>
        <w:autoSpaceDE w:val="0"/>
        <w:autoSpaceDN w:val="0"/>
        <w:adjustRightInd w:val="0"/>
        <w:rPr>
          <w:rFonts w:ascii="Courier New" w:hAnsi="Courier New" w:cs="Courier New"/>
          <w:color w:val="000000"/>
          <w:sz w:val="20"/>
          <w:szCs w:val="20"/>
          <w:lang w:eastAsia="en-IN"/>
        </w:rPr>
      </w:pPr>
    </w:p>
    <w:p w14:paraId="7F8DCFC0" w14:textId="7E67F08F" w:rsidR="00B768B8" w:rsidRDefault="00B768B8" w:rsidP="00D322B9">
      <w:pPr>
        <w:autoSpaceDE w:val="0"/>
        <w:autoSpaceDN w:val="0"/>
        <w:adjustRightInd w:val="0"/>
        <w:rPr>
          <w:rFonts w:ascii="Courier New" w:hAnsi="Courier New" w:cs="Courier New"/>
          <w:color w:val="000000"/>
          <w:sz w:val="20"/>
          <w:szCs w:val="20"/>
          <w:lang w:eastAsia="en-IN"/>
        </w:rPr>
      </w:pPr>
    </w:p>
    <w:p w14:paraId="748488DE" w14:textId="1B83B4A5" w:rsidR="00B768B8" w:rsidRDefault="00B768B8" w:rsidP="00D322B9">
      <w:pPr>
        <w:autoSpaceDE w:val="0"/>
        <w:autoSpaceDN w:val="0"/>
        <w:adjustRightInd w:val="0"/>
        <w:rPr>
          <w:rFonts w:ascii="Courier New" w:hAnsi="Courier New" w:cs="Courier New"/>
          <w:color w:val="000000"/>
          <w:sz w:val="20"/>
          <w:szCs w:val="20"/>
          <w:lang w:eastAsia="en-IN"/>
        </w:rPr>
      </w:pPr>
    </w:p>
    <w:p w14:paraId="26B5EB7E" w14:textId="2C181A8A" w:rsidR="00B768B8" w:rsidRDefault="00B768B8" w:rsidP="00D322B9">
      <w:pPr>
        <w:autoSpaceDE w:val="0"/>
        <w:autoSpaceDN w:val="0"/>
        <w:adjustRightInd w:val="0"/>
        <w:rPr>
          <w:rFonts w:ascii="Courier New" w:hAnsi="Courier New" w:cs="Courier New"/>
          <w:color w:val="000000"/>
          <w:sz w:val="20"/>
          <w:szCs w:val="20"/>
          <w:lang w:eastAsia="en-IN"/>
        </w:rPr>
      </w:pPr>
    </w:p>
    <w:p w14:paraId="33BEEAD6" w14:textId="3E43F141" w:rsidR="00B768B8" w:rsidRDefault="00B768B8" w:rsidP="00D322B9">
      <w:pPr>
        <w:autoSpaceDE w:val="0"/>
        <w:autoSpaceDN w:val="0"/>
        <w:adjustRightInd w:val="0"/>
        <w:rPr>
          <w:rFonts w:ascii="Courier New" w:hAnsi="Courier New" w:cs="Courier New"/>
          <w:color w:val="000000"/>
          <w:sz w:val="20"/>
          <w:szCs w:val="20"/>
          <w:lang w:eastAsia="en-IN"/>
        </w:rPr>
      </w:pPr>
    </w:p>
    <w:p w14:paraId="4F8B1877" w14:textId="26365C82" w:rsidR="00B768B8" w:rsidRDefault="00B768B8" w:rsidP="00D322B9">
      <w:pPr>
        <w:autoSpaceDE w:val="0"/>
        <w:autoSpaceDN w:val="0"/>
        <w:adjustRightInd w:val="0"/>
        <w:rPr>
          <w:rFonts w:ascii="Courier New" w:hAnsi="Courier New" w:cs="Courier New"/>
          <w:color w:val="000000"/>
          <w:sz w:val="20"/>
          <w:szCs w:val="20"/>
          <w:lang w:eastAsia="en-IN"/>
        </w:rPr>
      </w:pPr>
    </w:p>
    <w:p w14:paraId="0E87A173" w14:textId="0449716D" w:rsidR="00B768B8" w:rsidRDefault="00B768B8" w:rsidP="00D322B9">
      <w:pPr>
        <w:autoSpaceDE w:val="0"/>
        <w:autoSpaceDN w:val="0"/>
        <w:adjustRightInd w:val="0"/>
        <w:rPr>
          <w:rFonts w:ascii="Courier New" w:hAnsi="Courier New" w:cs="Courier New"/>
          <w:color w:val="000000"/>
          <w:sz w:val="20"/>
          <w:szCs w:val="20"/>
          <w:lang w:eastAsia="en-IN"/>
        </w:rPr>
      </w:pPr>
    </w:p>
    <w:p w14:paraId="1091225D" w14:textId="2AE0135E" w:rsidR="00B768B8" w:rsidRDefault="00B768B8" w:rsidP="00D322B9">
      <w:pPr>
        <w:autoSpaceDE w:val="0"/>
        <w:autoSpaceDN w:val="0"/>
        <w:adjustRightInd w:val="0"/>
        <w:rPr>
          <w:rFonts w:ascii="Courier New" w:hAnsi="Courier New" w:cs="Courier New"/>
          <w:color w:val="000000"/>
          <w:sz w:val="20"/>
          <w:szCs w:val="20"/>
          <w:lang w:eastAsia="en-IN"/>
        </w:rPr>
      </w:pPr>
    </w:p>
    <w:p w14:paraId="7153BEDC" w14:textId="34CDE33A" w:rsidR="00B768B8" w:rsidRDefault="00B768B8" w:rsidP="00D322B9">
      <w:pPr>
        <w:autoSpaceDE w:val="0"/>
        <w:autoSpaceDN w:val="0"/>
        <w:adjustRightInd w:val="0"/>
        <w:rPr>
          <w:rFonts w:ascii="Courier New" w:hAnsi="Courier New" w:cs="Courier New"/>
          <w:color w:val="000000"/>
          <w:sz w:val="20"/>
          <w:szCs w:val="20"/>
          <w:lang w:eastAsia="en-IN"/>
        </w:rPr>
      </w:pPr>
    </w:p>
    <w:p w14:paraId="5992F1B9" w14:textId="7550353F" w:rsidR="00B768B8" w:rsidRDefault="00B768B8" w:rsidP="00D322B9">
      <w:pPr>
        <w:autoSpaceDE w:val="0"/>
        <w:autoSpaceDN w:val="0"/>
        <w:adjustRightInd w:val="0"/>
        <w:rPr>
          <w:rFonts w:ascii="Courier New" w:hAnsi="Courier New" w:cs="Courier New"/>
          <w:color w:val="000000"/>
          <w:sz w:val="20"/>
          <w:szCs w:val="20"/>
          <w:lang w:eastAsia="en-IN"/>
        </w:rPr>
      </w:pPr>
    </w:p>
    <w:p w14:paraId="2117B96F" w14:textId="2631A16E" w:rsidR="00B768B8" w:rsidRDefault="00B768B8" w:rsidP="00D322B9">
      <w:pPr>
        <w:autoSpaceDE w:val="0"/>
        <w:autoSpaceDN w:val="0"/>
        <w:adjustRightInd w:val="0"/>
        <w:rPr>
          <w:rFonts w:ascii="Courier New" w:hAnsi="Courier New" w:cs="Courier New"/>
          <w:color w:val="000000"/>
          <w:sz w:val="20"/>
          <w:szCs w:val="20"/>
          <w:lang w:eastAsia="en-IN"/>
        </w:rPr>
      </w:pPr>
    </w:p>
    <w:p w14:paraId="590AC516" w14:textId="0D37CBD1" w:rsidR="00B768B8" w:rsidRDefault="00B768B8" w:rsidP="00D322B9">
      <w:pPr>
        <w:autoSpaceDE w:val="0"/>
        <w:autoSpaceDN w:val="0"/>
        <w:adjustRightInd w:val="0"/>
        <w:rPr>
          <w:rFonts w:ascii="Courier New" w:hAnsi="Courier New" w:cs="Courier New"/>
          <w:color w:val="000000"/>
          <w:sz w:val="20"/>
          <w:szCs w:val="20"/>
          <w:lang w:eastAsia="en-IN"/>
        </w:rPr>
      </w:pPr>
    </w:p>
    <w:p w14:paraId="3092B6D7" w14:textId="077D2C80" w:rsidR="00B768B8" w:rsidRDefault="00B768B8" w:rsidP="00D322B9">
      <w:pPr>
        <w:autoSpaceDE w:val="0"/>
        <w:autoSpaceDN w:val="0"/>
        <w:adjustRightInd w:val="0"/>
        <w:rPr>
          <w:rFonts w:ascii="Courier New" w:hAnsi="Courier New" w:cs="Courier New"/>
          <w:color w:val="000000"/>
          <w:sz w:val="20"/>
          <w:szCs w:val="20"/>
          <w:lang w:eastAsia="en-IN"/>
        </w:rPr>
      </w:pPr>
    </w:p>
    <w:p w14:paraId="6820EE88" w14:textId="526BD4E9" w:rsidR="00B768B8" w:rsidRDefault="00B768B8" w:rsidP="00D322B9">
      <w:pPr>
        <w:autoSpaceDE w:val="0"/>
        <w:autoSpaceDN w:val="0"/>
        <w:adjustRightInd w:val="0"/>
        <w:rPr>
          <w:rFonts w:ascii="Courier New" w:hAnsi="Courier New" w:cs="Courier New"/>
          <w:color w:val="000000"/>
          <w:sz w:val="20"/>
          <w:szCs w:val="20"/>
          <w:lang w:eastAsia="en-IN"/>
        </w:rPr>
      </w:pPr>
    </w:p>
    <w:p w14:paraId="0DD3D201" w14:textId="122C1E4C" w:rsidR="00B768B8" w:rsidRDefault="00B768B8" w:rsidP="00D322B9">
      <w:pPr>
        <w:autoSpaceDE w:val="0"/>
        <w:autoSpaceDN w:val="0"/>
        <w:adjustRightInd w:val="0"/>
        <w:rPr>
          <w:rFonts w:ascii="Courier New" w:hAnsi="Courier New" w:cs="Courier New"/>
          <w:color w:val="000000"/>
          <w:sz w:val="20"/>
          <w:szCs w:val="20"/>
          <w:lang w:eastAsia="en-IN"/>
        </w:rPr>
      </w:pPr>
    </w:p>
    <w:p w14:paraId="41930A59" w14:textId="4100CFC6" w:rsidR="00B768B8" w:rsidRDefault="00B768B8" w:rsidP="00D322B9">
      <w:pPr>
        <w:autoSpaceDE w:val="0"/>
        <w:autoSpaceDN w:val="0"/>
        <w:adjustRightInd w:val="0"/>
        <w:rPr>
          <w:rFonts w:ascii="Courier New" w:hAnsi="Courier New" w:cs="Courier New"/>
          <w:color w:val="000000"/>
          <w:sz w:val="20"/>
          <w:szCs w:val="20"/>
          <w:lang w:eastAsia="en-IN"/>
        </w:rPr>
      </w:pPr>
    </w:p>
    <w:p w14:paraId="572FB7CB" w14:textId="5CAAD0EB" w:rsidR="00B768B8" w:rsidRDefault="00B768B8" w:rsidP="00D322B9">
      <w:pPr>
        <w:autoSpaceDE w:val="0"/>
        <w:autoSpaceDN w:val="0"/>
        <w:adjustRightInd w:val="0"/>
        <w:rPr>
          <w:rFonts w:ascii="Courier New" w:hAnsi="Courier New" w:cs="Courier New"/>
          <w:color w:val="000000"/>
          <w:sz w:val="20"/>
          <w:szCs w:val="20"/>
          <w:lang w:eastAsia="en-IN"/>
        </w:rPr>
      </w:pPr>
    </w:p>
    <w:p w14:paraId="201DAFF9" w14:textId="2DF4ACD0" w:rsidR="00B768B8" w:rsidRDefault="00B768B8" w:rsidP="00D322B9">
      <w:pPr>
        <w:autoSpaceDE w:val="0"/>
        <w:autoSpaceDN w:val="0"/>
        <w:adjustRightInd w:val="0"/>
        <w:rPr>
          <w:rFonts w:ascii="Courier New" w:hAnsi="Courier New" w:cs="Courier New"/>
          <w:color w:val="000000"/>
          <w:sz w:val="20"/>
          <w:szCs w:val="20"/>
          <w:lang w:eastAsia="en-IN"/>
        </w:rPr>
      </w:pPr>
    </w:p>
    <w:p w14:paraId="1E967ABC" w14:textId="0DEF499A" w:rsidR="00B768B8" w:rsidRDefault="00B768B8" w:rsidP="00D322B9">
      <w:pPr>
        <w:autoSpaceDE w:val="0"/>
        <w:autoSpaceDN w:val="0"/>
        <w:adjustRightInd w:val="0"/>
        <w:rPr>
          <w:rFonts w:ascii="Courier New" w:hAnsi="Courier New" w:cs="Courier New"/>
          <w:color w:val="000000"/>
          <w:sz w:val="20"/>
          <w:szCs w:val="20"/>
          <w:lang w:eastAsia="en-IN"/>
        </w:rPr>
      </w:pPr>
    </w:p>
    <w:p w14:paraId="2FE7617A" w14:textId="5A935890" w:rsidR="00B768B8" w:rsidRDefault="00B768B8" w:rsidP="00D322B9">
      <w:pPr>
        <w:autoSpaceDE w:val="0"/>
        <w:autoSpaceDN w:val="0"/>
        <w:adjustRightInd w:val="0"/>
        <w:rPr>
          <w:rFonts w:ascii="Courier New" w:hAnsi="Courier New" w:cs="Courier New"/>
          <w:color w:val="000000"/>
          <w:sz w:val="20"/>
          <w:szCs w:val="20"/>
          <w:lang w:eastAsia="en-IN"/>
        </w:rPr>
      </w:pPr>
    </w:p>
    <w:p w14:paraId="61B984F2" w14:textId="252E22B0" w:rsidR="00B768B8" w:rsidRDefault="00B768B8" w:rsidP="00D322B9">
      <w:pPr>
        <w:autoSpaceDE w:val="0"/>
        <w:autoSpaceDN w:val="0"/>
        <w:adjustRightInd w:val="0"/>
        <w:rPr>
          <w:rFonts w:ascii="Courier New" w:hAnsi="Courier New" w:cs="Courier New"/>
          <w:color w:val="000000"/>
          <w:sz w:val="20"/>
          <w:szCs w:val="20"/>
          <w:lang w:eastAsia="en-IN"/>
        </w:rPr>
      </w:pPr>
    </w:p>
    <w:p w14:paraId="75F58D8E" w14:textId="684475B2" w:rsidR="00B768B8" w:rsidRDefault="00B768B8" w:rsidP="00D322B9">
      <w:pPr>
        <w:autoSpaceDE w:val="0"/>
        <w:autoSpaceDN w:val="0"/>
        <w:adjustRightInd w:val="0"/>
        <w:rPr>
          <w:rFonts w:ascii="Courier New" w:hAnsi="Courier New" w:cs="Courier New"/>
          <w:color w:val="000000"/>
          <w:sz w:val="20"/>
          <w:szCs w:val="20"/>
          <w:lang w:eastAsia="en-IN"/>
        </w:rPr>
      </w:pPr>
    </w:p>
    <w:p w14:paraId="25642A46" w14:textId="0EB67588" w:rsidR="00B768B8" w:rsidRDefault="00B768B8" w:rsidP="00D322B9">
      <w:pPr>
        <w:autoSpaceDE w:val="0"/>
        <w:autoSpaceDN w:val="0"/>
        <w:adjustRightInd w:val="0"/>
        <w:rPr>
          <w:rFonts w:ascii="Courier New" w:hAnsi="Courier New" w:cs="Courier New"/>
          <w:color w:val="000000"/>
          <w:sz w:val="20"/>
          <w:szCs w:val="20"/>
          <w:lang w:eastAsia="en-IN"/>
        </w:rPr>
      </w:pPr>
    </w:p>
    <w:p w14:paraId="08C79B6E" w14:textId="6CA28733" w:rsidR="00B768B8" w:rsidRDefault="00B768B8" w:rsidP="00D322B9">
      <w:pPr>
        <w:autoSpaceDE w:val="0"/>
        <w:autoSpaceDN w:val="0"/>
        <w:adjustRightInd w:val="0"/>
        <w:rPr>
          <w:rFonts w:ascii="Courier New" w:hAnsi="Courier New" w:cs="Courier New"/>
          <w:color w:val="000000"/>
          <w:sz w:val="20"/>
          <w:szCs w:val="20"/>
          <w:lang w:eastAsia="en-IN"/>
        </w:rPr>
      </w:pPr>
    </w:p>
    <w:p w14:paraId="3229B13B" w14:textId="0480E819" w:rsidR="00B768B8" w:rsidRDefault="00B768B8" w:rsidP="00D322B9">
      <w:pPr>
        <w:autoSpaceDE w:val="0"/>
        <w:autoSpaceDN w:val="0"/>
        <w:adjustRightInd w:val="0"/>
        <w:rPr>
          <w:rFonts w:ascii="Courier New" w:hAnsi="Courier New" w:cs="Courier New"/>
          <w:color w:val="000000"/>
          <w:sz w:val="20"/>
          <w:szCs w:val="20"/>
          <w:lang w:eastAsia="en-IN"/>
        </w:rPr>
      </w:pPr>
    </w:p>
    <w:p w14:paraId="6054BB61" w14:textId="2DA57033" w:rsidR="00B768B8" w:rsidRDefault="00B768B8" w:rsidP="00D322B9">
      <w:pPr>
        <w:autoSpaceDE w:val="0"/>
        <w:autoSpaceDN w:val="0"/>
        <w:adjustRightInd w:val="0"/>
        <w:rPr>
          <w:rFonts w:ascii="Courier New" w:hAnsi="Courier New" w:cs="Courier New"/>
          <w:color w:val="000000"/>
          <w:sz w:val="20"/>
          <w:szCs w:val="20"/>
          <w:lang w:eastAsia="en-IN"/>
        </w:rPr>
      </w:pPr>
    </w:p>
    <w:p w14:paraId="3ECE26F3" w14:textId="05B90AA1" w:rsidR="00B768B8" w:rsidRDefault="00B768B8" w:rsidP="00D322B9">
      <w:pPr>
        <w:autoSpaceDE w:val="0"/>
        <w:autoSpaceDN w:val="0"/>
        <w:adjustRightInd w:val="0"/>
        <w:rPr>
          <w:rFonts w:ascii="Courier New" w:hAnsi="Courier New" w:cs="Courier New"/>
          <w:color w:val="000000"/>
          <w:sz w:val="20"/>
          <w:szCs w:val="20"/>
          <w:lang w:eastAsia="en-IN"/>
        </w:rPr>
      </w:pPr>
    </w:p>
    <w:p w14:paraId="26D96781" w14:textId="7D648F5C" w:rsidR="00B768B8" w:rsidRDefault="00B768B8" w:rsidP="00D322B9">
      <w:pPr>
        <w:autoSpaceDE w:val="0"/>
        <w:autoSpaceDN w:val="0"/>
        <w:adjustRightInd w:val="0"/>
        <w:rPr>
          <w:rFonts w:ascii="Courier New" w:hAnsi="Courier New" w:cs="Courier New"/>
          <w:color w:val="000000"/>
          <w:sz w:val="20"/>
          <w:szCs w:val="20"/>
          <w:lang w:eastAsia="en-IN"/>
        </w:rPr>
      </w:pPr>
    </w:p>
    <w:p w14:paraId="5D97E40C" w14:textId="77777777" w:rsidR="0082518B" w:rsidRDefault="0082518B" w:rsidP="005F3F58">
      <w:pPr>
        <w:spacing w:line="276" w:lineRule="auto"/>
        <w:jc w:val="center"/>
        <w:rPr>
          <w:b/>
        </w:rPr>
      </w:pPr>
    </w:p>
    <w:p w14:paraId="1BD4ACAB" w14:textId="77777777" w:rsidR="0082518B" w:rsidRDefault="0082518B" w:rsidP="005F3F58">
      <w:pPr>
        <w:spacing w:line="276" w:lineRule="auto"/>
        <w:jc w:val="center"/>
        <w:rPr>
          <w:b/>
        </w:rPr>
      </w:pPr>
    </w:p>
    <w:p w14:paraId="2A99C193" w14:textId="58E024CD" w:rsidR="005F3F58" w:rsidRDefault="005F3F58" w:rsidP="005F3F58">
      <w:pPr>
        <w:spacing w:line="276" w:lineRule="auto"/>
        <w:jc w:val="center"/>
        <w:rPr>
          <w:b/>
        </w:rPr>
      </w:pPr>
      <w:r>
        <w:rPr>
          <w:b/>
        </w:rPr>
        <w:t>CHAPTER-5</w:t>
      </w:r>
    </w:p>
    <w:p w14:paraId="67A3EB5C" w14:textId="77777777" w:rsidR="005F3F58" w:rsidRDefault="005F3F58" w:rsidP="005F3F58">
      <w:pPr>
        <w:spacing w:line="276" w:lineRule="auto"/>
        <w:jc w:val="center"/>
        <w:rPr>
          <w:b/>
        </w:rPr>
      </w:pPr>
    </w:p>
    <w:p w14:paraId="168919CB" w14:textId="77777777" w:rsidR="005F3F58" w:rsidRPr="00B00DAF" w:rsidRDefault="005F3F58" w:rsidP="005F3F58">
      <w:pPr>
        <w:spacing w:line="276" w:lineRule="auto"/>
        <w:jc w:val="center"/>
        <w:rPr>
          <w:b/>
        </w:rPr>
      </w:pPr>
      <w:r>
        <w:rPr>
          <w:b/>
        </w:rPr>
        <w:t>CONCLUSION AND FUTURE SCOPE</w:t>
      </w:r>
    </w:p>
    <w:p w14:paraId="24AF2D68" w14:textId="77777777" w:rsidR="005F3F58" w:rsidRDefault="005F3F58" w:rsidP="005F3F58">
      <w:pPr>
        <w:spacing w:line="276" w:lineRule="auto"/>
        <w:jc w:val="center"/>
      </w:pPr>
    </w:p>
    <w:p w14:paraId="6F6DAC25" w14:textId="77777777" w:rsidR="005F3F58" w:rsidRDefault="005F3F58" w:rsidP="005F3F58">
      <w:pPr>
        <w:spacing w:line="276" w:lineRule="auto"/>
        <w:jc w:val="center"/>
      </w:pPr>
    </w:p>
    <w:p w14:paraId="5D71FE93" w14:textId="77777777" w:rsidR="005F3F58" w:rsidRPr="00871D04" w:rsidRDefault="005F3F58" w:rsidP="00B812DA">
      <w:pPr>
        <w:spacing w:line="360" w:lineRule="auto"/>
        <w:rPr>
          <w:b/>
        </w:rPr>
      </w:pPr>
    </w:p>
    <w:p w14:paraId="79404669" w14:textId="77777777" w:rsidR="005F3F58" w:rsidRDefault="005F3F58" w:rsidP="00B812DA">
      <w:pPr>
        <w:spacing w:line="360" w:lineRule="auto"/>
        <w:jc w:val="both"/>
      </w:pPr>
      <w:r>
        <w:rPr>
          <w:b/>
        </w:rPr>
        <w:t xml:space="preserve">5.1 </w:t>
      </w:r>
      <w:r w:rsidRPr="00871D04">
        <w:rPr>
          <w:b/>
        </w:rPr>
        <w:t xml:space="preserve">Conclusion </w:t>
      </w:r>
    </w:p>
    <w:p w14:paraId="31DA1166" w14:textId="77777777" w:rsidR="005F3F58" w:rsidRDefault="005F3F58" w:rsidP="00B812DA">
      <w:pPr>
        <w:spacing w:line="360" w:lineRule="auto"/>
        <w:jc w:val="both"/>
      </w:pPr>
      <w:r w:rsidRPr="00F746E3">
        <w:t xml:space="preserve"> </w:t>
      </w:r>
    </w:p>
    <w:p w14:paraId="15DA3539" w14:textId="77777777" w:rsidR="005F3F58" w:rsidRDefault="005F3F58" w:rsidP="00B812DA">
      <w:pPr>
        <w:spacing w:line="360" w:lineRule="auto"/>
        <w:jc w:val="both"/>
      </w:pPr>
      <w:r w:rsidRPr="00F746E3">
        <w:t xml:space="preserve">In </w:t>
      </w:r>
      <w:r>
        <w:t xml:space="preserve">chapter-2, we have first calculated </w:t>
      </w:r>
      <w:r w:rsidRPr="00F746E3">
        <w:t>Ziegler-Nichols</w:t>
      </w:r>
      <w:r>
        <w:t xml:space="preserve"> based PID controller setting then we have online updated the proportional, integral and derivative gain based on the error. We have seen that APID based controller has better response compared to CPID. But major draw backs are that </w:t>
      </w:r>
      <w:r w:rsidR="000D677B" w:rsidRPr="000D677B">
        <w:rPr>
          <w:i/>
        </w:rPr>
        <w:t>k</w:t>
      </w:r>
      <w:r w:rsidR="00921BAA">
        <w:rPr>
          <w:i/>
          <w:vertAlign w:val="subscript"/>
        </w:rPr>
        <w:t>1</w:t>
      </w:r>
      <w:r w:rsidR="000D677B">
        <w:rPr>
          <w:i/>
        </w:rPr>
        <w:t>,</w:t>
      </w:r>
      <w:r w:rsidR="000D677B" w:rsidRPr="000D677B">
        <w:rPr>
          <w:i/>
        </w:rPr>
        <w:t xml:space="preserve"> k</w:t>
      </w:r>
      <w:r w:rsidR="000D677B" w:rsidRPr="000D677B">
        <w:rPr>
          <w:i/>
          <w:vertAlign w:val="subscript"/>
        </w:rPr>
        <w:t>2</w:t>
      </w:r>
      <w:r w:rsidR="000D677B">
        <w:t xml:space="preserve"> , and </w:t>
      </w:r>
      <w:r w:rsidR="000D677B" w:rsidRPr="000D677B">
        <w:rPr>
          <w:i/>
        </w:rPr>
        <w:t>k</w:t>
      </w:r>
      <w:r w:rsidR="000D677B" w:rsidRPr="000D677B">
        <w:rPr>
          <w:i/>
          <w:vertAlign w:val="subscript"/>
        </w:rPr>
        <w:t>3</w:t>
      </w:r>
      <w:r w:rsidR="000D677B">
        <w:rPr>
          <w:i/>
          <w:vertAlign w:val="subscript"/>
        </w:rPr>
        <w:t xml:space="preserve"> </w:t>
      </w:r>
      <w:r>
        <w:t xml:space="preserve">are chosen by trial. </w:t>
      </w:r>
      <w:proofErr w:type="gramStart"/>
      <w:r>
        <w:t>So</w:t>
      </w:r>
      <w:proofErr w:type="gramEnd"/>
      <w:r>
        <w:t xml:space="preserve"> there is a further scope to achieve more improved performance if we can find the most appropriate settings of these parameters.</w:t>
      </w:r>
    </w:p>
    <w:p w14:paraId="6F3883E7" w14:textId="77777777" w:rsidR="005F3F58" w:rsidRDefault="005F3F58" w:rsidP="00B812DA">
      <w:pPr>
        <w:spacing w:line="360" w:lineRule="auto"/>
        <w:jc w:val="both"/>
      </w:pPr>
    </w:p>
    <w:p w14:paraId="66291799" w14:textId="5BA35726" w:rsidR="005F3F58" w:rsidRDefault="005F3F58" w:rsidP="00B812DA">
      <w:pPr>
        <w:spacing w:line="360" w:lineRule="auto"/>
        <w:jc w:val="both"/>
      </w:pPr>
      <w:r w:rsidRPr="00F746E3">
        <w:t xml:space="preserve">In </w:t>
      </w:r>
      <w:r>
        <w:t xml:space="preserve">chapter-3, we have studied computational </w:t>
      </w:r>
      <w:r w:rsidR="008841CB">
        <w:t>intelligence-based</w:t>
      </w:r>
      <w:r>
        <w:t xml:space="preserve"> optimization technique.</w:t>
      </w:r>
      <w:r w:rsidR="00AF03C1">
        <w:t xml:space="preserve"> </w:t>
      </w:r>
      <w:r w:rsidR="00723452">
        <w:t xml:space="preserve">In the introduction section we </w:t>
      </w:r>
      <w:r w:rsidR="00670438">
        <w:t>mentioned</w:t>
      </w:r>
      <w:r w:rsidR="00723452">
        <w:t xml:space="preserve"> different search methods</w:t>
      </w:r>
      <w:r w:rsidR="00670438" w:rsidRPr="00670438">
        <w:t xml:space="preserve"> </w:t>
      </w:r>
      <w:r w:rsidR="00670438">
        <w:t>for optimization</w:t>
      </w:r>
      <w:r w:rsidR="00723452">
        <w:t xml:space="preserve">. </w:t>
      </w:r>
      <w:r w:rsidR="00AF03C1">
        <w:t>We</w:t>
      </w:r>
      <w:r w:rsidR="00044195">
        <w:t xml:space="preserve"> </w:t>
      </w:r>
      <w:r w:rsidR="00AF03C1">
        <w:t xml:space="preserve">have studied how the GA is different than traditional methods. </w:t>
      </w:r>
      <w:r w:rsidR="00044195">
        <w:t>W</w:t>
      </w:r>
      <w:r>
        <w:t xml:space="preserve">e have </w:t>
      </w:r>
      <w:r w:rsidR="00670438">
        <w:t>developed</w:t>
      </w:r>
      <w:r>
        <w:t xml:space="preserve"> genetic algorithms based </w:t>
      </w:r>
      <w:r w:rsidR="00670438">
        <w:t xml:space="preserve">adaptive PID </w:t>
      </w:r>
      <w:r>
        <w:t>controller</w:t>
      </w:r>
      <w:r w:rsidR="00670438">
        <w:t xml:space="preserve"> (GA-APID)</w:t>
      </w:r>
      <w:r>
        <w:t xml:space="preserve">. </w:t>
      </w:r>
      <w:r w:rsidR="00AF03C1">
        <w:t>We have tested the GA</w:t>
      </w:r>
      <w:r w:rsidR="00670438">
        <w:t>-APID</w:t>
      </w:r>
      <w:r w:rsidR="00AF03C1">
        <w:t xml:space="preserve"> with different process model and we have found that </w:t>
      </w:r>
      <w:r w:rsidR="00670438">
        <w:t>GA-APID</w:t>
      </w:r>
      <w:r w:rsidR="00AF03C1">
        <w:t xml:space="preserve"> gives </w:t>
      </w:r>
      <w:r w:rsidR="00670438">
        <w:t>much improved performance</w:t>
      </w:r>
      <w:r w:rsidR="00AF03C1">
        <w:t xml:space="preserve"> </w:t>
      </w:r>
      <w:r>
        <w:t xml:space="preserve">compared to CPID, </w:t>
      </w:r>
      <w:r w:rsidR="00670438">
        <w:t>GA-</w:t>
      </w:r>
      <w:r>
        <w:t>CPID, and APID for both set-point change and load disturbance.</w:t>
      </w:r>
    </w:p>
    <w:p w14:paraId="517B2AF6" w14:textId="77777777" w:rsidR="005F3F58" w:rsidRDefault="005F3F58" w:rsidP="00B812DA">
      <w:pPr>
        <w:spacing w:line="360" w:lineRule="auto"/>
        <w:jc w:val="both"/>
      </w:pPr>
    </w:p>
    <w:p w14:paraId="7D2C0C29" w14:textId="77777777" w:rsidR="005F3F58" w:rsidRPr="004F23BC" w:rsidRDefault="005F3F58" w:rsidP="00B812DA">
      <w:pPr>
        <w:spacing w:line="360" w:lineRule="auto"/>
        <w:jc w:val="both"/>
      </w:pPr>
      <w:r w:rsidRPr="00F746E3">
        <w:t xml:space="preserve">In </w:t>
      </w:r>
      <w:r w:rsidR="00044195">
        <w:t>chapter-4</w:t>
      </w:r>
      <w:r>
        <w:t xml:space="preserve">, we have </w:t>
      </w:r>
      <w:r w:rsidR="00670438">
        <w:t>designed</w:t>
      </w:r>
      <w:r>
        <w:t xml:space="preserve"> PSO based</w:t>
      </w:r>
      <w:r w:rsidR="00670438">
        <w:t xml:space="preserve"> optimal PID</w:t>
      </w:r>
      <w:r>
        <w:t xml:space="preserve"> controller</w:t>
      </w:r>
      <w:r w:rsidR="00670438">
        <w:t xml:space="preserve"> (PSO-APID)</w:t>
      </w:r>
      <w:r>
        <w:t>. We have tested</w:t>
      </w:r>
      <w:r w:rsidR="00670438">
        <w:t xml:space="preserve"> a number of</w:t>
      </w:r>
      <w:r>
        <w:t xml:space="preserve"> linear and nonlinear </w:t>
      </w:r>
      <w:r w:rsidR="001E6BB2">
        <w:t>processes</w:t>
      </w:r>
      <w:r>
        <w:t xml:space="preserve">. </w:t>
      </w:r>
      <w:r w:rsidR="00670438">
        <w:t>Like GA-APID, here also, w</w:t>
      </w:r>
      <w:r>
        <w:t xml:space="preserve">e have observed that PSO-APID gives improved performance compared to CPID, </w:t>
      </w:r>
      <w:r w:rsidR="00670438">
        <w:t>PSO-</w:t>
      </w:r>
      <w:r>
        <w:t>CPID, and APID for both set-point change and load disturbance.</w:t>
      </w:r>
    </w:p>
    <w:p w14:paraId="1DDB7735" w14:textId="77777777" w:rsidR="005F3F58" w:rsidRDefault="005F3F58" w:rsidP="00B812DA">
      <w:pPr>
        <w:spacing w:line="360" w:lineRule="auto"/>
        <w:jc w:val="both"/>
      </w:pPr>
    </w:p>
    <w:p w14:paraId="2354ECD4" w14:textId="77777777" w:rsidR="00DF2152" w:rsidRDefault="00670438" w:rsidP="00B812DA">
      <w:pPr>
        <w:spacing w:line="360" w:lineRule="auto"/>
        <w:jc w:val="both"/>
      </w:pPr>
      <w:r>
        <w:t>In this study,</w:t>
      </w:r>
      <w:r w:rsidR="005F3F58">
        <w:t xml:space="preserve"> GA and PSO </w:t>
      </w:r>
      <w:r>
        <w:t>b</w:t>
      </w:r>
      <w:r w:rsidR="005F3F58">
        <w:t xml:space="preserve">ased </w:t>
      </w:r>
      <w:r>
        <w:t xml:space="preserve">adaptive PID </w:t>
      </w:r>
      <w:r w:rsidR="005F3F58">
        <w:t>controller</w:t>
      </w:r>
      <w:r>
        <w:t>s</w:t>
      </w:r>
      <w:r w:rsidR="005F3F58">
        <w:t xml:space="preserve"> </w:t>
      </w:r>
      <w:r w:rsidR="0027163A">
        <w:t xml:space="preserve">are developed </w:t>
      </w:r>
      <w:r w:rsidR="005F3F58">
        <w:t>with certain objective function</w:t>
      </w:r>
      <w:r w:rsidR="0027163A">
        <w:t xml:space="preserve"> </w:t>
      </w:r>
      <w:r w:rsidR="005F3F58">
        <w:t xml:space="preserve">(minimization of </w:t>
      </w:r>
      <w:r w:rsidR="005F3F58">
        <w:rPr>
          <w:i/>
        </w:rPr>
        <w:t xml:space="preserve">IAE, ITAE </w:t>
      </w:r>
      <w:r w:rsidR="005F3F58" w:rsidRPr="004F1A1C">
        <w:t>or both</w:t>
      </w:r>
      <w:r w:rsidR="005F3F58">
        <w:t xml:space="preserve">) and tested </w:t>
      </w:r>
      <w:r w:rsidR="0027163A">
        <w:t>on a number of</w:t>
      </w:r>
      <w:r w:rsidR="005F3F58">
        <w:t xml:space="preserve"> process model</w:t>
      </w:r>
      <w:r w:rsidR="0027163A">
        <w:t>s</w:t>
      </w:r>
      <w:r w:rsidR="005F3F58">
        <w:t xml:space="preserve"> without changing range of the search space (i.e., range of the variables) and other conditions.</w:t>
      </w:r>
      <w:r w:rsidR="0027163A">
        <w:t xml:space="preserve"> </w:t>
      </w:r>
      <w:r w:rsidR="005F3F58">
        <w:t>The results of GA and PSO based controller are almost similar.</w:t>
      </w:r>
      <w:r w:rsidR="00C2666B">
        <w:t xml:space="preserve"> </w:t>
      </w:r>
    </w:p>
    <w:p w14:paraId="1C44E64E" w14:textId="77777777" w:rsidR="00DF2152" w:rsidRDefault="00DF2152" w:rsidP="00B812DA">
      <w:pPr>
        <w:spacing w:line="360" w:lineRule="auto"/>
        <w:jc w:val="both"/>
      </w:pPr>
    </w:p>
    <w:p w14:paraId="3C97BF1D" w14:textId="77777777" w:rsidR="00DF2152" w:rsidRDefault="00DF2152" w:rsidP="00B812DA">
      <w:pPr>
        <w:spacing w:line="360" w:lineRule="auto"/>
        <w:jc w:val="both"/>
      </w:pPr>
    </w:p>
    <w:p w14:paraId="187E661A" w14:textId="77777777" w:rsidR="00DF2152" w:rsidRDefault="00DF2152" w:rsidP="00B812DA">
      <w:pPr>
        <w:spacing w:line="360" w:lineRule="auto"/>
        <w:jc w:val="both"/>
      </w:pPr>
    </w:p>
    <w:p w14:paraId="11920C86" w14:textId="77777777" w:rsidR="00DF2152" w:rsidRDefault="00DF2152" w:rsidP="00B812DA">
      <w:pPr>
        <w:spacing w:line="360" w:lineRule="auto"/>
        <w:jc w:val="both"/>
      </w:pPr>
    </w:p>
    <w:p w14:paraId="68664ADA" w14:textId="77777777" w:rsidR="00DF2152" w:rsidRDefault="00DF2152" w:rsidP="00B812DA">
      <w:pPr>
        <w:spacing w:line="360" w:lineRule="auto"/>
        <w:jc w:val="both"/>
      </w:pPr>
    </w:p>
    <w:p w14:paraId="0778FEE7" w14:textId="2AF732D8" w:rsidR="00BF4B80" w:rsidRDefault="00C2666B" w:rsidP="00B812DA">
      <w:pPr>
        <w:spacing w:line="360" w:lineRule="auto"/>
        <w:jc w:val="both"/>
      </w:pPr>
      <w:r>
        <w:t xml:space="preserve">Some common pints of GA </w:t>
      </w:r>
      <w:r w:rsidRPr="00C2666B">
        <w:t>and</w:t>
      </w:r>
      <w:r>
        <w:t xml:space="preserve"> PSO </w:t>
      </w:r>
      <w:r w:rsidR="00F21236">
        <w:t>are:</w:t>
      </w:r>
    </w:p>
    <w:p w14:paraId="47D7A4CE" w14:textId="6ED0AFEC" w:rsidR="00BF4B80" w:rsidRDefault="00BF4B80" w:rsidP="00B812DA">
      <w:pPr>
        <w:spacing w:line="360" w:lineRule="auto"/>
        <w:jc w:val="both"/>
      </w:pPr>
    </w:p>
    <w:p w14:paraId="6FA3885E" w14:textId="46FC4324" w:rsidR="00A17EB0" w:rsidRPr="00A17EB0" w:rsidRDefault="00BF4B80" w:rsidP="00B812DA">
      <w:pPr>
        <w:pStyle w:val="ListParagraph"/>
        <w:numPr>
          <w:ilvl w:val="0"/>
          <w:numId w:val="14"/>
        </w:numPr>
        <w:spacing w:line="360" w:lineRule="auto"/>
        <w:jc w:val="both"/>
        <w:rPr>
          <w:rFonts w:ascii="Times New Roman" w:eastAsiaTheme="minorHAnsi" w:hAnsi="Times New Roman" w:cstheme="minorBidi"/>
          <w:sz w:val="24"/>
          <w:lang w:val="en-IN"/>
        </w:rPr>
      </w:pPr>
      <w:r w:rsidRPr="00A17EB0">
        <w:rPr>
          <w:rFonts w:ascii="Times New Roman" w:eastAsiaTheme="minorHAnsi" w:hAnsi="Times New Roman" w:cstheme="minorBidi"/>
          <w:sz w:val="24"/>
          <w:lang w:val="en-IN"/>
        </w:rPr>
        <w:t>Both do not require derivative information.</w:t>
      </w:r>
      <w:r w:rsidR="005F3F58" w:rsidRPr="00A17EB0">
        <w:rPr>
          <w:rFonts w:ascii="Times New Roman" w:eastAsiaTheme="minorHAnsi" w:hAnsi="Times New Roman" w:cstheme="minorBidi"/>
          <w:sz w:val="24"/>
          <w:lang w:val="en-IN"/>
        </w:rPr>
        <w:t xml:space="preserve"> </w:t>
      </w:r>
    </w:p>
    <w:p w14:paraId="3ED72248" w14:textId="7EA65600" w:rsidR="00B812DA" w:rsidRPr="00A17EB0" w:rsidRDefault="00C2666B" w:rsidP="00B812DA">
      <w:pPr>
        <w:pStyle w:val="ListParagraph"/>
        <w:numPr>
          <w:ilvl w:val="0"/>
          <w:numId w:val="14"/>
        </w:numPr>
        <w:spacing w:line="360" w:lineRule="auto"/>
        <w:jc w:val="both"/>
        <w:rPr>
          <w:rFonts w:ascii="Times New Roman" w:eastAsiaTheme="minorHAnsi" w:hAnsi="Times New Roman" w:cstheme="minorBidi"/>
          <w:sz w:val="24"/>
          <w:lang w:val="en-IN"/>
        </w:rPr>
      </w:pPr>
      <w:r w:rsidRPr="00A17EB0">
        <w:rPr>
          <w:rFonts w:ascii="Times New Roman" w:eastAsiaTheme="minorHAnsi" w:hAnsi="Times New Roman" w:cstheme="minorBidi"/>
          <w:sz w:val="24"/>
          <w:lang w:val="en-IN"/>
        </w:rPr>
        <w:t>Both are based on probabilistic transition rules, not deterministic rules.</w:t>
      </w:r>
    </w:p>
    <w:p w14:paraId="7C278684" w14:textId="0BCA67FC" w:rsidR="00BF4B80" w:rsidRPr="00A17EB0" w:rsidRDefault="005F3F58" w:rsidP="00B812DA">
      <w:pPr>
        <w:pStyle w:val="ListParagraph"/>
        <w:numPr>
          <w:ilvl w:val="0"/>
          <w:numId w:val="14"/>
        </w:numPr>
        <w:spacing w:line="360" w:lineRule="auto"/>
        <w:jc w:val="both"/>
        <w:rPr>
          <w:rFonts w:ascii="Times New Roman" w:eastAsiaTheme="minorHAnsi" w:hAnsi="Times New Roman" w:cstheme="minorBidi"/>
          <w:sz w:val="24"/>
          <w:lang w:val="en-IN"/>
        </w:rPr>
      </w:pPr>
      <w:r w:rsidRPr="00A17EB0">
        <w:rPr>
          <w:rFonts w:ascii="Times New Roman" w:eastAsiaTheme="minorHAnsi" w:hAnsi="Times New Roman" w:cstheme="minorBidi"/>
          <w:sz w:val="24"/>
          <w:lang w:val="en-IN"/>
        </w:rPr>
        <w:t xml:space="preserve">Both are the </w:t>
      </w:r>
      <w:r w:rsidR="0027163A" w:rsidRPr="00A17EB0">
        <w:rPr>
          <w:rFonts w:ascii="Times New Roman" w:eastAsiaTheme="minorHAnsi" w:hAnsi="Times New Roman" w:cstheme="minorBidi"/>
          <w:sz w:val="24"/>
          <w:lang w:val="en-IN"/>
        </w:rPr>
        <w:t>successful</w:t>
      </w:r>
      <w:r w:rsidRPr="00A17EB0">
        <w:rPr>
          <w:rFonts w:ascii="Times New Roman" w:eastAsiaTheme="minorHAnsi" w:hAnsi="Times New Roman" w:cstheme="minorBidi"/>
          <w:sz w:val="24"/>
          <w:lang w:val="en-IN"/>
        </w:rPr>
        <w:t xml:space="preserve"> optimization technique</w:t>
      </w:r>
      <w:r w:rsidR="0027163A" w:rsidRPr="00A17EB0">
        <w:rPr>
          <w:rFonts w:ascii="Times New Roman" w:eastAsiaTheme="minorHAnsi" w:hAnsi="Times New Roman" w:cstheme="minorBidi"/>
          <w:sz w:val="24"/>
          <w:lang w:val="en-IN"/>
        </w:rPr>
        <w:t>s in the present aspect</w:t>
      </w:r>
      <w:r w:rsidRPr="00A17EB0">
        <w:rPr>
          <w:rFonts w:ascii="Times New Roman" w:eastAsiaTheme="minorHAnsi" w:hAnsi="Times New Roman" w:cstheme="minorBidi"/>
          <w:sz w:val="24"/>
          <w:lang w:val="en-IN"/>
        </w:rPr>
        <w:t>.</w:t>
      </w:r>
    </w:p>
    <w:p w14:paraId="745D0866" w14:textId="70D01835" w:rsidR="00BF4B80" w:rsidRPr="00A17EB0" w:rsidRDefault="00BF4B80" w:rsidP="00B812DA">
      <w:pPr>
        <w:pStyle w:val="ListParagraph"/>
        <w:numPr>
          <w:ilvl w:val="0"/>
          <w:numId w:val="14"/>
        </w:numPr>
        <w:spacing w:line="360" w:lineRule="auto"/>
        <w:jc w:val="both"/>
        <w:rPr>
          <w:rFonts w:ascii="Times New Roman" w:eastAsiaTheme="minorHAnsi" w:hAnsi="Times New Roman" w:cstheme="minorBidi"/>
          <w:sz w:val="24"/>
          <w:lang w:val="en-IN"/>
        </w:rPr>
      </w:pPr>
      <w:r w:rsidRPr="00A17EB0">
        <w:rPr>
          <w:rFonts w:ascii="Times New Roman" w:eastAsiaTheme="minorHAnsi" w:hAnsi="Times New Roman" w:cstheme="minorBidi"/>
          <w:sz w:val="24"/>
          <w:lang w:val="en-IN"/>
        </w:rPr>
        <w:t>Both Deals with a large number of variables.</w:t>
      </w:r>
      <w:r w:rsidR="00A17EB0">
        <w:rPr>
          <w:rFonts w:ascii="Times New Roman" w:eastAsiaTheme="minorHAnsi" w:hAnsi="Times New Roman" w:cstheme="minorBidi"/>
          <w:sz w:val="24"/>
          <w:lang w:val="en-IN"/>
        </w:rPr>
        <w:t>\</w:t>
      </w:r>
    </w:p>
    <w:p w14:paraId="2A65EB51" w14:textId="2A2A5E63" w:rsidR="00BF4B80" w:rsidRPr="00A17EB0" w:rsidRDefault="00BF4B80" w:rsidP="00B812DA">
      <w:pPr>
        <w:pStyle w:val="ListParagraph"/>
        <w:numPr>
          <w:ilvl w:val="0"/>
          <w:numId w:val="14"/>
        </w:numPr>
        <w:spacing w:line="360" w:lineRule="auto"/>
        <w:jc w:val="both"/>
        <w:rPr>
          <w:rFonts w:ascii="Times New Roman" w:eastAsiaTheme="minorHAnsi" w:hAnsi="Times New Roman" w:cstheme="minorBidi"/>
          <w:sz w:val="24"/>
          <w:lang w:val="en-IN"/>
        </w:rPr>
      </w:pPr>
      <w:r w:rsidRPr="00A17EB0">
        <w:rPr>
          <w:rFonts w:ascii="Times New Roman" w:eastAsiaTheme="minorHAnsi" w:hAnsi="Times New Roman" w:cstheme="minorBidi"/>
          <w:sz w:val="24"/>
          <w:lang w:val="en-IN"/>
        </w:rPr>
        <w:t>Both optimizes variables with extremely complex cost surfaces (they can jump out of a local minima)</w:t>
      </w:r>
    </w:p>
    <w:p w14:paraId="018EC44F" w14:textId="363E9684" w:rsidR="00BF4B80" w:rsidRPr="00A17EB0" w:rsidRDefault="00BF4B80" w:rsidP="00B812DA">
      <w:pPr>
        <w:pStyle w:val="ListParagraph"/>
        <w:numPr>
          <w:ilvl w:val="0"/>
          <w:numId w:val="14"/>
        </w:numPr>
        <w:spacing w:line="360" w:lineRule="auto"/>
        <w:jc w:val="both"/>
        <w:rPr>
          <w:rFonts w:ascii="Times New Roman" w:eastAsiaTheme="minorHAnsi" w:hAnsi="Times New Roman" w:cstheme="minorBidi"/>
          <w:sz w:val="24"/>
          <w:lang w:val="en-IN"/>
        </w:rPr>
      </w:pPr>
      <w:r w:rsidRPr="00A17EB0">
        <w:rPr>
          <w:rFonts w:ascii="Times New Roman" w:eastAsiaTheme="minorHAnsi" w:hAnsi="Times New Roman" w:cstheme="minorBidi"/>
          <w:sz w:val="24"/>
          <w:lang w:val="en-IN"/>
        </w:rPr>
        <w:t>Both provide a list of optimum variables not just a single solution.</w:t>
      </w:r>
    </w:p>
    <w:p w14:paraId="5D0DB5DB" w14:textId="6FB38312" w:rsidR="0027163A" w:rsidRPr="0027163A" w:rsidRDefault="0027163A" w:rsidP="00B812DA">
      <w:pPr>
        <w:spacing w:line="360" w:lineRule="auto"/>
        <w:jc w:val="both"/>
      </w:pPr>
      <w:r>
        <w:t>In spite of these above similarities</w:t>
      </w:r>
      <w:r w:rsidR="005F3F58" w:rsidRPr="0027163A">
        <w:t>, there are some differences</w:t>
      </w:r>
      <w:r>
        <w:t xml:space="preserve"> which are given below:</w:t>
      </w:r>
    </w:p>
    <w:p w14:paraId="72068460" w14:textId="77777777" w:rsidR="005F3F58" w:rsidRDefault="005F3F58" w:rsidP="00B812DA">
      <w:pPr>
        <w:spacing w:line="360" w:lineRule="auto"/>
        <w:jc w:val="both"/>
      </w:pPr>
    </w:p>
    <w:p w14:paraId="52BD2042" w14:textId="4F6582A1" w:rsidR="005F3F58" w:rsidRPr="00DF2152" w:rsidRDefault="005F3F58" w:rsidP="00B812DA">
      <w:pPr>
        <w:pStyle w:val="ListParagraph"/>
        <w:numPr>
          <w:ilvl w:val="0"/>
          <w:numId w:val="15"/>
        </w:numPr>
        <w:spacing w:line="360" w:lineRule="auto"/>
        <w:jc w:val="both"/>
        <w:rPr>
          <w:rFonts w:ascii="Times New Roman" w:eastAsiaTheme="minorHAnsi" w:hAnsi="Times New Roman" w:cstheme="minorBidi"/>
          <w:sz w:val="24"/>
          <w:lang w:val="en-IN"/>
        </w:rPr>
      </w:pPr>
      <w:r w:rsidRPr="00DF2152">
        <w:rPr>
          <w:rFonts w:ascii="Times New Roman" w:eastAsiaTheme="minorHAnsi" w:hAnsi="Times New Roman" w:cstheme="minorBidi"/>
          <w:sz w:val="24"/>
          <w:lang w:val="en-IN"/>
        </w:rPr>
        <w:t xml:space="preserve">GA is the natural evolutionary based search technique, whereas PSO is the artificial </w:t>
      </w:r>
      <w:r w:rsidR="00A17EB0" w:rsidRPr="00DF2152">
        <w:rPr>
          <w:rFonts w:ascii="Times New Roman" w:eastAsiaTheme="minorHAnsi" w:hAnsi="Times New Roman" w:cstheme="minorBidi"/>
          <w:sz w:val="24"/>
          <w:lang w:val="en-IN"/>
        </w:rPr>
        <w:t>intelligence-based</w:t>
      </w:r>
      <w:r w:rsidRPr="00DF2152">
        <w:rPr>
          <w:rFonts w:ascii="Times New Roman" w:eastAsiaTheme="minorHAnsi" w:hAnsi="Times New Roman" w:cstheme="minorBidi"/>
          <w:sz w:val="24"/>
          <w:lang w:val="en-IN"/>
        </w:rPr>
        <w:t xml:space="preserve"> search technique.</w:t>
      </w:r>
    </w:p>
    <w:p w14:paraId="4CE246D6" w14:textId="2ED55F60" w:rsidR="0027163A" w:rsidRPr="00DF2152" w:rsidRDefault="005F3F58" w:rsidP="00B812DA">
      <w:pPr>
        <w:pStyle w:val="ListParagraph"/>
        <w:numPr>
          <w:ilvl w:val="0"/>
          <w:numId w:val="15"/>
        </w:numPr>
        <w:spacing w:line="360" w:lineRule="auto"/>
        <w:jc w:val="both"/>
        <w:rPr>
          <w:rFonts w:ascii="Times New Roman" w:eastAsiaTheme="minorHAnsi" w:hAnsi="Times New Roman" w:cstheme="minorBidi"/>
          <w:sz w:val="24"/>
          <w:lang w:val="en-IN"/>
        </w:rPr>
      </w:pPr>
      <w:r w:rsidRPr="00DF2152">
        <w:rPr>
          <w:rFonts w:ascii="Times New Roman" w:eastAsiaTheme="minorHAnsi" w:hAnsi="Times New Roman" w:cstheme="minorBidi"/>
          <w:sz w:val="24"/>
          <w:lang w:val="en-IN"/>
        </w:rPr>
        <w:t>In the GA so many op</w:t>
      </w:r>
      <w:r w:rsidR="0027163A" w:rsidRPr="00DF2152">
        <w:rPr>
          <w:rFonts w:ascii="Times New Roman" w:eastAsiaTheme="minorHAnsi" w:hAnsi="Times New Roman" w:cstheme="minorBidi"/>
          <w:sz w:val="24"/>
          <w:lang w:val="en-IN"/>
        </w:rPr>
        <w:t xml:space="preserve">erations </w:t>
      </w:r>
      <w:proofErr w:type="gramStart"/>
      <w:r w:rsidR="0027163A" w:rsidRPr="00DF2152">
        <w:rPr>
          <w:rFonts w:ascii="Times New Roman" w:eastAsiaTheme="minorHAnsi" w:hAnsi="Times New Roman" w:cstheme="minorBidi"/>
          <w:sz w:val="24"/>
          <w:lang w:val="en-IN"/>
        </w:rPr>
        <w:t>is</w:t>
      </w:r>
      <w:proofErr w:type="gramEnd"/>
      <w:r w:rsidR="0027163A" w:rsidRPr="00DF2152">
        <w:rPr>
          <w:rFonts w:ascii="Times New Roman" w:eastAsiaTheme="minorHAnsi" w:hAnsi="Times New Roman" w:cstheme="minorBidi"/>
          <w:sz w:val="24"/>
          <w:lang w:val="en-IN"/>
        </w:rPr>
        <w:t xml:space="preserve"> involved due to the</w:t>
      </w:r>
      <w:r w:rsidRPr="00DF2152">
        <w:rPr>
          <w:rFonts w:ascii="Times New Roman" w:eastAsiaTheme="minorHAnsi" w:hAnsi="Times New Roman" w:cstheme="minorBidi"/>
          <w:sz w:val="24"/>
          <w:lang w:val="en-IN"/>
        </w:rPr>
        <w:t xml:space="preserve"> programming </w:t>
      </w:r>
      <w:r w:rsidR="0027163A" w:rsidRPr="00DF2152">
        <w:rPr>
          <w:rFonts w:ascii="Times New Roman" w:eastAsiaTheme="minorHAnsi" w:hAnsi="Times New Roman" w:cstheme="minorBidi"/>
          <w:sz w:val="24"/>
          <w:lang w:val="en-IN"/>
        </w:rPr>
        <w:t>complexity</w:t>
      </w:r>
      <w:r w:rsidRPr="00DF2152">
        <w:rPr>
          <w:rFonts w:ascii="Times New Roman" w:eastAsiaTheme="minorHAnsi" w:hAnsi="Times New Roman" w:cstheme="minorBidi"/>
          <w:sz w:val="24"/>
          <w:lang w:val="en-IN"/>
        </w:rPr>
        <w:t>.</w:t>
      </w:r>
      <w:r w:rsidR="0027163A" w:rsidRPr="00DF2152">
        <w:rPr>
          <w:rFonts w:ascii="Times New Roman" w:eastAsiaTheme="minorHAnsi" w:hAnsi="Times New Roman" w:cstheme="minorBidi"/>
          <w:sz w:val="24"/>
          <w:lang w:val="en-IN"/>
        </w:rPr>
        <w:t xml:space="preserve"> </w:t>
      </w:r>
    </w:p>
    <w:p w14:paraId="1FC44B0C" w14:textId="77777777" w:rsidR="005F3F58" w:rsidRPr="00DF2152" w:rsidRDefault="005F3F58" w:rsidP="00DF2152">
      <w:pPr>
        <w:pStyle w:val="ListParagraph"/>
        <w:numPr>
          <w:ilvl w:val="0"/>
          <w:numId w:val="15"/>
        </w:numPr>
        <w:spacing w:line="360" w:lineRule="auto"/>
        <w:jc w:val="both"/>
        <w:rPr>
          <w:rFonts w:ascii="Times New Roman" w:eastAsiaTheme="minorHAnsi" w:hAnsi="Times New Roman" w:cstheme="minorBidi"/>
          <w:sz w:val="24"/>
          <w:lang w:val="en-IN"/>
        </w:rPr>
      </w:pPr>
      <w:r w:rsidRPr="00DF2152">
        <w:rPr>
          <w:rFonts w:ascii="Times New Roman" w:eastAsiaTheme="minorHAnsi" w:hAnsi="Times New Roman" w:cstheme="minorBidi"/>
          <w:sz w:val="24"/>
          <w:lang w:val="en-IN"/>
        </w:rPr>
        <w:t>In case of PSO programming is easy.</w:t>
      </w:r>
    </w:p>
    <w:p w14:paraId="487FD3E4" w14:textId="77777777" w:rsidR="005F3F58" w:rsidRDefault="005F3F58" w:rsidP="00B812DA">
      <w:pPr>
        <w:spacing w:line="360" w:lineRule="auto"/>
        <w:jc w:val="both"/>
      </w:pPr>
    </w:p>
    <w:p w14:paraId="6AF0A512" w14:textId="77777777" w:rsidR="005F3F58" w:rsidRDefault="005F3F58" w:rsidP="00B812DA">
      <w:pPr>
        <w:spacing w:line="360" w:lineRule="auto"/>
        <w:jc w:val="both"/>
      </w:pPr>
      <w:r>
        <w:t>GA starts with binary number (in case of binary coded GA), Therefore binary to decimal and vice versa conversion is required many times in the program. PSO starts with decimal number of each variable. Here we only have to bring all the initial solutions in to the defined range.</w:t>
      </w:r>
    </w:p>
    <w:p w14:paraId="2CF99C2D" w14:textId="77777777" w:rsidR="005F3F58" w:rsidRDefault="005F3F58" w:rsidP="00B812DA">
      <w:pPr>
        <w:spacing w:line="360" w:lineRule="auto"/>
        <w:jc w:val="both"/>
      </w:pPr>
    </w:p>
    <w:p w14:paraId="7EE92EE7" w14:textId="77777777" w:rsidR="005F3F58" w:rsidRDefault="005F3F58" w:rsidP="00B812DA">
      <w:pPr>
        <w:spacing w:line="360" w:lineRule="auto"/>
        <w:jc w:val="both"/>
      </w:pPr>
      <w:r>
        <w:t>Convergence is slow in case of GA, whereas convergence is fast in case of PSO.</w:t>
      </w:r>
    </w:p>
    <w:p w14:paraId="52B95BD6" w14:textId="77777777" w:rsidR="005F3F58" w:rsidRDefault="005F3F58" w:rsidP="00B812DA">
      <w:pPr>
        <w:spacing w:line="360" w:lineRule="auto"/>
        <w:jc w:val="both"/>
      </w:pPr>
    </w:p>
    <w:p w14:paraId="2C050DC4" w14:textId="77777777" w:rsidR="005F3F58" w:rsidRPr="00352673" w:rsidRDefault="005F3F58" w:rsidP="00B812DA">
      <w:pPr>
        <w:spacing w:line="360" w:lineRule="auto"/>
        <w:jc w:val="both"/>
      </w:pPr>
      <w:r>
        <w:t>I</w:t>
      </w:r>
      <w:r w:rsidRPr="00352673">
        <w:t xml:space="preserve">n case of </w:t>
      </w:r>
      <w:r>
        <w:t>GA</w:t>
      </w:r>
      <w:r w:rsidRPr="00352673">
        <w:t xml:space="preserve"> mutati</w:t>
      </w:r>
      <w:r>
        <w:t>on is used to avoid local optima</w:t>
      </w:r>
      <w:r w:rsidRPr="00352673">
        <w:t>,</w:t>
      </w:r>
      <w:r>
        <w:t xml:space="preserve"> </w:t>
      </w:r>
      <w:r w:rsidRPr="00352673">
        <w:t xml:space="preserve">whereas </w:t>
      </w:r>
      <w:r w:rsidR="0027163A">
        <w:t xml:space="preserve">in PSO </w:t>
      </w:r>
      <w:r w:rsidRPr="00352673">
        <w:t>random weight</w:t>
      </w:r>
      <w:r>
        <w:t xml:space="preserve"> </w:t>
      </w:r>
      <w:r w:rsidRPr="00352673">
        <w:t>is</w:t>
      </w:r>
      <w:r>
        <w:t xml:space="preserve"> used to avoid local optima (it is confirmed that both will reach at global optima).</w:t>
      </w:r>
    </w:p>
    <w:p w14:paraId="58EDD6B1" w14:textId="77777777" w:rsidR="005F3F58" w:rsidRPr="00EF7412" w:rsidRDefault="005F3F58" w:rsidP="00B812DA">
      <w:pPr>
        <w:spacing w:line="360" w:lineRule="auto"/>
        <w:jc w:val="both"/>
      </w:pPr>
    </w:p>
    <w:p w14:paraId="375230DF" w14:textId="77777777" w:rsidR="005F3F58" w:rsidRPr="00871D04" w:rsidRDefault="005F3F58" w:rsidP="00B812DA">
      <w:pPr>
        <w:spacing w:line="360" w:lineRule="auto"/>
        <w:jc w:val="both"/>
        <w:rPr>
          <w:b/>
        </w:rPr>
      </w:pPr>
    </w:p>
    <w:p w14:paraId="6729BC6B" w14:textId="77777777" w:rsidR="00B812DA" w:rsidRDefault="00B812DA" w:rsidP="00B812DA">
      <w:pPr>
        <w:spacing w:line="360" w:lineRule="auto"/>
        <w:jc w:val="both"/>
        <w:rPr>
          <w:b/>
        </w:rPr>
      </w:pPr>
    </w:p>
    <w:p w14:paraId="472E33CE" w14:textId="77777777" w:rsidR="00B812DA" w:rsidRDefault="00B812DA" w:rsidP="00B812DA">
      <w:pPr>
        <w:spacing w:line="360" w:lineRule="auto"/>
        <w:jc w:val="both"/>
        <w:rPr>
          <w:b/>
        </w:rPr>
      </w:pPr>
    </w:p>
    <w:p w14:paraId="528644FE" w14:textId="0F881E18" w:rsidR="00B812DA" w:rsidRDefault="00B812DA" w:rsidP="00B812DA">
      <w:pPr>
        <w:spacing w:line="360" w:lineRule="auto"/>
        <w:jc w:val="both"/>
        <w:rPr>
          <w:b/>
        </w:rPr>
      </w:pPr>
    </w:p>
    <w:p w14:paraId="73F73291" w14:textId="6D5BD930" w:rsidR="00DF2152" w:rsidRDefault="00DF2152" w:rsidP="00B812DA">
      <w:pPr>
        <w:spacing w:line="360" w:lineRule="auto"/>
        <w:jc w:val="both"/>
        <w:rPr>
          <w:b/>
        </w:rPr>
      </w:pPr>
    </w:p>
    <w:p w14:paraId="77A7F1A8" w14:textId="00EEB78A" w:rsidR="00DF2152" w:rsidRDefault="00DF2152" w:rsidP="00B812DA">
      <w:pPr>
        <w:spacing w:line="360" w:lineRule="auto"/>
        <w:jc w:val="both"/>
        <w:rPr>
          <w:b/>
        </w:rPr>
      </w:pPr>
    </w:p>
    <w:p w14:paraId="6103E633" w14:textId="77777777" w:rsidR="00DF2152" w:rsidRDefault="00DF2152" w:rsidP="00B812DA">
      <w:pPr>
        <w:spacing w:line="360" w:lineRule="auto"/>
        <w:jc w:val="both"/>
        <w:rPr>
          <w:b/>
        </w:rPr>
      </w:pPr>
    </w:p>
    <w:p w14:paraId="0411B857" w14:textId="77777777" w:rsidR="00CB2CB3" w:rsidRDefault="00CB2CB3" w:rsidP="00B812DA">
      <w:pPr>
        <w:spacing w:line="360" w:lineRule="auto"/>
        <w:jc w:val="both"/>
        <w:rPr>
          <w:b/>
        </w:rPr>
      </w:pPr>
    </w:p>
    <w:p w14:paraId="36D9A2F2" w14:textId="77777777" w:rsidR="005F3F58" w:rsidRDefault="00595DFA" w:rsidP="00B812DA">
      <w:pPr>
        <w:spacing w:line="360" w:lineRule="auto"/>
        <w:jc w:val="both"/>
        <w:rPr>
          <w:b/>
        </w:rPr>
      </w:pPr>
      <w:r>
        <w:rPr>
          <w:b/>
        </w:rPr>
        <w:t>5.2</w:t>
      </w:r>
      <w:r w:rsidR="005F3F58">
        <w:rPr>
          <w:b/>
        </w:rPr>
        <w:t xml:space="preserve"> </w:t>
      </w:r>
      <w:r w:rsidR="00020405">
        <w:rPr>
          <w:b/>
        </w:rPr>
        <w:t>Future scope</w:t>
      </w:r>
    </w:p>
    <w:p w14:paraId="564CE060" w14:textId="77777777" w:rsidR="005F3F58" w:rsidRDefault="005F3F58" w:rsidP="00B812DA">
      <w:pPr>
        <w:spacing w:line="360" w:lineRule="auto"/>
        <w:jc w:val="both"/>
        <w:rPr>
          <w:b/>
        </w:rPr>
      </w:pPr>
    </w:p>
    <w:p w14:paraId="5E48A122" w14:textId="77777777" w:rsidR="005F3F58" w:rsidRDefault="006E3B98" w:rsidP="00B812DA">
      <w:pPr>
        <w:spacing w:line="360" w:lineRule="auto"/>
        <w:jc w:val="both"/>
      </w:pPr>
      <w:r>
        <w:t>W</w:t>
      </w:r>
      <w:r w:rsidR="005F3F58" w:rsidRPr="007F7B4A">
        <w:t xml:space="preserve">e </w:t>
      </w:r>
      <w:r w:rsidR="005F3F58">
        <w:t>have used Ziegler-Nichols based</w:t>
      </w:r>
      <w:r w:rsidR="005F3F58" w:rsidRPr="007F7B4A">
        <w:t xml:space="preserve"> continuous cycling method</w:t>
      </w:r>
      <w:r w:rsidR="005F3F58">
        <w:t xml:space="preserve"> for tuning relations .The main reason for selecting this tuning relation it its wider acceptance, simple relational expression. Other tuning relations may also be used, to start with, towards achieving more improved controllers.</w:t>
      </w:r>
    </w:p>
    <w:p w14:paraId="235A8286" w14:textId="77777777" w:rsidR="005F3F58" w:rsidRDefault="005F3F58" w:rsidP="00B812DA">
      <w:pPr>
        <w:spacing w:line="360" w:lineRule="auto"/>
        <w:jc w:val="both"/>
      </w:pPr>
    </w:p>
    <w:p w14:paraId="624E1B1B" w14:textId="77777777" w:rsidR="005F3F58" w:rsidRPr="00E74D38" w:rsidRDefault="00044195" w:rsidP="00B812DA">
      <w:pPr>
        <w:spacing w:line="360" w:lineRule="auto"/>
        <w:jc w:val="both"/>
      </w:pPr>
      <w:r>
        <w:t>In Chapter</w:t>
      </w:r>
      <w:r w:rsidR="006E3B98">
        <w:t xml:space="preserve">s </w:t>
      </w:r>
      <w:r>
        <w:t>3 and 4</w:t>
      </w:r>
      <w:r w:rsidR="005F3F58">
        <w:t>,</w:t>
      </w:r>
      <w:r w:rsidR="006E3B98">
        <w:t xml:space="preserve"> while developing GA-APID and PSO-APID, respectively,</w:t>
      </w:r>
      <w:r w:rsidR="005F3F58">
        <w:t xml:space="preserve"> we have considered range of variable</w:t>
      </w:r>
      <w:r w:rsidR="006E3B98">
        <w:t>s</w:t>
      </w:r>
      <w:r w:rsidR="005F3F58">
        <w:t xml:space="preserve"> for</w:t>
      </w:r>
      <m:oMath>
        <m:sSub>
          <m:sSubPr>
            <m:ctrlPr>
              <w:rPr>
                <w:rFonts w:ascii="Cambria Math" w:hAnsi="Cambria Math"/>
                <w:i/>
                <w:szCs w:val="24"/>
              </w:rPr>
            </m:ctrlPr>
          </m:sSubPr>
          <m:e>
            <m:r>
              <w:rPr>
                <w:rFonts w:ascii="Cambria Math" w:hAnsi="Cambria Math"/>
                <w:szCs w:val="24"/>
              </w:rPr>
              <m:t xml:space="preserve"> 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005F3F58" w:rsidRPr="009E2191">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005F3F58" w:rsidRPr="009E2191">
        <w:rPr>
          <w:szCs w:val="24"/>
        </w:rPr>
        <w:t xml:space="preserve"> are ±20% of their respective </w:t>
      </w:r>
      <w:r w:rsidR="005F3F58">
        <w:rPr>
          <w:szCs w:val="24"/>
        </w:rPr>
        <w:t>C</w:t>
      </w:r>
      <w:r w:rsidR="005F3F58" w:rsidRPr="009E2191">
        <w:rPr>
          <w:szCs w:val="24"/>
        </w:rPr>
        <w:t>PID,</w:t>
      </w:r>
      <w:r w:rsidR="005F3F58">
        <w:rPr>
          <w:szCs w:val="24"/>
        </w:rPr>
        <w:t xml:space="preserve"> </w:t>
      </w:r>
      <w:r w:rsidR="006E3B98">
        <w:rPr>
          <w:szCs w:val="24"/>
        </w:rPr>
        <w:t xml:space="preserve">and for the </w:t>
      </w:r>
      <w:r w:rsidR="005F3F58">
        <w:rPr>
          <w:szCs w:val="24"/>
        </w:rPr>
        <w:t xml:space="preserve">four constants are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1</m:t>
            </m:r>
          </m:sub>
        </m:sSub>
        <m:sSub>
          <m:sSubPr>
            <m:ctrlPr>
              <w:rPr>
                <w:rFonts w:ascii="Cambria Math" w:hAnsi="Cambria Math"/>
                <w:i/>
                <w:szCs w:val="24"/>
              </w:rPr>
            </m:ctrlPr>
          </m:sSubPr>
          <m:e>
            <m:r>
              <w:rPr>
                <w:rFonts w:ascii="Cambria Math"/>
                <w:szCs w:val="24"/>
              </w:rPr>
              <m:t xml:space="preserve"> [0, 5],  </m:t>
            </m:r>
            <m:r>
              <w:rPr>
                <w:rFonts w:ascii="Cambria Math" w:hAnsi="Cambria Math"/>
                <w:szCs w:val="24"/>
              </w:rPr>
              <m:t>k</m:t>
            </m:r>
          </m:e>
          <m:sub>
            <m:r>
              <w:rPr>
                <w:rFonts w:ascii="Cambria Math"/>
                <w:szCs w:val="24"/>
              </w:rPr>
              <m:t xml:space="preserve">2 </m:t>
            </m:r>
          </m:sub>
        </m:sSub>
        <m:r>
          <w:rPr>
            <w:rFonts w:ascii="Cambria Math"/>
            <w:szCs w:val="24"/>
          </w:rPr>
          <m:t xml:space="preserve">[0 ,5],  </m:t>
        </m:r>
        <m:sSub>
          <m:sSubPr>
            <m:ctrlPr>
              <w:rPr>
                <w:rFonts w:ascii="Cambria Math" w:hAnsi="Cambria Math"/>
                <w:i/>
                <w:szCs w:val="24"/>
              </w:rPr>
            </m:ctrlPr>
          </m:sSubPr>
          <m:e>
            <m:r>
              <w:rPr>
                <w:rFonts w:ascii="Cambria Math" w:hAnsi="Cambria Math"/>
                <w:szCs w:val="24"/>
              </w:rPr>
              <m:t>k</m:t>
            </m:r>
          </m:e>
          <m:sub>
            <m:r>
              <w:rPr>
                <w:rFonts w:ascii="Cambria Math"/>
                <w:szCs w:val="24"/>
              </w:rPr>
              <m:t>3</m:t>
            </m:r>
          </m:sub>
        </m:sSub>
        <m:r>
          <w:rPr>
            <w:rFonts w:ascii="Cambria Math"/>
            <w:szCs w:val="24"/>
          </w:rPr>
          <m:t xml:space="preserve">[0, 30], </m:t>
        </m:r>
      </m:oMath>
      <w:r w:rsidR="005F3F58" w:rsidRPr="009E2191">
        <w:rPr>
          <w:szCs w:val="24"/>
        </w:rPr>
        <w:t xml:space="preserve"> and</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4</m:t>
            </m:r>
          </m:sub>
        </m:sSub>
        <m:r>
          <w:rPr>
            <w:rFonts w:ascii="Cambria Math"/>
            <w:szCs w:val="24"/>
          </w:rPr>
          <m:t>[0 ,1]</m:t>
        </m:r>
      </m:oMath>
      <w:r w:rsidR="005F3F58" w:rsidRPr="009E2191">
        <w:rPr>
          <w:szCs w:val="24"/>
        </w:rPr>
        <w:t>.</w:t>
      </w:r>
      <w:r w:rsidR="006E3B98">
        <w:rPr>
          <w:szCs w:val="24"/>
        </w:rPr>
        <w:t xml:space="preserve"> </w:t>
      </w:r>
      <w:r w:rsidR="005F3F58">
        <w:t xml:space="preserve">Therefore, by increasing the range of the </w:t>
      </w:r>
      <w:r w:rsidR="006E3B98">
        <w:t>variables</w:t>
      </w:r>
      <m:oMath>
        <m:r>
          <w:rPr>
            <w:rFonts w:ascii="Cambria Math" w:hAnsi="Cambria Math"/>
          </w:rPr>
          <m:t xml:space="preserve"> </m:t>
        </m:r>
        <m:sSub>
          <m:sSubPr>
            <m:ctrlPr>
              <w:rPr>
                <w:rFonts w:ascii="Cambria Math" w:hAnsi="Cambria Math"/>
                <w:i/>
                <w:szCs w:val="24"/>
              </w:rPr>
            </m:ctrlPr>
          </m:sSubPr>
          <m:e>
            <m:r>
              <w:rPr>
                <w:rFonts w:ascii="Cambria Math" w:hAnsi="Cambria Math"/>
                <w:szCs w:val="24"/>
              </w:rPr>
              <m:t xml:space="preserve"> K</m:t>
            </m:r>
          </m:e>
          <m:sub>
            <m:r>
              <w:rPr>
                <w:rFonts w:ascii="Cambria Math" w:hAnsi="Cambria Math"/>
                <w:szCs w:val="24"/>
              </w:rPr>
              <m:t>P</m:t>
            </m:r>
          </m:sub>
        </m:sSub>
        <m:r>
          <w:rPr>
            <w:rFonts w:ascii="Cambria Math"/>
            <w:szCs w:val="24"/>
          </w:rPr>
          <m:t>,</m:t>
        </m:r>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hAnsi="Cambria Math"/>
                <w:szCs w:val="24"/>
              </w:rPr>
              <m:t>i</m:t>
            </m:r>
            <m:r>
              <w:rPr>
                <w:rFonts w:ascii="Cambria Math"/>
                <w:szCs w:val="24"/>
              </w:rPr>
              <m:t xml:space="preserve">, </m:t>
            </m:r>
          </m:sub>
        </m:sSub>
      </m:oMath>
      <w:r w:rsidR="005F3F58" w:rsidRPr="009E2191">
        <w:rPr>
          <w:szCs w:val="24"/>
        </w:rPr>
        <w:t>,</w:t>
      </w:r>
      <m:oMath>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d</m:t>
            </m:r>
          </m:sub>
        </m:sSub>
      </m:oMath>
      <w:r w:rsidR="005F3F58" w:rsidRPr="009E2191">
        <w:rPr>
          <w:szCs w:val="24"/>
        </w:rPr>
        <w:t xml:space="preserve">,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1</m:t>
            </m:r>
          </m:sub>
        </m:sSub>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2</m:t>
            </m:r>
          </m:sub>
        </m:sSub>
        <m:r>
          <w:rPr>
            <w:rFonts w:ascii="Cambria Math"/>
            <w:szCs w:val="24"/>
          </w:rPr>
          <m:t xml:space="preserve">,  </m:t>
        </m:r>
        <m:sSub>
          <m:sSubPr>
            <m:ctrlPr>
              <w:rPr>
                <w:rFonts w:ascii="Cambria Math" w:hAnsi="Cambria Math"/>
                <w:i/>
                <w:szCs w:val="24"/>
              </w:rPr>
            </m:ctrlPr>
          </m:sSubPr>
          <m:e>
            <m:r>
              <w:rPr>
                <w:rFonts w:ascii="Cambria Math" w:hAnsi="Cambria Math"/>
                <w:szCs w:val="24"/>
              </w:rPr>
              <m:t>k</m:t>
            </m:r>
          </m:e>
          <m:sub>
            <m:r>
              <w:rPr>
                <w:rFonts w:ascii="Cambria Math"/>
                <w:szCs w:val="24"/>
              </w:rPr>
              <m:t>3</m:t>
            </m:r>
          </m:sub>
        </m:sSub>
        <m:r>
          <w:rPr>
            <w:rFonts w:ascii="Cambria Math"/>
            <w:szCs w:val="24"/>
          </w:rPr>
          <m:t xml:space="preserve">, </m:t>
        </m:r>
      </m:oMath>
      <w:r w:rsidR="005F3F58" w:rsidRPr="009E2191">
        <w:rPr>
          <w:szCs w:val="24"/>
        </w:rPr>
        <w:t xml:space="preserve"> and </w:t>
      </w:r>
      <m:oMath>
        <m:sSub>
          <m:sSubPr>
            <m:ctrlPr>
              <w:rPr>
                <w:rFonts w:ascii="Cambria Math" w:hAnsi="Cambria Math"/>
                <w:i/>
                <w:szCs w:val="24"/>
              </w:rPr>
            </m:ctrlPr>
          </m:sSubPr>
          <m:e>
            <m:r>
              <w:rPr>
                <w:rFonts w:ascii="Cambria Math"/>
                <w:szCs w:val="24"/>
              </w:rPr>
              <m:t xml:space="preserve"> </m:t>
            </m:r>
            <m:r>
              <w:rPr>
                <w:rFonts w:ascii="Cambria Math" w:hAnsi="Cambria Math"/>
                <w:szCs w:val="24"/>
              </w:rPr>
              <m:t>k</m:t>
            </m:r>
          </m:e>
          <m:sub>
            <m:r>
              <w:rPr>
                <w:rFonts w:ascii="Cambria Math"/>
                <w:szCs w:val="24"/>
              </w:rPr>
              <m:t>4</m:t>
            </m:r>
          </m:sub>
        </m:sSub>
      </m:oMath>
      <w:r w:rsidR="006E3B98">
        <w:rPr>
          <w:rFonts w:eastAsiaTheme="minorEastAsia"/>
          <w:szCs w:val="24"/>
        </w:rPr>
        <w:t>,</w:t>
      </w:r>
      <w:r w:rsidR="006E3B98">
        <w:t xml:space="preserve"> </w:t>
      </w:r>
      <w:r w:rsidR="005F3F58">
        <w:t xml:space="preserve">we </w:t>
      </w:r>
      <w:r w:rsidR="006E3B98">
        <w:t>may further</w:t>
      </w:r>
      <w:r w:rsidR="005F3F58">
        <w:t xml:space="preserve"> </w:t>
      </w:r>
      <w:r w:rsidR="006E3B98">
        <w:t>improve the</w:t>
      </w:r>
      <w:r w:rsidR="005F3F58">
        <w:t xml:space="preserve"> performance.</w:t>
      </w:r>
    </w:p>
    <w:p w14:paraId="6972BF23" w14:textId="77777777" w:rsidR="005F3F58" w:rsidRDefault="005F3F58" w:rsidP="00B812DA">
      <w:pPr>
        <w:spacing w:line="360" w:lineRule="auto"/>
        <w:jc w:val="both"/>
      </w:pPr>
    </w:p>
    <w:p w14:paraId="721B83DE" w14:textId="77777777" w:rsidR="008A2E84" w:rsidRPr="00805DBD" w:rsidRDefault="005F3F58" w:rsidP="00B812DA">
      <w:pPr>
        <w:spacing w:line="360" w:lineRule="auto"/>
        <w:jc w:val="both"/>
        <w:rPr>
          <w:lang w:val="en-US" w:eastAsia="de-DE"/>
        </w:rPr>
      </w:pPr>
      <w:r>
        <w:t xml:space="preserve">We have optimized </w:t>
      </w:r>
      <w:r w:rsidRPr="00485A76">
        <w:rPr>
          <w:i/>
        </w:rPr>
        <w:t>IAE, ITAE</w:t>
      </w:r>
      <w:r>
        <w:t xml:space="preserve"> and </w:t>
      </w:r>
      <w:r w:rsidRPr="00485A76">
        <w:rPr>
          <w:i/>
        </w:rPr>
        <w:t>IAE+ITAE.</w:t>
      </w:r>
      <w:r>
        <w:t xml:space="preserve"> In future we can optimize the multi-objective </w:t>
      </w:r>
      <w:r w:rsidR="00072585">
        <w:t>function with different weights, and other performance indices may be tried for achieving given performance specifications.</w:t>
      </w:r>
      <w:r w:rsidR="006E3B98">
        <w:t xml:space="preserve"> </w:t>
      </w:r>
      <w:r w:rsidR="00072585">
        <w:t xml:space="preserve">Moreover, </w:t>
      </w:r>
      <w:r>
        <w:t>we</w:t>
      </w:r>
      <w:r w:rsidRPr="005A00BF">
        <w:t xml:space="preserve"> </w:t>
      </w:r>
      <w:r w:rsidR="00072585">
        <w:t>may try with</w:t>
      </w:r>
      <w:r w:rsidRPr="005A00BF">
        <w:t xml:space="preserve"> other optimization technique</w:t>
      </w:r>
      <w:r w:rsidR="00072585">
        <w:t>s</w:t>
      </w:r>
      <w:r>
        <w:t>.</w:t>
      </w:r>
    </w:p>
    <w:sectPr w:rsidR="008A2E84" w:rsidRPr="00805DBD" w:rsidSect="00CD4926">
      <w:headerReference w:type="default" r:id="rId39"/>
      <w:footerReference w:type="default" r:id="rId40"/>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775FFF" w14:textId="77777777" w:rsidR="00276E8C" w:rsidRDefault="00276E8C" w:rsidP="00285629">
      <w:r>
        <w:separator/>
      </w:r>
    </w:p>
  </w:endnote>
  <w:endnote w:type="continuationSeparator" w:id="0">
    <w:p w14:paraId="31B8D3C3" w14:textId="77777777" w:rsidR="00276E8C" w:rsidRDefault="00276E8C" w:rsidP="00285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Calligraphy">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69E8B" w14:textId="77777777" w:rsidR="00832D1A" w:rsidRDefault="00832D1A">
    <w:pPr>
      <w:pStyle w:val="Footer"/>
      <w:jc w:val="center"/>
    </w:pPr>
    <w:r>
      <w:fldChar w:fldCharType="begin"/>
    </w:r>
    <w:r>
      <w:instrText xml:space="preserve"> PAGE   \* MERGEFORMAT </w:instrText>
    </w:r>
    <w:r>
      <w:fldChar w:fldCharType="separate"/>
    </w:r>
    <w:r>
      <w:rPr>
        <w:noProof/>
      </w:rPr>
      <w:t>2</w:t>
    </w:r>
    <w:r>
      <w:rPr>
        <w:noProof/>
      </w:rPr>
      <w:fldChar w:fldCharType="end"/>
    </w:r>
  </w:p>
  <w:p w14:paraId="4BCD0786" w14:textId="77777777" w:rsidR="00832D1A" w:rsidRDefault="00832D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ACE8E5" w14:textId="77777777" w:rsidR="00276E8C" w:rsidRDefault="00276E8C" w:rsidP="00285629">
      <w:r>
        <w:separator/>
      </w:r>
    </w:p>
  </w:footnote>
  <w:footnote w:type="continuationSeparator" w:id="0">
    <w:p w14:paraId="5F215CA6" w14:textId="77777777" w:rsidR="00276E8C" w:rsidRDefault="00276E8C" w:rsidP="002856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98279B" w14:textId="77777777" w:rsidR="00832D1A" w:rsidRDefault="00832D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D278F"/>
    <w:multiLevelType w:val="multilevel"/>
    <w:tmpl w:val="9976B8FE"/>
    <w:lvl w:ilvl="0">
      <w:start w:val="3"/>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C4155C6"/>
    <w:multiLevelType w:val="hybridMultilevel"/>
    <w:tmpl w:val="A77E17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11EF338F"/>
    <w:multiLevelType w:val="hybridMultilevel"/>
    <w:tmpl w:val="A55E6EE2"/>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66D12EE"/>
    <w:multiLevelType w:val="hybridMultilevel"/>
    <w:tmpl w:val="6460127E"/>
    <w:lvl w:ilvl="0" w:tplc="40090001">
      <w:start w:val="1"/>
      <w:numFmt w:val="bullet"/>
      <w:lvlText w:val=""/>
      <w:lvlJc w:val="left"/>
      <w:pPr>
        <w:ind w:left="821" w:hanging="360"/>
      </w:pPr>
      <w:rPr>
        <w:rFonts w:ascii="Symbol" w:hAnsi="Symbol" w:hint="default"/>
      </w:rPr>
    </w:lvl>
    <w:lvl w:ilvl="1" w:tplc="40090003" w:tentative="1">
      <w:start w:val="1"/>
      <w:numFmt w:val="bullet"/>
      <w:lvlText w:val="o"/>
      <w:lvlJc w:val="left"/>
      <w:pPr>
        <w:ind w:left="1541" w:hanging="360"/>
      </w:pPr>
      <w:rPr>
        <w:rFonts w:ascii="Courier New" w:hAnsi="Courier New" w:cs="Courier New" w:hint="default"/>
      </w:rPr>
    </w:lvl>
    <w:lvl w:ilvl="2" w:tplc="40090005" w:tentative="1">
      <w:start w:val="1"/>
      <w:numFmt w:val="bullet"/>
      <w:lvlText w:val=""/>
      <w:lvlJc w:val="left"/>
      <w:pPr>
        <w:ind w:left="2261" w:hanging="360"/>
      </w:pPr>
      <w:rPr>
        <w:rFonts w:ascii="Wingdings" w:hAnsi="Wingdings" w:hint="default"/>
      </w:rPr>
    </w:lvl>
    <w:lvl w:ilvl="3" w:tplc="40090001" w:tentative="1">
      <w:start w:val="1"/>
      <w:numFmt w:val="bullet"/>
      <w:lvlText w:val=""/>
      <w:lvlJc w:val="left"/>
      <w:pPr>
        <w:ind w:left="2981" w:hanging="360"/>
      </w:pPr>
      <w:rPr>
        <w:rFonts w:ascii="Symbol" w:hAnsi="Symbol" w:hint="default"/>
      </w:rPr>
    </w:lvl>
    <w:lvl w:ilvl="4" w:tplc="40090003" w:tentative="1">
      <w:start w:val="1"/>
      <w:numFmt w:val="bullet"/>
      <w:lvlText w:val="o"/>
      <w:lvlJc w:val="left"/>
      <w:pPr>
        <w:ind w:left="3701" w:hanging="360"/>
      </w:pPr>
      <w:rPr>
        <w:rFonts w:ascii="Courier New" w:hAnsi="Courier New" w:cs="Courier New" w:hint="default"/>
      </w:rPr>
    </w:lvl>
    <w:lvl w:ilvl="5" w:tplc="40090005" w:tentative="1">
      <w:start w:val="1"/>
      <w:numFmt w:val="bullet"/>
      <w:lvlText w:val=""/>
      <w:lvlJc w:val="left"/>
      <w:pPr>
        <w:ind w:left="4421" w:hanging="360"/>
      </w:pPr>
      <w:rPr>
        <w:rFonts w:ascii="Wingdings" w:hAnsi="Wingdings" w:hint="default"/>
      </w:rPr>
    </w:lvl>
    <w:lvl w:ilvl="6" w:tplc="40090001" w:tentative="1">
      <w:start w:val="1"/>
      <w:numFmt w:val="bullet"/>
      <w:lvlText w:val=""/>
      <w:lvlJc w:val="left"/>
      <w:pPr>
        <w:ind w:left="5141" w:hanging="360"/>
      </w:pPr>
      <w:rPr>
        <w:rFonts w:ascii="Symbol" w:hAnsi="Symbol" w:hint="default"/>
      </w:rPr>
    </w:lvl>
    <w:lvl w:ilvl="7" w:tplc="40090003" w:tentative="1">
      <w:start w:val="1"/>
      <w:numFmt w:val="bullet"/>
      <w:lvlText w:val="o"/>
      <w:lvlJc w:val="left"/>
      <w:pPr>
        <w:ind w:left="5861" w:hanging="360"/>
      </w:pPr>
      <w:rPr>
        <w:rFonts w:ascii="Courier New" w:hAnsi="Courier New" w:cs="Courier New" w:hint="default"/>
      </w:rPr>
    </w:lvl>
    <w:lvl w:ilvl="8" w:tplc="40090005" w:tentative="1">
      <w:start w:val="1"/>
      <w:numFmt w:val="bullet"/>
      <w:lvlText w:val=""/>
      <w:lvlJc w:val="left"/>
      <w:pPr>
        <w:ind w:left="6581" w:hanging="360"/>
      </w:pPr>
      <w:rPr>
        <w:rFonts w:ascii="Wingdings" w:hAnsi="Wingdings" w:hint="default"/>
      </w:rPr>
    </w:lvl>
  </w:abstractNum>
  <w:abstractNum w:abstractNumId="4"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5" w15:restartNumberingAfterBreak="0">
    <w:nsid w:val="2C3F32B4"/>
    <w:multiLevelType w:val="hybridMultilevel"/>
    <w:tmpl w:val="DDEAF00A"/>
    <w:lvl w:ilvl="0" w:tplc="53904954">
      <w:start w:val="1"/>
      <w:numFmt w:val="decimal"/>
      <w:lvlText w:val="[%1]"/>
      <w:lvlJc w:val="left"/>
      <w:pPr>
        <w:ind w:left="644" w:hanging="360"/>
      </w:pPr>
      <w:rPr>
        <w:sz w:val="24"/>
        <w:szCs w:val="24"/>
      </w:rPr>
    </w:lvl>
    <w:lvl w:ilvl="1" w:tplc="04090019">
      <w:start w:val="1"/>
      <w:numFmt w:val="decimal"/>
      <w:lvlText w:val="%2."/>
      <w:lvlJc w:val="left"/>
      <w:pPr>
        <w:tabs>
          <w:tab w:val="num" w:pos="1364"/>
        </w:tabs>
        <w:ind w:left="1364" w:hanging="360"/>
      </w:pPr>
    </w:lvl>
    <w:lvl w:ilvl="2" w:tplc="0409001B">
      <w:start w:val="1"/>
      <w:numFmt w:val="decimal"/>
      <w:lvlText w:val="%3."/>
      <w:lvlJc w:val="left"/>
      <w:pPr>
        <w:tabs>
          <w:tab w:val="num" w:pos="2084"/>
        </w:tabs>
        <w:ind w:left="2084" w:hanging="360"/>
      </w:pPr>
    </w:lvl>
    <w:lvl w:ilvl="3" w:tplc="0409000F">
      <w:start w:val="1"/>
      <w:numFmt w:val="decimal"/>
      <w:lvlText w:val="%4."/>
      <w:lvlJc w:val="left"/>
      <w:pPr>
        <w:tabs>
          <w:tab w:val="num" w:pos="2804"/>
        </w:tabs>
        <w:ind w:left="2804" w:hanging="360"/>
      </w:pPr>
    </w:lvl>
    <w:lvl w:ilvl="4" w:tplc="04090019">
      <w:start w:val="1"/>
      <w:numFmt w:val="decimal"/>
      <w:lvlText w:val="%5."/>
      <w:lvlJc w:val="left"/>
      <w:pPr>
        <w:tabs>
          <w:tab w:val="num" w:pos="3524"/>
        </w:tabs>
        <w:ind w:left="3524" w:hanging="360"/>
      </w:pPr>
    </w:lvl>
    <w:lvl w:ilvl="5" w:tplc="0409001B">
      <w:start w:val="1"/>
      <w:numFmt w:val="decimal"/>
      <w:lvlText w:val="%6."/>
      <w:lvlJc w:val="left"/>
      <w:pPr>
        <w:tabs>
          <w:tab w:val="num" w:pos="4244"/>
        </w:tabs>
        <w:ind w:left="4244" w:hanging="360"/>
      </w:pPr>
    </w:lvl>
    <w:lvl w:ilvl="6" w:tplc="0409000F">
      <w:start w:val="1"/>
      <w:numFmt w:val="decimal"/>
      <w:lvlText w:val="%7."/>
      <w:lvlJc w:val="left"/>
      <w:pPr>
        <w:tabs>
          <w:tab w:val="num" w:pos="4964"/>
        </w:tabs>
        <w:ind w:left="4964" w:hanging="360"/>
      </w:pPr>
    </w:lvl>
    <w:lvl w:ilvl="7" w:tplc="04090019">
      <w:start w:val="1"/>
      <w:numFmt w:val="decimal"/>
      <w:lvlText w:val="%8."/>
      <w:lvlJc w:val="left"/>
      <w:pPr>
        <w:tabs>
          <w:tab w:val="num" w:pos="5684"/>
        </w:tabs>
        <w:ind w:left="5684" w:hanging="360"/>
      </w:pPr>
    </w:lvl>
    <w:lvl w:ilvl="8" w:tplc="0409001B">
      <w:start w:val="1"/>
      <w:numFmt w:val="decimal"/>
      <w:lvlText w:val="%9."/>
      <w:lvlJc w:val="left"/>
      <w:pPr>
        <w:tabs>
          <w:tab w:val="num" w:pos="6404"/>
        </w:tabs>
        <w:ind w:left="6404" w:hanging="360"/>
      </w:pPr>
    </w:lvl>
  </w:abstractNum>
  <w:abstractNum w:abstractNumId="6" w15:restartNumberingAfterBreak="0">
    <w:nsid w:val="2C5459FA"/>
    <w:multiLevelType w:val="hybridMultilevel"/>
    <w:tmpl w:val="25DE0B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5E3B2D"/>
    <w:multiLevelType w:val="hybridMultilevel"/>
    <w:tmpl w:val="C9DEC066"/>
    <w:lvl w:ilvl="0" w:tplc="40090005">
      <w:start w:val="1"/>
      <w:numFmt w:val="bullet"/>
      <w:lvlText w:val=""/>
      <w:lvlJc w:val="left"/>
      <w:pPr>
        <w:ind w:left="1181" w:hanging="360"/>
      </w:pPr>
      <w:rPr>
        <w:rFonts w:ascii="Wingdings" w:hAnsi="Wingdings" w:hint="default"/>
      </w:rPr>
    </w:lvl>
    <w:lvl w:ilvl="1" w:tplc="40090003" w:tentative="1">
      <w:start w:val="1"/>
      <w:numFmt w:val="bullet"/>
      <w:lvlText w:val="o"/>
      <w:lvlJc w:val="left"/>
      <w:pPr>
        <w:ind w:left="1901" w:hanging="360"/>
      </w:pPr>
      <w:rPr>
        <w:rFonts w:ascii="Courier New" w:hAnsi="Courier New" w:cs="Courier New" w:hint="default"/>
      </w:rPr>
    </w:lvl>
    <w:lvl w:ilvl="2" w:tplc="40090005" w:tentative="1">
      <w:start w:val="1"/>
      <w:numFmt w:val="bullet"/>
      <w:lvlText w:val=""/>
      <w:lvlJc w:val="left"/>
      <w:pPr>
        <w:ind w:left="2621" w:hanging="360"/>
      </w:pPr>
      <w:rPr>
        <w:rFonts w:ascii="Wingdings" w:hAnsi="Wingdings" w:hint="default"/>
      </w:rPr>
    </w:lvl>
    <w:lvl w:ilvl="3" w:tplc="40090001" w:tentative="1">
      <w:start w:val="1"/>
      <w:numFmt w:val="bullet"/>
      <w:lvlText w:val=""/>
      <w:lvlJc w:val="left"/>
      <w:pPr>
        <w:ind w:left="3341" w:hanging="360"/>
      </w:pPr>
      <w:rPr>
        <w:rFonts w:ascii="Symbol" w:hAnsi="Symbol" w:hint="default"/>
      </w:rPr>
    </w:lvl>
    <w:lvl w:ilvl="4" w:tplc="40090003" w:tentative="1">
      <w:start w:val="1"/>
      <w:numFmt w:val="bullet"/>
      <w:lvlText w:val="o"/>
      <w:lvlJc w:val="left"/>
      <w:pPr>
        <w:ind w:left="4061" w:hanging="360"/>
      </w:pPr>
      <w:rPr>
        <w:rFonts w:ascii="Courier New" w:hAnsi="Courier New" w:cs="Courier New" w:hint="default"/>
      </w:rPr>
    </w:lvl>
    <w:lvl w:ilvl="5" w:tplc="40090005" w:tentative="1">
      <w:start w:val="1"/>
      <w:numFmt w:val="bullet"/>
      <w:lvlText w:val=""/>
      <w:lvlJc w:val="left"/>
      <w:pPr>
        <w:ind w:left="4781" w:hanging="360"/>
      </w:pPr>
      <w:rPr>
        <w:rFonts w:ascii="Wingdings" w:hAnsi="Wingdings" w:hint="default"/>
      </w:rPr>
    </w:lvl>
    <w:lvl w:ilvl="6" w:tplc="40090001" w:tentative="1">
      <w:start w:val="1"/>
      <w:numFmt w:val="bullet"/>
      <w:lvlText w:val=""/>
      <w:lvlJc w:val="left"/>
      <w:pPr>
        <w:ind w:left="5501" w:hanging="360"/>
      </w:pPr>
      <w:rPr>
        <w:rFonts w:ascii="Symbol" w:hAnsi="Symbol" w:hint="default"/>
      </w:rPr>
    </w:lvl>
    <w:lvl w:ilvl="7" w:tplc="40090003" w:tentative="1">
      <w:start w:val="1"/>
      <w:numFmt w:val="bullet"/>
      <w:lvlText w:val="o"/>
      <w:lvlJc w:val="left"/>
      <w:pPr>
        <w:ind w:left="6221" w:hanging="360"/>
      </w:pPr>
      <w:rPr>
        <w:rFonts w:ascii="Courier New" w:hAnsi="Courier New" w:cs="Courier New" w:hint="default"/>
      </w:rPr>
    </w:lvl>
    <w:lvl w:ilvl="8" w:tplc="40090005" w:tentative="1">
      <w:start w:val="1"/>
      <w:numFmt w:val="bullet"/>
      <w:lvlText w:val=""/>
      <w:lvlJc w:val="left"/>
      <w:pPr>
        <w:ind w:left="6941" w:hanging="360"/>
      </w:pPr>
      <w:rPr>
        <w:rFonts w:ascii="Wingdings" w:hAnsi="Wingdings" w:hint="default"/>
      </w:rPr>
    </w:lvl>
  </w:abstractNum>
  <w:abstractNum w:abstractNumId="8" w15:restartNumberingAfterBreak="0">
    <w:nsid w:val="2FF32F93"/>
    <w:multiLevelType w:val="hybridMultilevel"/>
    <w:tmpl w:val="889668E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3504226C"/>
    <w:multiLevelType w:val="hybridMultilevel"/>
    <w:tmpl w:val="675CA03A"/>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1" w15:restartNumberingAfterBreak="0">
    <w:nsid w:val="47E90868"/>
    <w:multiLevelType w:val="hybridMultilevel"/>
    <w:tmpl w:val="686C529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6F530FEB"/>
    <w:multiLevelType w:val="hybridMultilevel"/>
    <w:tmpl w:val="4D16BB68"/>
    <w:lvl w:ilvl="0" w:tplc="A322E99A">
      <w:numFmt w:val="bullet"/>
      <w:lvlText w:val="-"/>
      <w:lvlJc w:val="left"/>
      <w:pPr>
        <w:ind w:left="1080" w:hanging="360"/>
      </w:pPr>
      <w:rPr>
        <w:rFonts w:ascii="Times New Roman" w:eastAsia="Calibri" w:hAnsi="Times New Roman"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3"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77DC7C65"/>
    <w:multiLevelType w:val="hybridMultilevel"/>
    <w:tmpl w:val="067073AE"/>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78437E65"/>
    <w:multiLevelType w:val="hybridMultilevel"/>
    <w:tmpl w:val="753C0F0E"/>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3"/>
  </w:num>
  <w:num w:numId="2">
    <w:abstractNumId w:val="6"/>
  </w:num>
  <w:num w:numId="3">
    <w:abstractNumId w:val="12"/>
  </w:num>
  <w:num w:numId="4">
    <w:abstractNumId w:val="2"/>
  </w:num>
  <w:num w:numId="5">
    <w:abstractNumId w:val="14"/>
  </w:num>
  <w:num w:numId="6">
    <w:abstractNumId w:val="15"/>
  </w:num>
  <w:num w:numId="7">
    <w:abstractNumId w:val="4"/>
  </w:num>
  <w:num w:numId="8">
    <w:abstractNumId w:val="10"/>
  </w:num>
  <w:num w:numId="9">
    <w:abstractNumId w:val="9"/>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3"/>
  </w:num>
  <w:num w:numId="13">
    <w:abstractNumId w:val="11"/>
  </w:num>
  <w:num w:numId="14">
    <w:abstractNumId w:val="8"/>
  </w:num>
  <w:num w:numId="15">
    <w:abstractNumId w:val="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179B2"/>
    <w:rsid w:val="00002F86"/>
    <w:rsid w:val="00004E77"/>
    <w:rsid w:val="000054D1"/>
    <w:rsid w:val="00007EFD"/>
    <w:rsid w:val="00010018"/>
    <w:rsid w:val="000151C7"/>
    <w:rsid w:val="00016409"/>
    <w:rsid w:val="00020405"/>
    <w:rsid w:val="00021BE4"/>
    <w:rsid w:val="000223CC"/>
    <w:rsid w:val="00026432"/>
    <w:rsid w:val="000305BF"/>
    <w:rsid w:val="00030FAD"/>
    <w:rsid w:val="00032811"/>
    <w:rsid w:val="000328CF"/>
    <w:rsid w:val="00033DA1"/>
    <w:rsid w:val="00034AFA"/>
    <w:rsid w:val="000403A8"/>
    <w:rsid w:val="00040F36"/>
    <w:rsid w:val="0004170C"/>
    <w:rsid w:val="000419CF"/>
    <w:rsid w:val="00041BEE"/>
    <w:rsid w:val="0004220D"/>
    <w:rsid w:val="00043442"/>
    <w:rsid w:val="00044195"/>
    <w:rsid w:val="0004437D"/>
    <w:rsid w:val="00045A59"/>
    <w:rsid w:val="00046EDA"/>
    <w:rsid w:val="00050137"/>
    <w:rsid w:val="00050A8F"/>
    <w:rsid w:val="000517D4"/>
    <w:rsid w:val="00052BCF"/>
    <w:rsid w:val="000531A3"/>
    <w:rsid w:val="00054DE6"/>
    <w:rsid w:val="00056318"/>
    <w:rsid w:val="00060511"/>
    <w:rsid w:val="00060E30"/>
    <w:rsid w:val="000632E7"/>
    <w:rsid w:val="000640CD"/>
    <w:rsid w:val="0006459C"/>
    <w:rsid w:val="00064DE3"/>
    <w:rsid w:val="0006546F"/>
    <w:rsid w:val="0006660E"/>
    <w:rsid w:val="00071C36"/>
    <w:rsid w:val="00072585"/>
    <w:rsid w:val="00072964"/>
    <w:rsid w:val="00072AED"/>
    <w:rsid w:val="00084765"/>
    <w:rsid w:val="00086653"/>
    <w:rsid w:val="000870D6"/>
    <w:rsid w:val="00087654"/>
    <w:rsid w:val="0009051D"/>
    <w:rsid w:val="00090603"/>
    <w:rsid w:val="0009222C"/>
    <w:rsid w:val="00092E56"/>
    <w:rsid w:val="00093863"/>
    <w:rsid w:val="00093CB9"/>
    <w:rsid w:val="0009627E"/>
    <w:rsid w:val="00097886"/>
    <w:rsid w:val="000A2C1B"/>
    <w:rsid w:val="000A2D5D"/>
    <w:rsid w:val="000A2DAF"/>
    <w:rsid w:val="000A3954"/>
    <w:rsid w:val="000A5FB0"/>
    <w:rsid w:val="000A6B83"/>
    <w:rsid w:val="000A7E77"/>
    <w:rsid w:val="000B128D"/>
    <w:rsid w:val="000B1651"/>
    <w:rsid w:val="000B19F1"/>
    <w:rsid w:val="000B1E12"/>
    <w:rsid w:val="000B29B7"/>
    <w:rsid w:val="000B334E"/>
    <w:rsid w:val="000B409B"/>
    <w:rsid w:val="000B5A32"/>
    <w:rsid w:val="000B6270"/>
    <w:rsid w:val="000B655F"/>
    <w:rsid w:val="000B673C"/>
    <w:rsid w:val="000B67D6"/>
    <w:rsid w:val="000B7692"/>
    <w:rsid w:val="000C041D"/>
    <w:rsid w:val="000C0508"/>
    <w:rsid w:val="000C08A6"/>
    <w:rsid w:val="000C0FD9"/>
    <w:rsid w:val="000C1022"/>
    <w:rsid w:val="000C27D2"/>
    <w:rsid w:val="000C4943"/>
    <w:rsid w:val="000C6A97"/>
    <w:rsid w:val="000C75DE"/>
    <w:rsid w:val="000D40AF"/>
    <w:rsid w:val="000D56C9"/>
    <w:rsid w:val="000D5D0C"/>
    <w:rsid w:val="000D6210"/>
    <w:rsid w:val="000D677B"/>
    <w:rsid w:val="000E44B2"/>
    <w:rsid w:val="000E65C1"/>
    <w:rsid w:val="000E6DE6"/>
    <w:rsid w:val="000F067B"/>
    <w:rsid w:val="000F0A5C"/>
    <w:rsid w:val="000F1DE1"/>
    <w:rsid w:val="000F2629"/>
    <w:rsid w:val="000F3047"/>
    <w:rsid w:val="000F73ED"/>
    <w:rsid w:val="00100ACB"/>
    <w:rsid w:val="001019B6"/>
    <w:rsid w:val="0010388B"/>
    <w:rsid w:val="00103B6F"/>
    <w:rsid w:val="00104640"/>
    <w:rsid w:val="00104BFF"/>
    <w:rsid w:val="001063F1"/>
    <w:rsid w:val="0011283E"/>
    <w:rsid w:val="001129EB"/>
    <w:rsid w:val="00112CCE"/>
    <w:rsid w:val="00112EBE"/>
    <w:rsid w:val="00115A27"/>
    <w:rsid w:val="00117B24"/>
    <w:rsid w:val="00120CD4"/>
    <w:rsid w:val="00121AA7"/>
    <w:rsid w:val="00123432"/>
    <w:rsid w:val="00125146"/>
    <w:rsid w:val="0012694B"/>
    <w:rsid w:val="00126B1A"/>
    <w:rsid w:val="001273F7"/>
    <w:rsid w:val="0012758B"/>
    <w:rsid w:val="0013274E"/>
    <w:rsid w:val="00132B4B"/>
    <w:rsid w:val="0013326C"/>
    <w:rsid w:val="00133C54"/>
    <w:rsid w:val="0013416D"/>
    <w:rsid w:val="001341E8"/>
    <w:rsid w:val="0013437F"/>
    <w:rsid w:val="00134AAF"/>
    <w:rsid w:val="00136599"/>
    <w:rsid w:val="001407D9"/>
    <w:rsid w:val="00141831"/>
    <w:rsid w:val="00142711"/>
    <w:rsid w:val="00143140"/>
    <w:rsid w:val="00144556"/>
    <w:rsid w:val="00144593"/>
    <w:rsid w:val="00146EC2"/>
    <w:rsid w:val="00150464"/>
    <w:rsid w:val="0015053D"/>
    <w:rsid w:val="00150BBE"/>
    <w:rsid w:val="001511A7"/>
    <w:rsid w:val="0015350F"/>
    <w:rsid w:val="001550D6"/>
    <w:rsid w:val="00155FAA"/>
    <w:rsid w:val="00156233"/>
    <w:rsid w:val="00157BBF"/>
    <w:rsid w:val="001609F6"/>
    <w:rsid w:val="00160B51"/>
    <w:rsid w:val="001649B3"/>
    <w:rsid w:val="00167C05"/>
    <w:rsid w:val="0017008E"/>
    <w:rsid w:val="00172A92"/>
    <w:rsid w:val="00172B02"/>
    <w:rsid w:val="00172D86"/>
    <w:rsid w:val="001750ED"/>
    <w:rsid w:val="0017790C"/>
    <w:rsid w:val="001806E1"/>
    <w:rsid w:val="00181078"/>
    <w:rsid w:val="001813DF"/>
    <w:rsid w:val="00182131"/>
    <w:rsid w:val="00183845"/>
    <w:rsid w:val="00186458"/>
    <w:rsid w:val="001904EB"/>
    <w:rsid w:val="001925B6"/>
    <w:rsid w:val="00193A5A"/>
    <w:rsid w:val="001940D6"/>
    <w:rsid w:val="00194414"/>
    <w:rsid w:val="00195F43"/>
    <w:rsid w:val="00196AAF"/>
    <w:rsid w:val="001A2725"/>
    <w:rsid w:val="001A68C2"/>
    <w:rsid w:val="001B02F2"/>
    <w:rsid w:val="001B0488"/>
    <w:rsid w:val="001B12AF"/>
    <w:rsid w:val="001B1BA3"/>
    <w:rsid w:val="001B1F25"/>
    <w:rsid w:val="001C248D"/>
    <w:rsid w:val="001C5F9C"/>
    <w:rsid w:val="001C7ED0"/>
    <w:rsid w:val="001D0823"/>
    <w:rsid w:val="001D17E4"/>
    <w:rsid w:val="001D1B96"/>
    <w:rsid w:val="001D637A"/>
    <w:rsid w:val="001E04E4"/>
    <w:rsid w:val="001E2A3F"/>
    <w:rsid w:val="001E5C10"/>
    <w:rsid w:val="001E648D"/>
    <w:rsid w:val="001E6BB2"/>
    <w:rsid w:val="001E7D0D"/>
    <w:rsid w:val="001F07C7"/>
    <w:rsid w:val="001F0EA3"/>
    <w:rsid w:val="001F19FD"/>
    <w:rsid w:val="001F1FE1"/>
    <w:rsid w:val="001F2149"/>
    <w:rsid w:val="001F3600"/>
    <w:rsid w:val="001F4780"/>
    <w:rsid w:val="001F4E71"/>
    <w:rsid w:val="001F50CF"/>
    <w:rsid w:val="001F59DB"/>
    <w:rsid w:val="001F5D37"/>
    <w:rsid w:val="00201825"/>
    <w:rsid w:val="002019BD"/>
    <w:rsid w:val="00201BB6"/>
    <w:rsid w:val="00201F18"/>
    <w:rsid w:val="002028CA"/>
    <w:rsid w:val="0020427B"/>
    <w:rsid w:val="002043A9"/>
    <w:rsid w:val="00204824"/>
    <w:rsid w:val="00205D3B"/>
    <w:rsid w:val="00206A13"/>
    <w:rsid w:val="00206AD5"/>
    <w:rsid w:val="00207BAE"/>
    <w:rsid w:val="002107C1"/>
    <w:rsid w:val="00210B6E"/>
    <w:rsid w:val="00213551"/>
    <w:rsid w:val="00213733"/>
    <w:rsid w:val="0021432F"/>
    <w:rsid w:val="002156AB"/>
    <w:rsid w:val="00215E4C"/>
    <w:rsid w:val="00216686"/>
    <w:rsid w:val="0021728F"/>
    <w:rsid w:val="002217A5"/>
    <w:rsid w:val="00222465"/>
    <w:rsid w:val="002238DC"/>
    <w:rsid w:val="00226A15"/>
    <w:rsid w:val="0022744F"/>
    <w:rsid w:val="00227FF7"/>
    <w:rsid w:val="002308FC"/>
    <w:rsid w:val="00232A5F"/>
    <w:rsid w:val="002331F8"/>
    <w:rsid w:val="002332FA"/>
    <w:rsid w:val="00234619"/>
    <w:rsid w:val="00237423"/>
    <w:rsid w:val="00237CAF"/>
    <w:rsid w:val="00237D6D"/>
    <w:rsid w:val="00241832"/>
    <w:rsid w:val="00242942"/>
    <w:rsid w:val="002439F5"/>
    <w:rsid w:val="00243D10"/>
    <w:rsid w:val="0024475A"/>
    <w:rsid w:val="0024484F"/>
    <w:rsid w:val="0024517F"/>
    <w:rsid w:val="002453EF"/>
    <w:rsid w:val="00245FB6"/>
    <w:rsid w:val="00246FF9"/>
    <w:rsid w:val="0025190B"/>
    <w:rsid w:val="00252397"/>
    <w:rsid w:val="002524C3"/>
    <w:rsid w:val="00252E0D"/>
    <w:rsid w:val="00253762"/>
    <w:rsid w:val="00253D06"/>
    <w:rsid w:val="00254EC9"/>
    <w:rsid w:val="002561AC"/>
    <w:rsid w:val="00257E30"/>
    <w:rsid w:val="00260A01"/>
    <w:rsid w:val="00260C51"/>
    <w:rsid w:val="00261164"/>
    <w:rsid w:val="002612A3"/>
    <w:rsid w:val="0026214A"/>
    <w:rsid w:val="00264AB6"/>
    <w:rsid w:val="00265365"/>
    <w:rsid w:val="0027163A"/>
    <w:rsid w:val="00274DAF"/>
    <w:rsid w:val="00275354"/>
    <w:rsid w:val="00275EA6"/>
    <w:rsid w:val="002765AD"/>
    <w:rsid w:val="00276E8C"/>
    <w:rsid w:val="0027708E"/>
    <w:rsid w:val="00277E4A"/>
    <w:rsid w:val="00282C48"/>
    <w:rsid w:val="00283B47"/>
    <w:rsid w:val="00285629"/>
    <w:rsid w:val="002872D0"/>
    <w:rsid w:val="0028747D"/>
    <w:rsid w:val="0029031D"/>
    <w:rsid w:val="00291F55"/>
    <w:rsid w:val="00292324"/>
    <w:rsid w:val="00292650"/>
    <w:rsid w:val="00293977"/>
    <w:rsid w:val="002940E4"/>
    <w:rsid w:val="00294408"/>
    <w:rsid w:val="0029521F"/>
    <w:rsid w:val="002959BC"/>
    <w:rsid w:val="00297408"/>
    <w:rsid w:val="00297A60"/>
    <w:rsid w:val="002A2215"/>
    <w:rsid w:val="002A2F71"/>
    <w:rsid w:val="002A3C9B"/>
    <w:rsid w:val="002A4E4B"/>
    <w:rsid w:val="002B2581"/>
    <w:rsid w:val="002B2A0C"/>
    <w:rsid w:val="002B401C"/>
    <w:rsid w:val="002B4A47"/>
    <w:rsid w:val="002B5AB9"/>
    <w:rsid w:val="002B7915"/>
    <w:rsid w:val="002B7DA3"/>
    <w:rsid w:val="002C3817"/>
    <w:rsid w:val="002C5C46"/>
    <w:rsid w:val="002D218D"/>
    <w:rsid w:val="002D280C"/>
    <w:rsid w:val="002D3964"/>
    <w:rsid w:val="002D416B"/>
    <w:rsid w:val="002D5734"/>
    <w:rsid w:val="002D691D"/>
    <w:rsid w:val="002D6AE1"/>
    <w:rsid w:val="002D7190"/>
    <w:rsid w:val="002D7E53"/>
    <w:rsid w:val="002E0206"/>
    <w:rsid w:val="002E35E3"/>
    <w:rsid w:val="002E3AFC"/>
    <w:rsid w:val="002E3BE8"/>
    <w:rsid w:val="002E40DF"/>
    <w:rsid w:val="002E4CAD"/>
    <w:rsid w:val="002E53ED"/>
    <w:rsid w:val="002E715C"/>
    <w:rsid w:val="002E77C6"/>
    <w:rsid w:val="002F00DD"/>
    <w:rsid w:val="002F13B4"/>
    <w:rsid w:val="002F325F"/>
    <w:rsid w:val="002F4454"/>
    <w:rsid w:val="002F5CE5"/>
    <w:rsid w:val="00300ABB"/>
    <w:rsid w:val="00300B91"/>
    <w:rsid w:val="0030194D"/>
    <w:rsid w:val="00302D12"/>
    <w:rsid w:val="00303C9C"/>
    <w:rsid w:val="0030570D"/>
    <w:rsid w:val="00307D13"/>
    <w:rsid w:val="00310363"/>
    <w:rsid w:val="003113FF"/>
    <w:rsid w:val="0031225F"/>
    <w:rsid w:val="00312CF9"/>
    <w:rsid w:val="00312D36"/>
    <w:rsid w:val="00315615"/>
    <w:rsid w:val="003169A1"/>
    <w:rsid w:val="00317626"/>
    <w:rsid w:val="00321595"/>
    <w:rsid w:val="003234B4"/>
    <w:rsid w:val="00323569"/>
    <w:rsid w:val="003248F6"/>
    <w:rsid w:val="00324DFA"/>
    <w:rsid w:val="00326BE3"/>
    <w:rsid w:val="00326DEA"/>
    <w:rsid w:val="0032772C"/>
    <w:rsid w:val="00330E81"/>
    <w:rsid w:val="0033157D"/>
    <w:rsid w:val="00332893"/>
    <w:rsid w:val="003336CF"/>
    <w:rsid w:val="003347DA"/>
    <w:rsid w:val="00334F9D"/>
    <w:rsid w:val="00335377"/>
    <w:rsid w:val="0033580E"/>
    <w:rsid w:val="00337007"/>
    <w:rsid w:val="00337BF7"/>
    <w:rsid w:val="00340A9E"/>
    <w:rsid w:val="003425FC"/>
    <w:rsid w:val="00342A85"/>
    <w:rsid w:val="0034518A"/>
    <w:rsid w:val="003506AC"/>
    <w:rsid w:val="00351DB0"/>
    <w:rsid w:val="00355B66"/>
    <w:rsid w:val="00356C93"/>
    <w:rsid w:val="00357C7B"/>
    <w:rsid w:val="00361BEC"/>
    <w:rsid w:val="00363C06"/>
    <w:rsid w:val="003645BC"/>
    <w:rsid w:val="0036629A"/>
    <w:rsid w:val="00366F7C"/>
    <w:rsid w:val="003711F5"/>
    <w:rsid w:val="00371B2B"/>
    <w:rsid w:val="00371C40"/>
    <w:rsid w:val="00373809"/>
    <w:rsid w:val="00373DF3"/>
    <w:rsid w:val="00374409"/>
    <w:rsid w:val="00374BA3"/>
    <w:rsid w:val="003756DC"/>
    <w:rsid w:val="003811DC"/>
    <w:rsid w:val="00384D96"/>
    <w:rsid w:val="00385D54"/>
    <w:rsid w:val="00386DF8"/>
    <w:rsid w:val="003956A0"/>
    <w:rsid w:val="003957AA"/>
    <w:rsid w:val="00395D72"/>
    <w:rsid w:val="00395FC4"/>
    <w:rsid w:val="00397B24"/>
    <w:rsid w:val="00397E7B"/>
    <w:rsid w:val="003A091F"/>
    <w:rsid w:val="003A0999"/>
    <w:rsid w:val="003A15BB"/>
    <w:rsid w:val="003A4E38"/>
    <w:rsid w:val="003B0F05"/>
    <w:rsid w:val="003B10E4"/>
    <w:rsid w:val="003B4694"/>
    <w:rsid w:val="003B502D"/>
    <w:rsid w:val="003B51F7"/>
    <w:rsid w:val="003B5C19"/>
    <w:rsid w:val="003B6707"/>
    <w:rsid w:val="003C05CA"/>
    <w:rsid w:val="003C0B0D"/>
    <w:rsid w:val="003C32CD"/>
    <w:rsid w:val="003C370D"/>
    <w:rsid w:val="003C42D7"/>
    <w:rsid w:val="003D32C3"/>
    <w:rsid w:val="003D3C37"/>
    <w:rsid w:val="003D42B5"/>
    <w:rsid w:val="003D45CD"/>
    <w:rsid w:val="003D6B23"/>
    <w:rsid w:val="003D742B"/>
    <w:rsid w:val="003D7F5B"/>
    <w:rsid w:val="003E0872"/>
    <w:rsid w:val="003E3D5E"/>
    <w:rsid w:val="003E52FF"/>
    <w:rsid w:val="003E585B"/>
    <w:rsid w:val="003E5D8B"/>
    <w:rsid w:val="003F087C"/>
    <w:rsid w:val="003F18C5"/>
    <w:rsid w:val="003F25AF"/>
    <w:rsid w:val="003F75FA"/>
    <w:rsid w:val="003F7E03"/>
    <w:rsid w:val="00402CC9"/>
    <w:rsid w:val="00402F13"/>
    <w:rsid w:val="00407092"/>
    <w:rsid w:val="00407C51"/>
    <w:rsid w:val="004108B9"/>
    <w:rsid w:val="00410C76"/>
    <w:rsid w:val="004117A0"/>
    <w:rsid w:val="00413992"/>
    <w:rsid w:val="0041436D"/>
    <w:rsid w:val="004143AD"/>
    <w:rsid w:val="00415886"/>
    <w:rsid w:val="00415BEE"/>
    <w:rsid w:val="004168D5"/>
    <w:rsid w:val="00420646"/>
    <w:rsid w:val="004213FF"/>
    <w:rsid w:val="0042221C"/>
    <w:rsid w:val="00422DEB"/>
    <w:rsid w:val="00423652"/>
    <w:rsid w:val="00423C81"/>
    <w:rsid w:val="00426305"/>
    <w:rsid w:val="004266D7"/>
    <w:rsid w:val="00427754"/>
    <w:rsid w:val="00427A18"/>
    <w:rsid w:val="00430E33"/>
    <w:rsid w:val="00431888"/>
    <w:rsid w:val="004351C9"/>
    <w:rsid w:val="004363DC"/>
    <w:rsid w:val="00437F83"/>
    <w:rsid w:val="004415BA"/>
    <w:rsid w:val="004419D0"/>
    <w:rsid w:val="00442110"/>
    <w:rsid w:val="00443B34"/>
    <w:rsid w:val="00445157"/>
    <w:rsid w:val="00445CFB"/>
    <w:rsid w:val="0044683A"/>
    <w:rsid w:val="00447285"/>
    <w:rsid w:val="00450C2A"/>
    <w:rsid w:val="00453045"/>
    <w:rsid w:val="004530CB"/>
    <w:rsid w:val="00454CA2"/>
    <w:rsid w:val="00457025"/>
    <w:rsid w:val="00460428"/>
    <w:rsid w:val="00462A34"/>
    <w:rsid w:val="00464722"/>
    <w:rsid w:val="00465D31"/>
    <w:rsid w:val="00467489"/>
    <w:rsid w:val="004709F8"/>
    <w:rsid w:val="00470C4D"/>
    <w:rsid w:val="004711EE"/>
    <w:rsid w:val="00471AF6"/>
    <w:rsid w:val="00471CE4"/>
    <w:rsid w:val="00473A06"/>
    <w:rsid w:val="00473DDD"/>
    <w:rsid w:val="0047445A"/>
    <w:rsid w:val="00474610"/>
    <w:rsid w:val="00474792"/>
    <w:rsid w:val="0047557C"/>
    <w:rsid w:val="004773C2"/>
    <w:rsid w:val="00480F6F"/>
    <w:rsid w:val="00481AEC"/>
    <w:rsid w:val="00482026"/>
    <w:rsid w:val="004825D1"/>
    <w:rsid w:val="00482694"/>
    <w:rsid w:val="00482F78"/>
    <w:rsid w:val="00483BB6"/>
    <w:rsid w:val="004849DB"/>
    <w:rsid w:val="00484DFE"/>
    <w:rsid w:val="00485B6D"/>
    <w:rsid w:val="004919A7"/>
    <w:rsid w:val="00492418"/>
    <w:rsid w:val="00495578"/>
    <w:rsid w:val="004A2E2D"/>
    <w:rsid w:val="004A3805"/>
    <w:rsid w:val="004A4797"/>
    <w:rsid w:val="004A572A"/>
    <w:rsid w:val="004A7465"/>
    <w:rsid w:val="004A7F77"/>
    <w:rsid w:val="004B0D1C"/>
    <w:rsid w:val="004B2FED"/>
    <w:rsid w:val="004B35C0"/>
    <w:rsid w:val="004B7296"/>
    <w:rsid w:val="004C1478"/>
    <w:rsid w:val="004C17F3"/>
    <w:rsid w:val="004C393E"/>
    <w:rsid w:val="004C66E7"/>
    <w:rsid w:val="004D00D7"/>
    <w:rsid w:val="004D0627"/>
    <w:rsid w:val="004D0853"/>
    <w:rsid w:val="004D25AC"/>
    <w:rsid w:val="004D39F0"/>
    <w:rsid w:val="004D4209"/>
    <w:rsid w:val="004D4363"/>
    <w:rsid w:val="004D45CA"/>
    <w:rsid w:val="004D462D"/>
    <w:rsid w:val="004D6941"/>
    <w:rsid w:val="004D6EC8"/>
    <w:rsid w:val="004D72CA"/>
    <w:rsid w:val="004D745D"/>
    <w:rsid w:val="004D7745"/>
    <w:rsid w:val="004E1318"/>
    <w:rsid w:val="004E2C28"/>
    <w:rsid w:val="004E38DB"/>
    <w:rsid w:val="004E3946"/>
    <w:rsid w:val="004E4184"/>
    <w:rsid w:val="004E5080"/>
    <w:rsid w:val="004E536E"/>
    <w:rsid w:val="004E6AA7"/>
    <w:rsid w:val="004E774F"/>
    <w:rsid w:val="004E7796"/>
    <w:rsid w:val="004E7C44"/>
    <w:rsid w:val="004F03BD"/>
    <w:rsid w:val="004F2157"/>
    <w:rsid w:val="004F3381"/>
    <w:rsid w:val="004F431D"/>
    <w:rsid w:val="004F43D0"/>
    <w:rsid w:val="004F54B2"/>
    <w:rsid w:val="004F56A6"/>
    <w:rsid w:val="00500086"/>
    <w:rsid w:val="0050093C"/>
    <w:rsid w:val="005010BF"/>
    <w:rsid w:val="005020D6"/>
    <w:rsid w:val="005027A7"/>
    <w:rsid w:val="005030B2"/>
    <w:rsid w:val="00503B72"/>
    <w:rsid w:val="005050F2"/>
    <w:rsid w:val="00510CE9"/>
    <w:rsid w:val="00512236"/>
    <w:rsid w:val="0051294E"/>
    <w:rsid w:val="005131D4"/>
    <w:rsid w:val="005146EB"/>
    <w:rsid w:val="005164D1"/>
    <w:rsid w:val="005200F1"/>
    <w:rsid w:val="00520684"/>
    <w:rsid w:val="00521A8C"/>
    <w:rsid w:val="005242E9"/>
    <w:rsid w:val="00524755"/>
    <w:rsid w:val="005248A6"/>
    <w:rsid w:val="00524B3B"/>
    <w:rsid w:val="00524C91"/>
    <w:rsid w:val="00525E35"/>
    <w:rsid w:val="0052697F"/>
    <w:rsid w:val="00526CD7"/>
    <w:rsid w:val="00527166"/>
    <w:rsid w:val="0053354A"/>
    <w:rsid w:val="00536229"/>
    <w:rsid w:val="00537319"/>
    <w:rsid w:val="005425A2"/>
    <w:rsid w:val="00542DA6"/>
    <w:rsid w:val="005438D3"/>
    <w:rsid w:val="00543E6A"/>
    <w:rsid w:val="0054586D"/>
    <w:rsid w:val="00546114"/>
    <w:rsid w:val="0054709C"/>
    <w:rsid w:val="00550639"/>
    <w:rsid w:val="00550E7C"/>
    <w:rsid w:val="00551F62"/>
    <w:rsid w:val="00552AC1"/>
    <w:rsid w:val="005557F7"/>
    <w:rsid w:val="00556AD2"/>
    <w:rsid w:val="00557751"/>
    <w:rsid w:val="00560197"/>
    <w:rsid w:val="00564CF1"/>
    <w:rsid w:val="005657D2"/>
    <w:rsid w:val="0056657E"/>
    <w:rsid w:val="0057127A"/>
    <w:rsid w:val="00573327"/>
    <w:rsid w:val="00575A46"/>
    <w:rsid w:val="005812C8"/>
    <w:rsid w:val="005822C8"/>
    <w:rsid w:val="00583827"/>
    <w:rsid w:val="0058525A"/>
    <w:rsid w:val="00586ECF"/>
    <w:rsid w:val="005876DA"/>
    <w:rsid w:val="00587B8A"/>
    <w:rsid w:val="0059120D"/>
    <w:rsid w:val="0059198A"/>
    <w:rsid w:val="005920EC"/>
    <w:rsid w:val="00592131"/>
    <w:rsid w:val="005945EE"/>
    <w:rsid w:val="00595DFA"/>
    <w:rsid w:val="00596F83"/>
    <w:rsid w:val="00597786"/>
    <w:rsid w:val="005A41D3"/>
    <w:rsid w:val="005B020F"/>
    <w:rsid w:val="005B0482"/>
    <w:rsid w:val="005B3EF9"/>
    <w:rsid w:val="005B4167"/>
    <w:rsid w:val="005B45FF"/>
    <w:rsid w:val="005B49E5"/>
    <w:rsid w:val="005C0C61"/>
    <w:rsid w:val="005C13FE"/>
    <w:rsid w:val="005C1679"/>
    <w:rsid w:val="005C203C"/>
    <w:rsid w:val="005C2915"/>
    <w:rsid w:val="005C2F19"/>
    <w:rsid w:val="005C439B"/>
    <w:rsid w:val="005C5199"/>
    <w:rsid w:val="005C5F0F"/>
    <w:rsid w:val="005C622B"/>
    <w:rsid w:val="005C74BA"/>
    <w:rsid w:val="005D219A"/>
    <w:rsid w:val="005D38DC"/>
    <w:rsid w:val="005D5BBC"/>
    <w:rsid w:val="005D639B"/>
    <w:rsid w:val="005D770A"/>
    <w:rsid w:val="005E069D"/>
    <w:rsid w:val="005E0BE2"/>
    <w:rsid w:val="005E1BBF"/>
    <w:rsid w:val="005E2DCB"/>
    <w:rsid w:val="005E2F3E"/>
    <w:rsid w:val="005E38FA"/>
    <w:rsid w:val="005E47BD"/>
    <w:rsid w:val="005E4AD1"/>
    <w:rsid w:val="005E4EFD"/>
    <w:rsid w:val="005E7ABC"/>
    <w:rsid w:val="005F0204"/>
    <w:rsid w:val="005F11D2"/>
    <w:rsid w:val="005F1352"/>
    <w:rsid w:val="005F1F3E"/>
    <w:rsid w:val="005F216D"/>
    <w:rsid w:val="005F2BAB"/>
    <w:rsid w:val="005F3316"/>
    <w:rsid w:val="005F3F58"/>
    <w:rsid w:val="005F4826"/>
    <w:rsid w:val="005F5529"/>
    <w:rsid w:val="00601227"/>
    <w:rsid w:val="00603722"/>
    <w:rsid w:val="00604AED"/>
    <w:rsid w:val="0061006A"/>
    <w:rsid w:val="00610AA1"/>
    <w:rsid w:val="00610D9B"/>
    <w:rsid w:val="006122B5"/>
    <w:rsid w:val="00612C8A"/>
    <w:rsid w:val="00612D42"/>
    <w:rsid w:val="00613592"/>
    <w:rsid w:val="00614C81"/>
    <w:rsid w:val="00615E28"/>
    <w:rsid w:val="006176FB"/>
    <w:rsid w:val="006179B2"/>
    <w:rsid w:val="00617F6A"/>
    <w:rsid w:val="00620869"/>
    <w:rsid w:val="00622173"/>
    <w:rsid w:val="006228AD"/>
    <w:rsid w:val="00623E5D"/>
    <w:rsid w:val="00630913"/>
    <w:rsid w:val="00631B6A"/>
    <w:rsid w:val="006324AF"/>
    <w:rsid w:val="00633517"/>
    <w:rsid w:val="00633D32"/>
    <w:rsid w:val="00633E08"/>
    <w:rsid w:val="00634871"/>
    <w:rsid w:val="006348F8"/>
    <w:rsid w:val="00635549"/>
    <w:rsid w:val="00636414"/>
    <w:rsid w:val="00637E52"/>
    <w:rsid w:val="00637E82"/>
    <w:rsid w:val="00637FB1"/>
    <w:rsid w:val="006406E5"/>
    <w:rsid w:val="006432AB"/>
    <w:rsid w:val="00644C5A"/>
    <w:rsid w:val="006456B4"/>
    <w:rsid w:val="006461FB"/>
    <w:rsid w:val="006524D5"/>
    <w:rsid w:val="006527B0"/>
    <w:rsid w:val="00652861"/>
    <w:rsid w:val="0065493D"/>
    <w:rsid w:val="00657BD0"/>
    <w:rsid w:val="00657C9E"/>
    <w:rsid w:val="006601E1"/>
    <w:rsid w:val="00661881"/>
    <w:rsid w:val="00663637"/>
    <w:rsid w:val="0066372A"/>
    <w:rsid w:val="00663FA9"/>
    <w:rsid w:val="00665780"/>
    <w:rsid w:val="006662A8"/>
    <w:rsid w:val="006673A3"/>
    <w:rsid w:val="00670438"/>
    <w:rsid w:val="00670B1B"/>
    <w:rsid w:val="0067103A"/>
    <w:rsid w:val="00671139"/>
    <w:rsid w:val="00671945"/>
    <w:rsid w:val="00672052"/>
    <w:rsid w:val="0067727E"/>
    <w:rsid w:val="00683384"/>
    <w:rsid w:val="006834C3"/>
    <w:rsid w:val="006834C8"/>
    <w:rsid w:val="00683A65"/>
    <w:rsid w:val="00684435"/>
    <w:rsid w:val="00687B86"/>
    <w:rsid w:val="006918FD"/>
    <w:rsid w:val="00691A28"/>
    <w:rsid w:val="00692F90"/>
    <w:rsid w:val="00695EE1"/>
    <w:rsid w:val="006A10D4"/>
    <w:rsid w:val="006A1944"/>
    <w:rsid w:val="006A2213"/>
    <w:rsid w:val="006A55D5"/>
    <w:rsid w:val="006A715C"/>
    <w:rsid w:val="006B0000"/>
    <w:rsid w:val="006B0826"/>
    <w:rsid w:val="006B084C"/>
    <w:rsid w:val="006B0F60"/>
    <w:rsid w:val="006B116E"/>
    <w:rsid w:val="006B2EEA"/>
    <w:rsid w:val="006B5543"/>
    <w:rsid w:val="006B596D"/>
    <w:rsid w:val="006B79F8"/>
    <w:rsid w:val="006C1658"/>
    <w:rsid w:val="006C269B"/>
    <w:rsid w:val="006C393F"/>
    <w:rsid w:val="006C3AC6"/>
    <w:rsid w:val="006C565F"/>
    <w:rsid w:val="006C6934"/>
    <w:rsid w:val="006D2D01"/>
    <w:rsid w:val="006D3095"/>
    <w:rsid w:val="006E04E9"/>
    <w:rsid w:val="006E0D1C"/>
    <w:rsid w:val="006E32A1"/>
    <w:rsid w:val="006E3B98"/>
    <w:rsid w:val="006E4DF3"/>
    <w:rsid w:val="006E4E10"/>
    <w:rsid w:val="006E78FA"/>
    <w:rsid w:val="006F00BA"/>
    <w:rsid w:val="006F019A"/>
    <w:rsid w:val="006F030C"/>
    <w:rsid w:val="006F1D83"/>
    <w:rsid w:val="006F32C0"/>
    <w:rsid w:val="006F3BA6"/>
    <w:rsid w:val="006F6737"/>
    <w:rsid w:val="006F68EC"/>
    <w:rsid w:val="00701033"/>
    <w:rsid w:val="007019C3"/>
    <w:rsid w:val="00702736"/>
    <w:rsid w:val="00702862"/>
    <w:rsid w:val="0071140D"/>
    <w:rsid w:val="00711C2E"/>
    <w:rsid w:val="00716BCD"/>
    <w:rsid w:val="007176BA"/>
    <w:rsid w:val="00717BCA"/>
    <w:rsid w:val="00717DEE"/>
    <w:rsid w:val="00722CBE"/>
    <w:rsid w:val="00723452"/>
    <w:rsid w:val="00723656"/>
    <w:rsid w:val="00723BDB"/>
    <w:rsid w:val="00723C8D"/>
    <w:rsid w:val="007241F2"/>
    <w:rsid w:val="0072773B"/>
    <w:rsid w:val="007278D5"/>
    <w:rsid w:val="00727FA5"/>
    <w:rsid w:val="00732BCC"/>
    <w:rsid w:val="00732BFB"/>
    <w:rsid w:val="00734093"/>
    <w:rsid w:val="00735A33"/>
    <w:rsid w:val="007375F8"/>
    <w:rsid w:val="00737CF9"/>
    <w:rsid w:val="007410A0"/>
    <w:rsid w:val="007423CD"/>
    <w:rsid w:val="00742688"/>
    <w:rsid w:val="00744EE3"/>
    <w:rsid w:val="00750045"/>
    <w:rsid w:val="00750DD5"/>
    <w:rsid w:val="00751BDC"/>
    <w:rsid w:val="00751E94"/>
    <w:rsid w:val="00751F5B"/>
    <w:rsid w:val="00753444"/>
    <w:rsid w:val="00753A0F"/>
    <w:rsid w:val="0075439F"/>
    <w:rsid w:val="0075681B"/>
    <w:rsid w:val="00760F30"/>
    <w:rsid w:val="007618D1"/>
    <w:rsid w:val="00761BBF"/>
    <w:rsid w:val="00762273"/>
    <w:rsid w:val="0076232B"/>
    <w:rsid w:val="0076237F"/>
    <w:rsid w:val="00763DA9"/>
    <w:rsid w:val="00764611"/>
    <w:rsid w:val="00764995"/>
    <w:rsid w:val="00765BC1"/>
    <w:rsid w:val="00767A0D"/>
    <w:rsid w:val="00772FEE"/>
    <w:rsid w:val="00773005"/>
    <w:rsid w:val="00773756"/>
    <w:rsid w:val="0077671F"/>
    <w:rsid w:val="0077694E"/>
    <w:rsid w:val="00781076"/>
    <w:rsid w:val="007862A4"/>
    <w:rsid w:val="0078769D"/>
    <w:rsid w:val="00790409"/>
    <w:rsid w:val="00791028"/>
    <w:rsid w:val="007919AE"/>
    <w:rsid w:val="007948C4"/>
    <w:rsid w:val="007950FB"/>
    <w:rsid w:val="007969D4"/>
    <w:rsid w:val="0079757A"/>
    <w:rsid w:val="007A0560"/>
    <w:rsid w:val="007A0605"/>
    <w:rsid w:val="007A1A95"/>
    <w:rsid w:val="007A1F13"/>
    <w:rsid w:val="007A1F9F"/>
    <w:rsid w:val="007A3289"/>
    <w:rsid w:val="007A4042"/>
    <w:rsid w:val="007A47C3"/>
    <w:rsid w:val="007B24D8"/>
    <w:rsid w:val="007B38B6"/>
    <w:rsid w:val="007B555D"/>
    <w:rsid w:val="007B7ED6"/>
    <w:rsid w:val="007C05A2"/>
    <w:rsid w:val="007C1EA8"/>
    <w:rsid w:val="007C2C7C"/>
    <w:rsid w:val="007C3538"/>
    <w:rsid w:val="007C4B3C"/>
    <w:rsid w:val="007C5F56"/>
    <w:rsid w:val="007C65F5"/>
    <w:rsid w:val="007C79A6"/>
    <w:rsid w:val="007D4522"/>
    <w:rsid w:val="007D4AD6"/>
    <w:rsid w:val="007D593B"/>
    <w:rsid w:val="007E268B"/>
    <w:rsid w:val="007E3416"/>
    <w:rsid w:val="007E4A44"/>
    <w:rsid w:val="007E797F"/>
    <w:rsid w:val="007F0344"/>
    <w:rsid w:val="007F036D"/>
    <w:rsid w:val="007F0FD3"/>
    <w:rsid w:val="007F15E0"/>
    <w:rsid w:val="007F1FF1"/>
    <w:rsid w:val="007F23D8"/>
    <w:rsid w:val="007F2575"/>
    <w:rsid w:val="007F2D1B"/>
    <w:rsid w:val="007F43C6"/>
    <w:rsid w:val="007F44CC"/>
    <w:rsid w:val="007F6775"/>
    <w:rsid w:val="00802F21"/>
    <w:rsid w:val="00805DBD"/>
    <w:rsid w:val="00810A19"/>
    <w:rsid w:val="00811BB3"/>
    <w:rsid w:val="008120B2"/>
    <w:rsid w:val="0081266F"/>
    <w:rsid w:val="00812DF2"/>
    <w:rsid w:val="008134EF"/>
    <w:rsid w:val="00813802"/>
    <w:rsid w:val="0081414E"/>
    <w:rsid w:val="008153C6"/>
    <w:rsid w:val="00816615"/>
    <w:rsid w:val="008166F4"/>
    <w:rsid w:val="0081728F"/>
    <w:rsid w:val="0082518B"/>
    <w:rsid w:val="008265A6"/>
    <w:rsid w:val="00826FCD"/>
    <w:rsid w:val="008271F5"/>
    <w:rsid w:val="008301BF"/>
    <w:rsid w:val="00830B51"/>
    <w:rsid w:val="00832D1A"/>
    <w:rsid w:val="00832D4B"/>
    <w:rsid w:val="00834470"/>
    <w:rsid w:val="0083568D"/>
    <w:rsid w:val="00836650"/>
    <w:rsid w:val="00836762"/>
    <w:rsid w:val="00836D34"/>
    <w:rsid w:val="008401D5"/>
    <w:rsid w:val="00840788"/>
    <w:rsid w:val="00840B8F"/>
    <w:rsid w:val="00843540"/>
    <w:rsid w:val="00846085"/>
    <w:rsid w:val="0084728D"/>
    <w:rsid w:val="00847F3C"/>
    <w:rsid w:val="00850070"/>
    <w:rsid w:val="0085051D"/>
    <w:rsid w:val="00850A90"/>
    <w:rsid w:val="00850C4C"/>
    <w:rsid w:val="00852C7A"/>
    <w:rsid w:val="008530B0"/>
    <w:rsid w:val="00853FBE"/>
    <w:rsid w:val="00854B9E"/>
    <w:rsid w:val="00860715"/>
    <w:rsid w:val="00860A8E"/>
    <w:rsid w:val="008623F3"/>
    <w:rsid w:val="008635AA"/>
    <w:rsid w:val="0086587F"/>
    <w:rsid w:val="00867181"/>
    <w:rsid w:val="0086719C"/>
    <w:rsid w:val="008705AB"/>
    <w:rsid w:val="00871697"/>
    <w:rsid w:val="00872412"/>
    <w:rsid w:val="00872DE5"/>
    <w:rsid w:val="0087536A"/>
    <w:rsid w:val="00875D0D"/>
    <w:rsid w:val="00875DD9"/>
    <w:rsid w:val="008770D5"/>
    <w:rsid w:val="008778C8"/>
    <w:rsid w:val="008800FD"/>
    <w:rsid w:val="00880A01"/>
    <w:rsid w:val="008821DA"/>
    <w:rsid w:val="008823C1"/>
    <w:rsid w:val="0088370D"/>
    <w:rsid w:val="008841CB"/>
    <w:rsid w:val="008846F6"/>
    <w:rsid w:val="00885992"/>
    <w:rsid w:val="0089002F"/>
    <w:rsid w:val="0089250D"/>
    <w:rsid w:val="008940F5"/>
    <w:rsid w:val="00896240"/>
    <w:rsid w:val="008A1378"/>
    <w:rsid w:val="008A2E84"/>
    <w:rsid w:val="008A3635"/>
    <w:rsid w:val="008A446E"/>
    <w:rsid w:val="008A7B54"/>
    <w:rsid w:val="008B04B9"/>
    <w:rsid w:val="008B153C"/>
    <w:rsid w:val="008B2753"/>
    <w:rsid w:val="008B3502"/>
    <w:rsid w:val="008B3548"/>
    <w:rsid w:val="008B3F28"/>
    <w:rsid w:val="008B6667"/>
    <w:rsid w:val="008B7726"/>
    <w:rsid w:val="008C019F"/>
    <w:rsid w:val="008C1576"/>
    <w:rsid w:val="008C15FE"/>
    <w:rsid w:val="008C1E8B"/>
    <w:rsid w:val="008C29DF"/>
    <w:rsid w:val="008C3093"/>
    <w:rsid w:val="008C3D85"/>
    <w:rsid w:val="008C426D"/>
    <w:rsid w:val="008D0014"/>
    <w:rsid w:val="008D026C"/>
    <w:rsid w:val="008D1E1A"/>
    <w:rsid w:val="008D3DB4"/>
    <w:rsid w:val="008D3E19"/>
    <w:rsid w:val="008D3F7E"/>
    <w:rsid w:val="008D4B7B"/>
    <w:rsid w:val="008D5172"/>
    <w:rsid w:val="008D5211"/>
    <w:rsid w:val="008D5AB0"/>
    <w:rsid w:val="008D683C"/>
    <w:rsid w:val="008D7505"/>
    <w:rsid w:val="008D7A5F"/>
    <w:rsid w:val="008D7AEB"/>
    <w:rsid w:val="008E06E0"/>
    <w:rsid w:val="008E2162"/>
    <w:rsid w:val="008E49C3"/>
    <w:rsid w:val="008E4D5F"/>
    <w:rsid w:val="008E5F70"/>
    <w:rsid w:val="008E6818"/>
    <w:rsid w:val="008F0F95"/>
    <w:rsid w:val="008F243B"/>
    <w:rsid w:val="008F2462"/>
    <w:rsid w:val="008F4F68"/>
    <w:rsid w:val="008F5373"/>
    <w:rsid w:val="008F55B1"/>
    <w:rsid w:val="008F5862"/>
    <w:rsid w:val="008F7C66"/>
    <w:rsid w:val="0090012B"/>
    <w:rsid w:val="00900EC1"/>
    <w:rsid w:val="00901047"/>
    <w:rsid w:val="00901C67"/>
    <w:rsid w:val="00902043"/>
    <w:rsid w:val="009025F8"/>
    <w:rsid w:val="009033BD"/>
    <w:rsid w:val="00905C55"/>
    <w:rsid w:val="00906288"/>
    <w:rsid w:val="009070EF"/>
    <w:rsid w:val="0091107B"/>
    <w:rsid w:val="00912B85"/>
    <w:rsid w:val="009136FA"/>
    <w:rsid w:val="00913BFF"/>
    <w:rsid w:val="00914661"/>
    <w:rsid w:val="009163A1"/>
    <w:rsid w:val="009203C9"/>
    <w:rsid w:val="00921BAA"/>
    <w:rsid w:val="0092574D"/>
    <w:rsid w:val="0092724B"/>
    <w:rsid w:val="00927AE8"/>
    <w:rsid w:val="00927B2E"/>
    <w:rsid w:val="00927C7B"/>
    <w:rsid w:val="00930666"/>
    <w:rsid w:val="0093076B"/>
    <w:rsid w:val="009309AD"/>
    <w:rsid w:val="0093291D"/>
    <w:rsid w:val="009340A1"/>
    <w:rsid w:val="00934982"/>
    <w:rsid w:val="00934ABE"/>
    <w:rsid w:val="00935001"/>
    <w:rsid w:val="00935EEA"/>
    <w:rsid w:val="0093624A"/>
    <w:rsid w:val="0093691D"/>
    <w:rsid w:val="00936E44"/>
    <w:rsid w:val="00936ED0"/>
    <w:rsid w:val="009419F1"/>
    <w:rsid w:val="009459B4"/>
    <w:rsid w:val="0094621B"/>
    <w:rsid w:val="00947B54"/>
    <w:rsid w:val="009503F6"/>
    <w:rsid w:val="00950D4B"/>
    <w:rsid w:val="009526D0"/>
    <w:rsid w:val="009550C6"/>
    <w:rsid w:val="00956FBF"/>
    <w:rsid w:val="00957015"/>
    <w:rsid w:val="009616E7"/>
    <w:rsid w:val="009624B7"/>
    <w:rsid w:val="00963F86"/>
    <w:rsid w:val="0096569D"/>
    <w:rsid w:val="009666CB"/>
    <w:rsid w:val="00970AB8"/>
    <w:rsid w:val="00971276"/>
    <w:rsid w:val="009714F6"/>
    <w:rsid w:val="00972D04"/>
    <w:rsid w:val="00973B7F"/>
    <w:rsid w:val="0097581E"/>
    <w:rsid w:val="00975E70"/>
    <w:rsid w:val="00977BDD"/>
    <w:rsid w:val="00980790"/>
    <w:rsid w:val="00981A7A"/>
    <w:rsid w:val="009825EA"/>
    <w:rsid w:val="00982E28"/>
    <w:rsid w:val="009850AD"/>
    <w:rsid w:val="00985879"/>
    <w:rsid w:val="00986B19"/>
    <w:rsid w:val="00990E7A"/>
    <w:rsid w:val="0099234F"/>
    <w:rsid w:val="009974CF"/>
    <w:rsid w:val="009A27CD"/>
    <w:rsid w:val="009A288D"/>
    <w:rsid w:val="009A32D8"/>
    <w:rsid w:val="009A386E"/>
    <w:rsid w:val="009A3F2A"/>
    <w:rsid w:val="009A4C50"/>
    <w:rsid w:val="009A4C5A"/>
    <w:rsid w:val="009A4F11"/>
    <w:rsid w:val="009A7223"/>
    <w:rsid w:val="009A74A0"/>
    <w:rsid w:val="009B314C"/>
    <w:rsid w:val="009B55B7"/>
    <w:rsid w:val="009B5BFE"/>
    <w:rsid w:val="009B60C7"/>
    <w:rsid w:val="009C022E"/>
    <w:rsid w:val="009C16DE"/>
    <w:rsid w:val="009C6901"/>
    <w:rsid w:val="009C7703"/>
    <w:rsid w:val="009C7C98"/>
    <w:rsid w:val="009D0D3F"/>
    <w:rsid w:val="009D11BD"/>
    <w:rsid w:val="009D21F7"/>
    <w:rsid w:val="009D51C0"/>
    <w:rsid w:val="009D6BC8"/>
    <w:rsid w:val="009D6E03"/>
    <w:rsid w:val="009E2191"/>
    <w:rsid w:val="009E48CB"/>
    <w:rsid w:val="009E4CAE"/>
    <w:rsid w:val="009E7BBF"/>
    <w:rsid w:val="009F3290"/>
    <w:rsid w:val="009F37CD"/>
    <w:rsid w:val="009F440E"/>
    <w:rsid w:val="009F5956"/>
    <w:rsid w:val="009F671C"/>
    <w:rsid w:val="009F74AB"/>
    <w:rsid w:val="00A011F3"/>
    <w:rsid w:val="00A02E56"/>
    <w:rsid w:val="00A03250"/>
    <w:rsid w:val="00A10107"/>
    <w:rsid w:val="00A120F2"/>
    <w:rsid w:val="00A12419"/>
    <w:rsid w:val="00A12EAB"/>
    <w:rsid w:val="00A14385"/>
    <w:rsid w:val="00A157A4"/>
    <w:rsid w:val="00A16CF1"/>
    <w:rsid w:val="00A17EB0"/>
    <w:rsid w:val="00A20C23"/>
    <w:rsid w:val="00A229F7"/>
    <w:rsid w:val="00A22C9B"/>
    <w:rsid w:val="00A22FF4"/>
    <w:rsid w:val="00A235E4"/>
    <w:rsid w:val="00A23AD2"/>
    <w:rsid w:val="00A23ECC"/>
    <w:rsid w:val="00A24A6B"/>
    <w:rsid w:val="00A25497"/>
    <w:rsid w:val="00A25D3B"/>
    <w:rsid w:val="00A30E87"/>
    <w:rsid w:val="00A3222A"/>
    <w:rsid w:val="00A33931"/>
    <w:rsid w:val="00A34282"/>
    <w:rsid w:val="00A348A4"/>
    <w:rsid w:val="00A35CF9"/>
    <w:rsid w:val="00A35F93"/>
    <w:rsid w:val="00A378E9"/>
    <w:rsid w:val="00A40B75"/>
    <w:rsid w:val="00A40E2C"/>
    <w:rsid w:val="00A40ED5"/>
    <w:rsid w:val="00A42406"/>
    <w:rsid w:val="00A45DA0"/>
    <w:rsid w:val="00A513F2"/>
    <w:rsid w:val="00A55161"/>
    <w:rsid w:val="00A57FAC"/>
    <w:rsid w:val="00A6146E"/>
    <w:rsid w:val="00A61B12"/>
    <w:rsid w:val="00A63BF7"/>
    <w:rsid w:val="00A64546"/>
    <w:rsid w:val="00A64F3C"/>
    <w:rsid w:val="00A66F53"/>
    <w:rsid w:val="00A701FF"/>
    <w:rsid w:val="00A7088C"/>
    <w:rsid w:val="00A71A59"/>
    <w:rsid w:val="00A72740"/>
    <w:rsid w:val="00A746C4"/>
    <w:rsid w:val="00A748DC"/>
    <w:rsid w:val="00A76B14"/>
    <w:rsid w:val="00A76B71"/>
    <w:rsid w:val="00A77526"/>
    <w:rsid w:val="00A77FFE"/>
    <w:rsid w:val="00A803B0"/>
    <w:rsid w:val="00A807B6"/>
    <w:rsid w:val="00A8080C"/>
    <w:rsid w:val="00A82EB8"/>
    <w:rsid w:val="00A92015"/>
    <w:rsid w:val="00A9490C"/>
    <w:rsid w:val="00A96CEF"/>
    <w:rsid w:val="00A9718D"/>
    <w:rsid w:val="00A978DB"/>
    <w:rsid w:val="00AA3100"/>
    <w:rsid w:val="00AA6341"/>
    <w:rsid w:val="00AB00FD"/>
    <w:rsid w:val="00AB07C6"/>
    <w:rsid w:val="00AB0A63"/>
    <w:rsid w:val="00AB0FF0"/>
    <w:rsid w:val="00AB1244"/>
    <w:rsid w:val="00AB2CE0"/>
    <w:rsid w:val="00AB4755"/>
    <w:rsid w:val="00AB6D0D"/>
    <w:rsid w:val="00AC2F40"/>
    <w:rsid w:val="00AC7222"/>
    <w:rsid w:val="00AC729A"/>
    <w:rsid w:val="00AD1E64"/>
    <w:rsid w:val="00AD297E"/>
    <w:rsid w:val="00AD440A"/>
    <w:rsid w:val="00AD64B6"/>
    <w:rsid w:val="00AD7587"/>
    <w:rsid w:val="00AE22CA"/>
    <w:rsid w:val="00AE3071"/>
    <w:rsid w:val="00AE3A60"/>
    <w:rsid w:val="00AE4042"/>
    <w:rsid w:val="00AE5DCC"/>
    <w:rsid w:val="00AE716D"/>
    <w:rsid w:val="00AE7B2E"/>
    <w:rsid w:val="00AF03C1"/>
    <w:rsid w:val="00AF0BFE"/>
    <w:rsid w:val="00AF4315"/>
    <w:rsid w:val="00AF517F"/>
    <w:rsid w:val="00B00DB6"/>
    <w:rsid w:val="00B033E9"/>
    <w:rsid w:val="00B03D70"/>
    <w:rsid w:val="00B05841"/>
    <w:rsid w:val="00B06091"/>
    <w:rsid w:val="00B104B1"/>
    <w:rsid w:val="00B109BC"/>
    <w:rsid w:val="00B10B1F"/>
    <w:rsid w:val="00B1136C"/>
    <w:rsid w:val="00B11484"/>
    <w:rsid w:val="00B1511A"/>
    <w:rsid w:val="00B1544D"/>
    <w:rsid w:val="00B16013"/>
    <w:rsid w:val="00B16AF3"/>
    <w:rsid w:val="00B16F0A"/>
    <w:rsid w:val="00B222FD"/>
    <w:rsid w:val="00B2245E"/>
    <w:rsid w:val="00B250C8"/>
    <w:rsid w:val="00B2522A"/>
    <w:rsid w:val="00B25370"/>
    <w:rsid w:val="00B272E1"/>
    <w:rsid w:val="00B277D4"/>
    <w:rsid w:val="00B27C0A"/>
    <w:rsid w:val="00B33A8E"/>
    <w:rsid w:val="00B33BBC"/>
    <w:rsid w:val="00B345AC"/>
    <w:rsid w:val="00B35400"/>
    <w:rsid w:val="00B37DAF"/>
    <w:rsid w:val="00B409C1"/>
    <w:rsid w:val="00B40E1E"/>
    <w:rsid w:val="00B41BEC"/>
    <w:rsid w:val="00B4222E"/>
    <w:rsid w:val="00B42C7E"/>
    <w:rsid w:val="00B4343F"/>
    <w:rsid w:val="00B4566D"/>
    <w:rsid w:val="00B464F9"/>
    <w:rsid w:val="00B47905"/>
    <w:rsid w:val="00B47BC1"/>
    <w:rsid w:val="00B52146"/>
    <w:rsid w:val="00B5216C"/>
    <w:rsid w:val="00B560F4"/>
    <w:rsid w:val="00B56407"/>
    <w:rsid w:val="00B56CBF"/>
    <w:rsid w:val="00B57835"/>
    <w:rsid w:val="00B62DEE"/>
    <w:rsid w:val="00B647C9"/>
    <w:rsid w:val="00B67060"/>
    <w:rsid w:val="00B70444"/>
    <w:rsid w:val="00B7098C"/>
    <w:rsid w:val="00B729A5"/>
    <w:rsid w:val="00B72C4A"/>
    <w:rsid w:val="00B72FC2"/>
    <w:rsid w:val="00B74AE8"/>
    <w:rsid w:val="00B75436"/>
    <w:rsid w:val="00B75F19"/>
    <w:rsid w:val="00B760BC"/>
    <w:rsid w:val="00B768B4"/>
    <w:rsid w:val="00B768B8"/>
    <w:rsid w:val="00B77114"/>
    <w:rsid w:val="00B80569"/>
    <w:rsid w:val="00B80E86"/>
    <w:rsid w:val="00B812DA"/>
    <w:rsid w:val="00B82755"/>
    <w:rsid w:val="00B857EE"/>
    <w:rsid w:val="00B86B02"/>
    <w:rsid w:val="00B878C3"/>
    <w:rsid w:val="00B87AFC"/>
    <w:rsid w:val="00B90921"/>
    <w:rsid w:val="00B93ADB"/>
    <w:rsid w:val="00B972EB"/>
    <w:rsid w:val="00B9744E"/>
    <w:rsid w:val="00B97604"/>
    <w:rsid w:val="00B97919"/>
    <w:rsid w:val="00B97F06"/>
    <w:rsid w:val="00BA136D"/>
    <w:rsid w:val="00BA2CAB"/>
    <w:rsid w:val="00BA4703"/>
    <w:rsid w:val="00BA4708"/>
    <w:rsid w:val="00BA5A0B"/>
    <w:rsid w:val="00BA675C"/>
    <w:rsid w:val="00BA6E48"/>
    <w:rsid w:val="00BB139C"/>
    <w:rsid w:val="00BB2965"/>
    <w:rsid w:val="00BB2D88"/>
    <w:rsid w:val="00BB40A3"/>
    <w:rsid w:val="00BB47C0"/>
    <w:rsid w:val="00BB4BEF"/>
    <w:rsid w:val="00BB51BC"/>
    <w:rsid w:val="00BB7B25"/>
    <w:rsid w:val="00BC3FEF"/>
    <w:rsid w:val="00BC4B05"/>
    <w:rsid w:val="00BC4B61"/>
    <w:rsid w:val="00BC4F97"/>
    <w:rsid w:val="00BC7148"/>
    <w:rsid w:val="00BC71C1"/>
    <w:rsid w:val="00BD0052"/>
    <w:rsid w:val="00BD1010"/>
    <w:rsid w:val="00BD1793"/>
    <w:rsid w:val="00BD2C33"/>
    <w:rsid w:val="00BD35D7"/>
    <w:rsid w:val="00BD3E16"/>
    <w:rsid w:val="00BD4315"/>
    <w:rsid w:val="00BD4A6A"/>
    <w:rsid w:val="00BD63BD"/>
    <w:rsid w:val="00BE25A9"/>
    <w:rsid w:val="00BE325F"/>
    <w:rsid w:val="00BE4E06"/>
    <w:rsid w:val="00BE5FBD"/>
    <w:rsid w:val="00BE600C"/>
    <w:rsid w:val="00BE65C5"/>
    <w:rsid w:val="00BE7A81"/>
    <w:rsid w:val="00BF2428"/>
    <w:rsid w:val="00BF4AD7"/>
    <w:rsid w:val="00BF4B80"/>
    <w:rsid w:val="00BF6A4A"/>
    <w:rsid w:val="00C01402"/>
    <w:rsid w:val="00C0277E"/>
    <w:rsid w:val="00C02C59"/>
    <w:rsid w:val="00C03CDC"/>
    <w:rsid w:val="00C04312"/>
    <w:rsid w:val="00C04A60"/>
    <w:rsid w:val="00C05C9C"/>
    <w:rsid w:val="00C06158"/>
    <w:rsid w:val="00C062EB"/>
    <w:rsid w:val="00C064B2"/>
    <w:rsid w:val="00C102A8"/>
    <w:rsid w:val="00C105AC"/>
    <w:rsid w:val="00C109CF"/>
    <w:rsid w:val="00C11452"/>
    <w:rsid w:val="00C1236F"/>
    <w:rsid w:val="00C13281"/>
    <w:rsid w:val="00C13544"/>
    <w:rsid w:val="00C13FDB"/>
    <w:rsid w:val="00C150B1"/>
    <w:rsid w:val="00C15B4C"/>
    <w:rsid w:val="00C16C51"/>
    <w:rsid w:val="00C17470"/>
    <w:rsid w:val="00C175BC"/>
    <w:rsid w:val="00C22119"/>
    <w:rsid w:val="00C25A87"/>
    <w:rsid w:val="00C26012"/>
    <w:rsid w:val="00C2666B"/>
    <w:rsid w:val="00C27519"/>
    <w:rsid w:val="00C31AC2"/>
    <w:rsid w:val="00C32CEC"/>
    <w:rsid w:val="00C32DB0"/>
    <w:rsid w:val="00C34A55"/>
    <w:rsid w:val="00C34D4D"/>
    <w:rsid w:val="00C360A0"/>
    <w:rsid w:val="00C3779C"/>
    <w:rsid w:val="00C400D5"/>
    <w:rsid w:val="00C402D1"/>
    <w:rsid w:val="00C4098A"/>
    <w:rsid w:val="00C40AD1"/>
    <w:rsid w:val="00C509EB"/>
    <w:rsid w:val="00C53890"/>
    <w:rsid w:val="00C55672"/>
    <w:rsid w:val="00C5643B"/>
    <w:rsid w:val="00C60A94"/>
    <w:rsid w:val="00C63666"/>
    <w:rsid w:val="00C65C17"/>
    <w:rsid w:val="00C65D82"/>
    <w:rsid w:val="00C661D4"/>
    <w:rsid w:val="00C6664B"/>
    <w:rsid w:val="00C670AD"/>
    <w:rsid w:val="00C678C6"/>
    <w:rsid w:val="00C703F4"/>
    <w:rsid w:val="00C72817"/>
    <w:rsid w:val="00C7445B"/>
    <w:rsid w:val="00C75182"/>
    <w:rsid w:val="00C759B5"/>
    <w:rsid w:val="00C76B89"/>
    <w:rsid w:val="00C77FE2"/>
    <w:rsid w:val="00C801A5"/>
    <w:rsid w:val="00C81A68"/>
    <w:rsid w:val="00C825EE"/>
    <w:rsid w:val="00C82969"/>
    <w:rsid w:val="00C82E2A"/>
    <w:rsid w:val="00C83D7F"/>
    <w:rsid w:val="00C84757"/>
    <w:rsid w:val="00C85215"/>
    <w:rsid w:val="00C85381"/>
    <w:rsid w:val="00C87243"/>
    <w:rsid w:val="00C87BC5"/>
    <w:rsid w:val="00C90E9A"/>
    <w:rsid w:val="00C91038"/>
    <w:rsid w:val="00C9146C"/>
    <w:rsid w:val="00C915B8"/>
    <w:rsid w:val="00C91E2B"/>
    <w:rsid w:val="00C9231B"/>
    <w:rsid w:val="00C92904"/>
    <w:rsid w:val="00C92EC8"/>
    <w:rsid w:val="00C93762"/>
    <w:rsid w:val="00C93DBF"/>
    <w:rsid w:val="00C95B92"/>
    <w:rsid w:val="00C96451"/>
    <w:rsid w:val="00C96C54"/>
    <w:rsid w:val="00C96E6A"/>
    <w:rsid w:val="00C97006"/>
    <w:rsid w:val="00CA1F68"/>
    <w:rsid w:val="00CA359B"/>
    <w:rsid w:val="00CA5C34"/>
    <w:rsid w:val="00CA64D8"/>
    <w:rsid w:val="00CA6766"/>
    <w:rsid w:val="00CB0EA5"/>
    <w:rsid w:val="00CB1A52"/>
    <w:rsid w:val="00CB1AFE"/>
    <w:rsid w:val="00CB2CB3"/>
    <w:rsid w:val="00CB3944"/>
    <w:rsid w:val="00CB4A07"/>
    <w:rsid w:val="00CB7447"/>
    <w:rsid w:val="00CC1666"/>
    <w:rsid w:val="00CC4563"/>
    <w:rsid w:val="00CC507E"/>
    <w:rsid w:val="00CC5A8A"/>
    <w:rsid w:val="00CC605B"/>
    <w:rsid w:val="00CC7103"/>
    <w:rsid w:val="00CC7513"/>
    <w:rsid w:val="00CC761E"/>
    <w:rsid w:val="00CD0615"/>
    <w:rsid w:val="00CD3B45"/>
    <w:rsid w:val="00CD3E2E"/>
    <w:rsid w:val="00CD4926"/>
    <w:rsid w:val="00CD5616"/>
    <w:rsid w:val="00CD5903"/>
    <w:rsid w:val="00CD63B2"/>
    <w:rsid w:val="00CD65DB"/>
    <w:rsid w:val="00CD6C21"/>
    <w:rsid w:val="00CD776B"/>
    <w:rsid w:val="00CE05A6"/>
    <w:rsid w:val="00CE0751"/>
    <w:rsid w:val="00CE17A3"/>
    <w:rsid w:val="00CF1407"/>
    <w:rsid w:val="00CF1C4C"/>
    <w:rsid w:val="00CF2CD5"/>
    <w:rsid w:val="00CF36AB"/>
    <w:rsid w:val="00CF39EB"/>
    <w:rsid w:val="00D0022C"/>
    <w:rsid w:val="00D01EBF"/>
    <w:rsid w:val="00D03002"/>
    <w:rsid w:val="00D03225"/>
    <w:rsid w:val="00D03AE2"/>
    <w:rsid w:val="00D07A47"/>
    <w:rsid w:val="00D10DCB"/>
    <w:rsid w:val="00D1286A"/>
    <w:rsid w:val="00D1388C"/>
    <w:rsid w:val="00D1435A"/>
    <w:rsid w:val="00D14562"/>
    <w:rsid w:val="00D1672C"/>
    <w:rsid w:val="00D168EE"/>
    <w:rsid w:val="00D173DC"/>
    <w:rsid w:val="00D20DCB"/>
    <w:rsid w:val="00D2112D"/>
    <w:rsid w:val="00D21D0A"/>
    <w:rsid w:val="00D21D9F"/>
    <w:rsid w:val="00D23467"/>
    <w:rsid w:val="00D24B00"/>
    <w:rsid w:val="00D2743E"/>
    <w:rsid w:val="00D27AC4"/>
    <w:rsid w:val="00D317B9"/>
    <w:rsid w:val="00D31A6F"/>
    <w:rsid w:val="00D322B9"/>
    <w:rsid w:val="00D3286C"/>
    <w:rsid w:val="00D32BF3"/>
    <w:rsid w:val="00D34EA5"/>
    <w:rsid w:val="00D37ADF"/>
    <w:rsid w:val="00D4020E"/>
    <w:rsid w:val="00D43560"/>
    <w:rsid w:val="00D4456B"/>
    <w:rsid w:val="00D467A0"/>
    <w:rsid w:val="00D502FE"/>
    <w:rsid w:val="00D509F1"/>
    <w:rsid w:val="00D5121B"/>
    <w:rsid w:val="00D51515"/>
    <w:rsid w:val="00D53475"/>
    <w:rsid w:val="00D55FCF"/>
    <w:rsid w:val="00D566E4"/>
    <w:rsid w:val="00D56D2E"/>
    <w:rsid w:val="00D60223"/>
    <w:rsid w:val="00D612F3"/>
    <w:rsid w:val="00D62D32"/>
    <w:rsid w:val="00D632DD"/>
    <w:rsid w:val="00D671D5"/>
    <w:rsid w:val="00D70F4D"/>
    <w:rsid w:val="00D72386"/>
    <w:rsid w:val="00D7570E"/>
    <w:rsid w:val="00D76865"/>
    <w:rsid w:val="00D808B0"/>
    <w:rsid w:val="00D814B2"/>
    <w:rsid w:val="00D816B6"/>
    <w:rsid w:val="00D82741"/>
    <w:rsid w:val="00D82FCE"/>
    <w:rsid w:val="00D83712"/>
    <w:rsid w:val="00D8413A"/>
    <w:rsid w:val="00D84F1B"/>
    <w:rsid w:val="00D84F3C"/>
    <w:rsid w:val="00D862E4"/>
    <w:rsid w:val="00D86B54"/>
    <w:rsid w:val="00D905F7"/>
    <w:rsid w:val="00D907DF"/>
    <w:rsid w:val="00D93185"/>
    <w:rsid w:val="00D944A1"/>
    <w:rsid w:val="00D947EA"/>
    <w:rsid w:val="00D9623D"/>
    <w:rsid w:val="00DA077A"/>
    <w:rsid w:val="00DA5547"/>
    <w:rsid w:val="00DA57BB"/>
    <w:rsid w:val="00DA68ED"/>
    <w:rsid w:val="00DB07B7"/>
    <w:rsid w:val="00DB0ACA"/>
    <w:rsid w:val="00DB1727"/>
    <w:rsid w:val="00DB23DD"/>
    <w:rsid w:val="00DB2677"/>
    <w:rsid w:val="00DB4C6B"/>
    <w:rsid w:val="00DB4E88"/>
    <w:rsid w:val="00DB5C42"/>
    <w:rsid w:val="00DB7F7F"/>
    <w:rsid w:val="00DC00CE"/>
    <w:rsid w:val="00DC0672"/>
    <w:rsid w:val="00DC1348"/>
    <w:rsid w:val="00DC3407"/>
    <w:rsid w:val="00DC42B7"/>
    <w:rsid w:val="00DC59A1"/>
    <w:rsid w:val="00DC5EFB"/>
    <w:rsid w:val="00DD3C7E"/>
    <w:rsid w:val="00DD7092"/>
    <w:rsid w:val="00DD78AD"/>
    <w:rsid w:val="00DE0B66"/>
    <w:rsid w:val="00DE5006"/>
    <w:rsid w:val="00DE53D0"/>
    <w:rsid w:val="00DF0C85"/>
    <w:rsid w:val="00DF0ECE"/>
    <w:rsid w:val="00DF119F"/>
    <w:rsid w:val="00DF13CD"/>
    <w:rsid w:val="00DF1E2E"/>
    <w:rsid w:val="00DF2152"/>
    <w:rsid w:val="00DF3379"/>
    <w:rsid w:val="00DF5A8D"/>
    <w:rsid w:val="00E022CD"/>
    <w:rsid w:val="00E03653"/>
    <w:rsid w:val="00E04DC1"/>
    <w:rsid w:val="00E0654E"/>
    <w:rsid w:val="00E06AD3"/>
    <w:rsid w:val="00E06D1F"/>
    <w:rsid w:val="00E076BE"/>
    <w:rsid w:val="00E07E04"/>
    <w:rsid w:val="00E10761"/>
    <w:rsid w:val="00E1198B"/>
    <w:rsid w:val="00E13950"/>
    <w:rsid w:val="00E155F6"/>
    <w:rsid w:val="00E15996"/>
    <w:rsid w:val="00E16434"/>
    <w:rsid w:val="00E17BA7"/>
    <w:rsid w:val="00E216FE"/>
    <w:rsid w:val="00E21CCC"/>
    <w:rsid w:val="00E22491"/>
    <w:rsid w:val="00E23BA2"/>
    <w:rsid w:val="00E242B7"/>
    <w:rsid w:val="00E2623F"/>
    <w:rsid w:val="00E27D71"/>
    <w:rsid w:val="00E32D7E"/>
    <w:rsid w:val="00E34105"/>
    <w:rsid w:val="00E35325"/>
    <w:rsid w:val="00E36C2C"/>
    <w:rsid w:val="00E374C1"/>
    <w:rsid w:val="00E37FD6"/>
    <w:rsid w:val="00E40A7E"/>
    <w:rsid w:val="00E425B8"/>
    <w:rsid w:val="00E43E57"/>
    <w:rsid w:val="00E44666"/>
    <w:rsid w:val="00E46220"/>
    <w:rsid w:val="00E46E00"/>
    <w:rsid w:val="00E46E3C"/>
    <w:rsid w:val="00E502A9"/>
    <w:rsid w:val="00E52AFD"/>
    <w:rsid w:val="00E542B0"/>
    <w:rsid w:val="00E5721D"/>
    <w:rsid w:val="00E57A24"/>
    <w:rsid w:val="00E62082"/>
    <w:rsid w:val="00E626CC"/>
    <w:rsid w:val="00E63441"/>
    <w:rsid w:val="00E717EC"/>
    <w:rsid w:val="00E743C6"/>
    <w:rsid w:val="00E7444B"/>
    <w:rsid w:val="00E74D38"/>
    <w:rsid w:val="00E77075"/>
    <w:rsid w:val="00E77B9B"/>
    <w:rsid w:val="00E80DDD"/>
    <w:rsid w:val="00E81587"/>
    <w:rsid w:val="00E824BF"/>
    <w:rsid w:val="00E838E6"/>
    <w:rsid w:val="00E83EFC"/>
    <w:rsid w:val="00E85F2B"/>
    <w:rsid w:val="00E863BE"/>
    <w:rsid w:val="00E8766F"/>
    <w:rsid w:val="00E908A9"/>
    <w:rsid w:val="00E91A3F"/>
    <w:rsid w:val="00E926F0"/>
    <w:rsid w:val="00E937D3"/>
    <w:rsid w:val="00E951B3"/>
    <w:rsid w:val="00E9675B"/>
    <w:rsid w:val="00E96A13"/>
    <w:rsid w:val="00E97674"/>
    <w:rsid w:val="00EA182E"/>
    <w:rsid w:val="00EA20F6"/>
    <w:rsid w:val="00EA3240"/>
    <w:rsid w:val="00EA3B24"/>
    <w:rsid w:val="00EA3DE9"/>
    <w:rsid w:val="00EA3F47"/>
    <w:rsid w:val="00EA4A6C"/>
    <w:rsid w:val="00EA55B6"/>
    <w:rsid w:val="00EA5B7C"/>
    <w:rsid w:val="00EA7320"/>
    <w:rsid w:val="00EA77AD"/>
    <w:rsid w:val="00EA7AED"/>
    <w:rsid w:val="00EB1627"/>
    <w:rsid w:val="00EB4AF0"/>
    <w:rsid w:val="00EB4C76"/>
    <w:rsid w:val="00EB4E84"/>
    <w:rsid w:val="00EB5107"/>
    <w:rsid w:val="00EB7A19"/>
    <w:rsid w:val="00EC00ED"/>
    <w:rsid w:val="00EC4550"/>
    <w:rsid w:val="00EC4ECB"/>
    <w:rsid w:val="00EC4F8E"/>
    <w:rsid w:val="00EC583E"/>
    <w:rsid w:val="00EC587F"/>
    <w:rsid w:val="00EC628C"/>
    <w:rsid w:val="00EC78DC"/>
    <w:rsid w:val="00ED39F0"/>
    <w:rsid w:val="00ED42B3"/>
    <w:rsid w:val="00ED56B1"/>
    <w:rsid w:val="00ED5B9D"/>
    <w:rsid w:val="00ED72CC"/>
    <w:rsid w:val="00ED7E81"/>
    <w:rsid w:val="00EE10FD"/>
    <w:rsid w:val="00EE15B8"/>
    <w:rsid w:val="00EE230D"/>
    <w:rsid w:val="00EE5385"/>
    <w:rsid w:val="00EF1183"/>
    <w:rsid w:val="00EF3913"/>
    <w:rsid w:val="00EF7412"/>
    <w:rsid w:val="00F02B42"/>
    <w:rsid w:val="00F04BA0"/>
    <w:rsid w:val="00F0559A"/>
    <w:rsid w:val="00F11D91"/>
    <w:rsid w:val="00F127BE"/>
    <w:rsid w:val="00F12E46"/>
    <w:rsid w:val="00F14C0E"/>
    <w:rsid w:val="00F153CE"/>
    <w:rsid w:val="00F178BA"/>
    <w:rsid w:val="00F2032C"/>
    <w:rsid w:val="00F21236"/>
    <w:rsid w:val="00F2198C"/>
    <w:rsid w:val="00F230D3"/>
    <w:rsid w:val="00F245ED"/>
    <w:rsid w:val="00F258CE"/>
    <w:rsid w:val="00F25F84"/>
    <w:rsid w:val="00F26829"/>
    <w:rsid w:val="00F3012A"/>
    <w:rsid w:val="00F304A1"/>
    <w:rsid w:val="00F3068B"/>
    <w:rsid w:val="00F31910"/>
    <w:rsid w:val="00F34717"/>
    <w:rsid w:val="00F37EB1"/>
    <w:rsid w:val="00F37F60"/>
    <w:rsid w:val="00F42DCE"/>
    <w:rsid w:val="00F43C35"/>
    <w:rsid w:val="00F44EC7"/>
    <w:rsid w:val="00F471C2"/>
    <w:rsid w:val="00F479AB"/>
    <w:rsid w:val="00F50CD4"/>
    <w:rsid w:val="00F51A12"/>
    <w:rsid w:val="00F53ADF"/>
    <w:rsid w:val="00F55E64"/>
    <w:rsid w:val="00F57CE0"/>
    <w:rsid w:val="00F6210C"/>
    <w:rsid w:val="00F621C3"/>
    <w:rsid w:val="00F638E4"/>
    <w:rsid w:val="00F6562B"/>
    <w:rsid w:val="00F66DEC"/>
    <w:rsid w:val="00F673BA"/>
    <w:rsid w:val="00F6779F"/>
    <w:rsid w:val="00F704D0"/>
    <w:rsid w:val="00F7071B"/>
    <w:rsid w:val="00F73153"/>
    <w:rsid w:val="00F7505D"/>
    <w:rsid w:val="00F767BF"/>
    <w:rsid w:val="00F7697E"/>
    <w:rsid w:val="00F80821"/>
    <w:rsid w:val="00F82334"/>
    <w:rsid w:val="00F83C54"/>
    <w:rsid w:val="00F85E7F"/>
    <w:rsid w:val="00F8604D"/>
    <w:rsid w:val="00F8730B"/>
    <w:rsid w:val="00F901AD"/>
    <w:rsid w:val="00F90F07"/>
    <w:rsid w:val="00F91B33"/>
    <w:rsid w:val="00F93E6F"/>
    <w:rsid w:val="00F94A14"/>
    <w:rsid w:val="00F962E3"/>
    <w:rsid w:val="00F962F2"/>
    <w:rsid w:val="00F97EEF"/>
    <w:rsid w:val="00FA032C"/>
    <w:rsid w:val="00FA3685"/>
    <w:rsid w:val="00FA3D3F"/>
    <w:rsid w:val="00FA58BE"/>
    <w:rsid w:val="00FA7DF4"/>
    <w:rsid w:val="00FB1FE7"/>
    <w:rsid w:val="00FB2E14"/>
    <w:rsid w:val="00FB3918"/>
    <w:rsid w:val="00FB4C71"/>
    <w:rsid w:val="00FB4D04"/>
    <w:rsid w:val="00FB5974"/>
    <w:rsid w:val="00FB598B"/>
    <w:rsid w:val="00FB5CA3"/>
    <w:rsid w:val="00FB6F8A"/>
    <w:rsid w:val="00FC088B"/>
    <w:rsid w:val="00FC1161"/>
    <w:rsid w:val="00FC1E58"/>
    <w:rsid w:val="00FC2F9E"/>
    <w:rsid w:val="00FC4385"/>
    <w:rsid w:val="00FC4574"/>
    <w:rsid w:val="00FC45A1"/>
    <w:rsid w:val="00FC55A5"/>
    <w:rsid w:val="00FC563D"/>
    <w:rsid w:val="00FD15BD"/>
    <w:rsid w:val="00FD1719"/>
    <w:rsid w:val="00FD2E5D"/>
    <w:rsid w:val="00FD79EF"/>
    <w:rsid w:val="00FE1689"/>
    <w:rsid w:val="00FE1FD1"/>
    <w:rsid w:val="00FE218C"/>
    <w:rsid w:val="00FE4AAE"/>
    <w:rsid w:val="00FE4B8A"/>
    <w:rsid w:val="00FE533A"/>
    <w:rsid w:val="00FF17B8"/>
    <w:rsid w:val="00FF2785"/>
    <w:rsid w:val="00FF30F5"/>
    <w:rsid w:val="00FF35DF"/>
    <w:rsid w:val="00FF5A41"/>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112"/>
    <o:shapelayout v:ext="edit">
      <o:idmap v:ext="edit" data="1"/>
    </o:shapelayout>
  </w:shapeDefaults>
  <w:decimalSymbol w:val="."/>
  <w:listSeparator w:val=","/>
  <w14:docId w14:val="5E40A6E2"/>
  <w15:docId w15:val="{6E7968C2-34F6-4352-A5FD-CD4A09BED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I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56A0"/>
  </w:style>
  <w:style w:type="paragraph" w:styleId="Heading10">
    <w:name w:val="heading 1"/>
    <w:basedOn w:val="Normal"/>
    <w:next w:val="Normal"/>
    <w:link w:val="Heading1Char"/>
    <w:uiPriority w:val="9"/>
    <w:qFormat/>
    <w:rsid w:val="009E219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0">
    <w:name w:val="heading 2"/>
    <w:basedOn w:val="Normal"/>
    <w:next w:val="Normal"/>
    <w:link w:val="Heading2Char"/>
    <w:uiPriority w:val="9"/>
    <w:semiHidden/>
    <w:unhideWhenUsed/>
    <w:qFormat/>
    <w:rsid w:val="009E219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C678C6"/>
    <w:pPr>
      <w:overflowPunct w:val="0"/>
      <w:autoSpaceDE w:val="0"/>
      <w:autoSpaceDN w:val="0"/>
      <w:adjustRightInd w:val="0"/>
      <w:spacing w:before="360" w:line="240" w:lineRule="atLeast"/>
      <w:jc w:val="both"/>
      <w:textAlignment w:val="baseline"/>
      <w:outlineLvl w:val="2"/>
    </w:pPr>
    <w:rPr>
      <w:rFonts w:eastAsia="Times New Roman" w:cs="Times New Roman"/>
      <w:sz w:val="20"/>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179B2"/>
    <w:rPr>
      <w:rFonts w:ascii="Tahoma" w:hAnsi="Tahoma" w:cs="Tahoma"/>
      <w:sz w:val="16"/>
      <w:szCs w:val="16"/>
    </w:rPr>
  </w:style>
  <w:style w:type="character" w:customStyle="1" w:styleId="BalloonTextChar">
    <w:name w:val="Balloon Text Char"/>
    <w:basedOn w:val="DefaultParagraphFont"/>
    <w:link w:val="BalloonText"/>
    <w:uiPriority w:val="99"/>
    <w:semiHidden/>
    <w:rsid w:val="006179B2"/>
    <w:rPr>
      <w:rFonts w:ascii="Tahoma" w:hAnsi="Tahoma" w:cs="Tahoma"/>
      <w:sz w:val="16"/>
      <w:szCs w:val="16"/>
    </w:rPr>
  </w:style>
  <w:style w:type="character" w:styleId="PlaceholderText">
    <w:name w:val="Placeholder Text"/>
    <w:basedOn w:val="DefaultParagraphFont"/>
    <w:uiPriority w:val="99"/>
    <w:semiHidden/>
    <w:rsid w:val="009E2191"/>
    <w:rPr>
      <w:color w:val="808080"/>
    </w:rPr>
  </w:style>
  <w:style w:type="paragraph" w:customStyle="1" w:styleId="heading1">
    <w:name w:val="heading1"/>
    <w:basedOn w:val="Heading10"/>
    <w:next w:val="Normal"/>
    <w:rsid w:val="009E2191"/>
    <w:pPr>
      <w:numPr>
        <w:numId w:val="1"/>
      </w:numPr>
      <w:suppressAutoHyphens/>
      <w:overflowPunct w:val="0"/>
      <w:autoSpaceDE w:val="0"/>
      <w:autoSpaceDN w:val="0"/>
      <w:adjustRightInd w:val="0"/>
      <w:spacing w:before="360" w:after="240" w:line="300" w:lineRule="atLeast"/>
      <w:textAlignment w:val="baseline"/>
    </w:pPr>
    <w:rPr>
      <w:rFonts w:ascii="Times New Roman" w:eastAsia="Times New Roman" w:hAnsi="Times New Roman" w:cs="Times New Roman"/>
      <w:color w:val="auto"/>
      <w:sz w:val="24"/>
      <w:szCs w:val="20"/>
      <w:lang w:val="en-US" w:eastAsia="de-DE"/>
    </w:rPr>
  </w:style>
  <w:style w:type="paragraph" w:customStyle="1" w:styleId="heading2">
    <w:name w:val="heading2"/>
    <w:basedOn w:val="Heading20"/>
    <w:next w:val="Normal"/>
    <w:rsid w:val="009E2191"/>
    <w:pPr>
      <w:numPr>
        <w:ilvl w:val="1"/>
        <w:numId w:val="1"/>
      </w:numPr>
      <w:suppressAutoHyphens/>
      <w:overflowPunct w:val="0"/>
      <w:autoSpaceDE w:val="0"/>
      <w:autoSpaceDN w:val="0"/>
      <w:adjustRightInd w:val="0"/>
      <w:spacing w:before="360" w:after="160" w:line="240" w:lineRule="atLeast"/>
      <w:jc w:val="both"/>
      <w:textAlignment w:val="baseline"/>
    </w:pPr>
    <w:rPr>
      <w:rFonts w:ascii="Times New Roman" w:eastAsia="Times New Roman" w:hAnsi="Times New Roman" w:cs="Times New Roman"/>
      <w:iCs/>
      <w:color w:val="auto"/>
      <w:sz w:val="20"/>
      <w:szCs w:val="20"/>
      <w:lang w:val="en-US" w:eastAsia="de-DE"/>
    </w:rPr>
  </w:style>
  <w:style w:type="numbering" w:customStyle="1" w:styleId="headings">
    <w:name w:val="headings"/>
    <w:basedOn w:val="NoList"/>
    <w:rsid w:val="009E2191"/>
    <w:pPr>
      <w:numPr>
        <w:numId w:val="1"/>
      </w:numPr>
    </w:pPr>
  </w:style>
  <w:style w:type="character" w:customStyle="1" w:styleId="Heading1Char">
    <w:name w:val="Heading 1 Char"/>
    <w:basedOn w:val="DefaultParagraphFont"/>
    <w:link w:val="Heading10"/>
    <w:uiPriority w:val="9"/>
    <w:rsid w:val="009E219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0"/>
    <w:uiPriority w:val="9"/>
    <w:semiHidden/>
    <w:rsid w:val="009E21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9E2191"/>
    <w:rPr>
      <w:rFonts w:ascii="Calibri" w:eastAsia="Times New Roman" w:hAnsi="Calibri" w:cs="Times New Roman"/>
      <w:sz w:val="20"/>
      <w:szCs w:val="20"/>
      <w:lang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30">
    <w:name w:val="heading3"/>
    <w:basedOn w:val="DefaultParagraphFont"/>
    <w:rsid w:val="00F02B42"/>
    <w:rPr>
      <w:b/>
    </w:rPr>
  </w:style>
  <w:style w:type="character" w:customStyle="1" w:styleId="Heading3Char">
    <w:name w:val="Heading 3 Char"/>
    <w:basedOn w:val="DefaultParagraphFont"/>
    <w:link w:val="Heading3"/>
    <w:rsid w:val="00C678C6"/>
    <w:rPr>
      <w:rFonts w:eastAsia="Times New Roman" w:cs="Times New Roman"/>
      <w:sz w:val="20"/>
      <w:szCs w:val="20"/>
      <w:lang w:val="en-US" w:eastAsia="de-DE"/>
    </w:rPr>
  </w:style>
  <w:style w:type="paragraph" w:customStyle="1" w:styleId="equation">
    <w:name w:val="equation"/>
    <w:basedOn w:val="Normal"/>
    <w:next w:val="Normal"/>
    <w:rsid w:val="00C678C6"/>
    <w:pPr>
      <w:tabs>
        <w:tab w:val="center" w:pos="3289"/>
        <w:tab w:val="right" w:pos="6917"/>
      </w:tabs>
      <w:overflowPunct w:val="0"/>
      <w:autoSpaceDE w:val="0"/>
      <w:autoSpaceDN w:val="0"/>
      <w:adjustRightInd w:val="0"/>
      <w:spacing w:before="160" w:after="160" w:line="240" w:lineRule="atLeast"/>
      <w:jc w:val="both"/>
      <w:textAlignment w:val="baseline"/>
    </w:pPr>
    <w:rPr>
      <w:rFonts w:eastAsia="Times New Roman" w:cs="Times New Roman"/>
      <w:sz w:val="20"/>
      <w:szCs w:val="20"/>
      <w:lang w:val="en-US" w:eastAsia="de-DE"/>
    </w:rPr>
  </w:style>
  <w:style w:type="paragraph" w:styleId="ListParagraph">
    <w:name w:val="List Paragraph"/>
    <w:basedOn w:val="Normal"/>
    <w:uiPriority w:val="34"/>
    <w:qFormat/>
    <w:rsid w:val="00A6146E"/>
    <w:pPr>
      <w:spacing w:after="200" w:line="276" w:lineRule="auto"/>
      <w:ind w:left="720"/>
      <w:contextualSpacing/>
    </w:pPr>
    <w:rPr>
      <w:rFonts w:ascii="Calibri" w:eastAsia="Calibri" w:hAnsi="Calibri" w:cs="Times New Roman"/>
      <w:sz w:val="22"/>
      <w:lang w:val="en-US"/>
    </w:rPr>
  </w:style>
  <w:style w:type="paragraph" w:styleId="Header">
    <w:name w:val="header"/>
    <w:basedOn w:val="Normal"/>
    <w:link w:val="HeaderChar"/>
    <w:uiPriority w:val="99"/>
    <w:unhideWhenUsed/>
    <w:rsid w:val="00285629"/>
    <w:pPr>
      <w:tabs>
        <w:tab w:val="center" w:pos="4513"/>
        <w:tab w:val="right" w:pos="9026"/>
      </w:tabs>
    </w:pPr>
  </w:style>
  <w:style w:type="character" w:customStyle="1" w:styleId="HeaderChar">
    <w:name w:val="Header Char"/>
    <w:basedOn w:val="DefaultParagraphFont"/>
    <w:link w:val="Header"/>
    <w:uiPriority w:val="99"/>
    <w:rsid w:val="00285629"/>
  </w:style>
  <w:style w:type="paragraph" w:styleId="Footer">
    <w:name w:val="footer"/>
    <w:basedOn w:val="Normal"/>
    <w:link w:val="FooterChar"/>
    <w:uiPriority w:val="99"/>
    <w:unhideWhenUsed/>
    <w:rsid w:val="00285629"/>
    <w:pPr>
      <w:tabs>
        <w:tab w:val="center" w:pos="4513"/>
        <w:tab w:val="right" w:pos="9026"/>
      </w:tabs>
    </w:pPr>
  </w:style>
  <w:style w:type="character" w:customStyle="1" w:styleId="FooterChar">
    <w:name w:val="Footer Char"/>
    <w:basedOn w:val="DefaultParagraphFont"/>
    <w:link w:val="Footer"/>
    <w:uiPriority w:val="99"/>
    <w:rsid w:val="00285629"/>
  </w:style>
  <w:style w:type="character" w:styleId="HTMLTypewriter">
    <w:name w:val="HTML Typewriter"/>
    <w:basedOn w:val="DefaultParagraphFont"/>
    <w:semiHidden/>
    <w:unhideWhenUsed/>
    <w:rsid w:val="006B5543"/>
    <w:rPr>
      <w:rFonts w:ascii="Courier New" w:eastAsia="Courier New" w:hAnsi="Courier New" w:cs="Courier New" w:hint="default"/>
      <w:sz w:val="20"/>
      <w:szCs w:val="20"/>
    </w:rPr>
  </w:style>
  <w:style w:type="paragraph" w:customStyle="1" w:styleId="references">
    <w:name w:val="references"/>
    <w:basedOn w:val="Normal"/>
    <w:rsid w:val="006B5543"/>
    <w:pPr>
      <w:spacing w:line="200" w:lineRule="atLeast"/>
      <w:ind w:left="238" w:hanging="238"/>
      <w:jc w:val="both"/>
    </w:pPr>
    <w:rPr>
      <w:rFonts w:ascii="Times" w:eastAsia="SimSun" w:hAnsi="Times" w:cs="Times New Roman"/>
      <w:sz w:val="17"/>
      <w:szCs w:val="20"/>
      <w:lang w:val="en-US" w:eastAsia="de-DE"/>
    </w:rPr>
  </w:style>
  <w:style w:type="character" w:styleId="Hyperlink">
    <w:name w:val="Hyperlink"/>
    <w:basedOn w:val="DefaultParagraphFont"/>
    <w:uiPriority w:val="99"/>
    <w:unhideWhenUsed/>
    <w:rsid w:val="00F83C54"/>
    <w:rPr>
      <w:color w:val="0000FF" w:themeColor="hyperlink"/>
      <w:u w:val="single"/>
    </w:rPr>
  </w:style>
  <w:style w:type="paragraph" w:customStyle="1" w:styleId="address">
    <w:name w:val="address"/>
    <w:basedOn w:val="Normal"/>
    <w:rsid w:val="008A2E84"/>
    <w:pPr>
      <w:overflowPunct w:val="0"/>
      <w:autoSpaceDE w:val="0"/>
      <w:autoSpaceDN w:val="0"/>
      <w:adjustRightInd w:val="0"/>
      <w:spacing w:after="200" w:line="220" w:lineRule="atLeast"/>
      <w:contextualSpacing/>
      <w:jc w:val="center"/>
      <w:textAlignment w:val="baseline"/>
    </w:pPr>
    <w:rPr>
      <w:rFonts w:eastAsia="Times New Roman" w:cs="Times New Roman"/>
      <w:sz w:val="18"/>
      <w:szCs w:val="20"/>
      <w:lang w:val="en-US" w:eastAsia="de-DE"/>
    </w:rPr>
  </w:style>
  <w:style w:type="paragraph" w:customStyle="1" w:styleId="bulletitem">
    <w:name w:val="bulletitem"/>
    <w:basedOn w:val="Normal"/>
    <w:rsid w:val="008A2E84"/>
    <w:pPr>
      <w:numPr>
        <w:numId w:val="7"/>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eastAsia="de-DE"/>
    </w:rPr>
  </w:style>
  <w:style w:type="numbering" w:customStyle="1" w:styleId="itemization1">
    <w:name w:val="itemization1"/>
    <w:basedOn w:val="NoList"/>
    <w:rsid w:val="008A2E84"/>
    <w:pPr>
      <w:numPr>
        <w:numId w:val="7"/>
      </w:numPr>
    </w:pPr>
  </w:style>
  <w:style w:type="paragraph" w:customStyle="1" w:styleId="numitem">
    <w:name w:val="numitem"/>
    <w:basedOn w:val="Normal"/>
    <w:rsid w:val="008A2E84"/>
    <w:pPr>
      <w:numPr>
        <w:numId w:val="8"/>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eastAsia="de-DE"/>
    </w:rPr>
  </w:style>
  <w:style w:type="character" w:customStyle="1" w:styleId="BibJournal">
    <w:name w:val="Bib Journal"/>
    <w:basedOn w:val="DefaultParagraphFont"/>
    <w:rsid w:val="009C7703"/>
    <w:rPr>
      <w:rFonts w:ascii="Times New Roman" w:hAnsi="Times New Roman"/>
      <w:i/>
      <w:iCs/>
    </w:rPr>
  </w:style>
  <w:style w:type="character" w:customStyle="1" w:styleId="BibVolume">
    <w:name w:val="Bib Volume"/>
    <w:basedOn w:val="DefaultParagraphFont"/>
    <w:rsid w:val="009C7703"/>
    <w:rPr>
      <w:rFonts w:ascii="Times New Roman" w:hAnsi="Times New Roman"/>
      <w:b/>
      <w:bCs/>
    </w:rPr>
  </w:style>
  <w:style w:type="paragraph" w:styleId="NoSpacing">
    <w:name w:val="No Spacing"/>
    <w:link w:val="NoSpacingChar"/>
    <w:uiPriority w:val="1"/>
    <w:qFormat/>
    <w:rsid w:val="00E838E6"/>
    <w:rPr>
      <w:rFonts w:asciiTheme="minorHAnsi" w:eastAsiaTheme="minorEastAsia" w:hAnsiTheme="minorHAnsi"/>
      <w:sz w:val="22"/>
      <w:lang w:val="en-US"/>
    </w:rPr>
  </w:style>
  <w:style w:type="character" w:customStyle="1" w:styleId="NoSpacingChar">
    <w:name w:val="No Spacing Char"/>
    <w:basedOn w:val="DefaultParagraphFont"/>
    <w:link w:val="NoSpacing"/>
    <w:uiPriority w:val="1"/>
    <w:rsid w:val="00E838E6"/>
    <w:rPr>
      <w:rFonts w:asciiTheme="minorHAnsi" w:eastAsiaTheme="minorEastAsia" w:hAnsiTheme="minorHAns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9379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image" Target="media/image11.emf"/><Relationship Id="rId39" Type="http://schemas.openxmlformats.org/officeDocument/2006/relationships/header" Target="header1.xml"/><Relationship Id="rId21" Type="http://schemas.openxmlformats.org/officeDocument/2006/relationships/image" Target="media/image10.emf"/><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emf"/><Relationship Id="rId29" Type="http://schemas.openxmlformats.org/officeDocument/2006/relationships/image" Target="media/image14.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hyperlink" Target="http://msdn.microsoft.com/en-us/magazine/hh335067.aspx" TargetMode="External"/><Relationship Id="rId37" Type="http://schemas.openxmlformats.org/officeDocument/2006/relationships/oleObject" Target="embeddings/oleObject11.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oleObject" Target="embeddings/oleObject10.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jpeg"/><Relationship Id="rId22" Type="http://schemas.openxmlformats.org/officeDocument/2006/relationships/oleObject" Target="embeddings/oleObject4.bin"/><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oleObject" Target="embeddings/oleObject9.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msdn.microsoft.com/en-us/magazine/hh335067.aspx" TargetMode="External"/><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20607-A59A-4A3E-929F-BACBA5A99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0</TotalTime>
  <Pages>78</Pages>
  <Words>15747</Words>
  <Characters>89759</Characters>
  <Application>Microsoft Office Word</Application>
  <DocSecurity>0</DocSecurity>
  <Lines>747</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Jai Jai Shri ShriRadha Madhav YS ABHISHEK</cp:lastModifiedBy>
  <cp:revision>51</cp:revision>
  <cp:lastPrinted>2014-06-20T12:26:00Z</cp:lastPrinted>
  <dcterms:created xsi:type="dcterms:W3CDTF">2014-05-24T23:23:00Z</dcterms:created>
  <dcterms:modified xsi:type="dcterms:W3CDTF">2021-04-15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